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15" w:type="dxa"/>
        <w:jc w:val="center"/>
        <w:tblLook w:val="01E0" w:firstRow="1" w:lastRow="1" w:firstColumn="1" w:lastColumn="1" w:noHBand="0" w:noVBand="0"/>
      </w:tblPr>
      <w:tblGrid>
        <w:gridCol w:w="3969"/>
        <w:gridCol w:w="6946"/>
      </w:tblGrid>
      <w:tr w:rsidR="0022500E" w:rsidRPr="0022500E" w14:paraId="4123DCA8" w14:textId="77777777" w:rsidTr="00C46881">
        <w:trPr>
          <w:trHeight w:val="637"/>
          <w:jc w:val="center"/>
        </w:trPr>
        <w:tc>
          <w:tcPr>
            <w:tcW w:w="3969" w:type="dxa"/>
          </w:tcPr>
          <w:p w14:paraId="078C68D9" w14:textId="77777777" w:rsidR="0022500E" w:rsidRPr="0022500E" w:rsidRDefault="0022500E" w:rsidP="0022500E">
            <w:pPr>
              <w:spacing w:after="0" w:line="276" w:lineRule="auto"/>
              <w:jc w:val="center"/>
              <w:rPr>
                <w:rFonts w:ascii="Times New Roman" w:eastAsia="Times New Roman" w:hAnsi="Times New Roman" w:cs="Times New Roman"/>
                <w:sz w:val="26"/>
                <w:szCs w:val="26"/>
              </w:rPr>
            </w:pPr>
            <w:bookmarkStart w:id="0" w:name="_GoBack"/>
            <w:bookmarkEnd w:id="0"/>
            <w:r w:rsidRPr="0022500E">
              <w:rPr>
                <w:rFonts w:ascii="Times New Roman" w:eastAsia="Times New Roman" w:hAnsi="Times New Roman" w:cs="Times New Roman"/>
                <w:sz w:val="26"/>
                <w:szCs w:val="26"/>
              </w:rPr>
              <w:t>UBND PHƯỜNG XUÂN HOÀ</w:t>
            </w:r>
          </w:p>
          <w:p w14:paraId="309EFB71" w14:textId="6139F5D8" w:rsidR="0022500E" w:rsidRPr="0022500E" w:rsidRDefault="0022500E" w:rsidP="0022500E">
            <w:pPr>
              <w:spacing w:after="0" w:line="276" w:lineRule="auto"/>
              <w:jc w:val="center"/>
              <w:rPr>
                <w:rFonts w:ascii="Times New Roman" w:eastAsia="Times New Roman" w:hAnsi="Times New Roman" w:cs="Times New Roman"/>
                <w:b/>
                <w:bCs/>
                <w:sz w:val="26"/>
                <w:szCs w:val="26"/>
              </w:rPr>
            </w:pPr>
            <w:r w:rsidRPr="0022500E">
              <w:rPr>
                <w:rFonts w:ascii="Times New Roman" w:eastAsia="Times New Roman" w:hAnsi="Times New Roman" w:cs="Times New Roman"/>
                <w:b/>
                <w:bCs/>
                <w:sz w:val="26"/>
                <w:szCs w:val="26"/>
              </w:rPr>
              <w:t>PHÒNG VĂN HOÁ</w:t>
            </w:r>
            <w:r w:rsidR="00602E41">
              <w:rPr>
                <w:rFonts w:ascii="Times New Roman" w:eastAsia="Times New Roman" w:hAnsi="Times New Roman" w:cs="Times New Roman"/>
                <w:b/>
                <w:bCs/>
                <w:sz w:val="26"/>
                <w:szCs w:val="26"/>
              </w:rPr>
              <w:t>-</w:t>
            </w:r>
            <w:r w:rsidRPr="0022500E">
              <w:rPr>
                <w:rFonts w:ascii="Times New Roman" w:eastAsia="Times New Roman" w:hAnsi="Times New Roman" w:cs="Times New Roman"/>
                <w:b/>
                <w:bCs/>
                <w:sz w:val="26"/>
                <w:szCs w:val="26"/>
              </w:rPr>
              <w:t>XÃ HỘI</w:t>
            </w:r>
          </w:p>
          <w:p w14:paraId="5E20E7C5" w14:textId="001E8232" w:rsidR="0022500E" w:rsidRPr="0022500E" w:rsidRDefault="0022500E" w:rsidP="0022500E">
            <w:pPr>
              <w:spacing w:after="0" w:line="276" w:lineRule="auto"/>
              <w:jc w:val="center"/>
              <w:rPr>
                <w:rFonts w:ascii="Times New Roman" w:eastAsia="Times New Roman" w:hAnsi="Times New Roman" w:cs="Times New Roman"/>
                <w:b/>
                <w:sz w:val="24"/>
                <w:szCs w:val="24"/>
              </w:rPr>
            </w:pPr>
            <w:r w:rsidRPr="0022500E">
              <w:rPr>
                <w:rFonts w:ascii="Times New Roman" w:eastAsia="Times New Roman" w:hAnsi="Times New Roman" w:cs="Times New Roman"/>
                <w:b/>
                <w:bCs/>
                <w:noProof/>
                <w:sz w:val="26"/>
                <w:szCs w:val="26"/>
                <w14:ligatures w14:val="standardContextual"/>
              </w:rPr>
              <mc:AlternateContent>
                <mc:Choice Requires="wps">
                  <w:drawing>
                    <wp:anchor distT="0" distB="0" distL="114300" distR="114300" simplePos="0" relativeHeight="251670528" behindDoc="0" locked="0" layoutInCell="1" allowOverlap="1" wp14:anchorId="5CC72597" wp14:editId="5EFA0518">
                      <wp:simplePos x="0" y="0"/>
                      <wp:positionH relativeFrom="column">
                        <wp:posOffset>393749</wp:posOffset>
                      </wp:positionH>
                      <wp:positionV relativeFrom="paragraph">
                        <wp:posOffset>217072</wp:posOffset>
                      </wp:positionV>
                      <wp:extent cx="1505243" cy="266700"/>
                      <wp:effectExtent l="0" t="0" r="19050" b="19050"/>
                      <wp:wrapNone/>
                      <wp:docPr id="907438256" name="Rectangle 5"/>
                      <wp:cNvGraphicFramePr/>
                      <a:graphic xmlns:a="http://schemas.openxmlformats.org/drawingml/2006/main">
                        <a:graphicData uri="http://schemas.microsoft.com/office/word/2010/wordprocessingShape">
                          <wps:wsp>
                            <wps:cNvSpPr/>
                            <wps:spPr>
                              <a:xfrm>
                                <a:off x="0" y="0"/>
                                <a:ext cx="1505243" cy="2667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0DF53C9" w14:textId="77777777" w:rsidR="0022500E" w:rsidRPr="0022500E" w:rsidRDefault="0022500E" w:rsidP="0022500E">
                                  <w:pPr>
                                    <w:jc w:val="center"/>
                                    <w:rPr>
                                      <w:rFonts w:ascii="Times New Roman" w:hAnsi="Times New Roman" w:cs="Times New Roman"/>
                                      <w:b/>
                                      <w:bCs/>
                                    </w:rPr>
                                  </w:pPr>
                                  <w:r w:rsidRPr="0022500E">
                                    <w:rPr>
                                      <w:rFonts w:ascii="Times New Roman" w:hAnsi="Times New Roman" w:cs="Times New Roman"/>
                                      <w:b/>
                                      <w:bCs/>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CC72597" id="Rectangle 5" o:spid="_x0000_s1026" style="position:absolute;left:0;text-align:left;margin-left:31pt;margin-top:17.1pt;width:118.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ndS/bAIAAPoEAAAOAAAAZHJzL2Uyb0RvYy54bWysVEtv2zAMvg/YfxB0X+1k6WNBnCJIkGFA 0RZoi54VWYoFSKImKbGzXz9KdtP0cRqWg0KKFB8fP3p23RlN9sIHBbaio7OSEmE51MpuK/r0uP52 RUmIzNZMgxUVPYhAr+dfv8xaNxVjaEDXwhMMYsO0dRVtYnTTogi8EYaFM3DColGCNyyi6rdF7VmL 0Y0uxmV5UbTga+eBixDwdtUb6TzHl1LweCdlEJHoimJtMZ8+n5t0FvMZm249c43iQxnsH6owTFlM egy1YpGRnVcfQhnFPQSQ8YyDKUBKxUXuAbsZle+6eWiYE7kXBCe4I0zh/4Xlt/sHd+8RhtaFaUAx ddFJb9I/1ke6DNbhCJboIuF4OTovz8eT75RwtI0vLi7LjGbx+tr5EH8KMCQJFfU4jIwR29+EiBnR 9cUlJQugVb1WWmflEJbakz3DueG4a2gp0SxEvKzoOv/S7DDEm2fakhZLG6diCGdIKKlZRNG4uqLB bilheotM5dHnWt68Dh+SPmK3J4nL/PsscWpkxULTV5yj9twyKiLBtTIVvTp9rW1qU2SKDnC8TiBJ sdt0w1g2UB/uPfHQ0zc4vlaY7wbxuGce+YrN4g7GOzykBkQABomSBvyfz+6TP9IIrZS0yH9E5/eO eYHd/rJIsB+jySQtTFYm55djVPypZXNqsTuzBBzVCLfd8Swm/6hfROnBPOOqLlJWNDHLMXc/h0FZ xn4vcdm5WCyyGy6JY/HGPjiegifIEtKP3TPzbuBVxBndwsuusOk7evW+6aWFxS6CVJl7CeIeV2RR UnDBMp+Gj0Ha4FM9e71+suZ/AQAA//8DAFBLAwQUAAYACAAAACEAwqUU8N0AAAAIAQAADwAAAGRy cy9kb3ducmV2LnhtbEyPT0vEMBDF74LfIYzgzU2NUm3tdBFBEMGD9c8524xN2WZSmrRb99MbT3p8 84b3fq/arm4QC02h94xwuclAELfe9NwhvL89XtyCCFGz0YNnQvimANv69KTSpfEHfqWliZ1IIRxK jWBjHEspQ2vJ6bDxI3HyvvzkdExy6qSZ9CGFu0GqLMul0z2nBqtHerDU7pvZITyH47y0JrysdrVP xcdndmx4j3h+tt7fgYi0xr9n+MVP6FAnpp2f2QQxIOQqTYkIV9cKRPJVUaTDDuEmVyDrSv4fUP8A AAD//wMAUEsBAi0AFAAGAAgAAAAhALaDOJL+AAAA4QEAABMAAAAAAAAAAAAAAAAAAAAAAFtDb250 ZW50X1R5cGVzXS54bWxQSwECLQAUAAYACAAAACEAOP0h/9YAAACUAQAACwAAAAAAAAAAAAAAAAAv AQAAX3JlbHMvLnJlbHNQSwECLQAUAAYACAAAACEA9J3Uv2wCAAD6BAAADgAAAAAAAAAAAAAAAAAu AgAAZHJzL2Uyb0RvYy54bWxQSwECLQAUAAYACAAAACEAwqUU8N0AAAAIAQAADwAAAAAAAAAAAAAA AADGBAAAZHJzL2Rvd25yZXYueG1sUEsFBgAAAAAEAAQA8wAAANAFAAAAAA== " fillcolor="window" strokecolor="windowText" strokeweight="1pt">
                      <v:textbox>
                        <w:txbxContent>
                          <w:p w14:paraId="30DF53C9" w14:textId="77777777" w:rsidR="0022500E" w:rsidRPr="0022500E" w:rsidRDefault="0022500E" w:rsidP="0022500E">
                            <w:pPr>
                              <w:jc w:val="center"/>
                              <w:rPr>
                                <w:rFonts w:ascii="Times New Roman" w:hAnsi="Times New Roman" w:cs="Times New Roman"/>
                                <w:b/>
                                <w:bCs/>
                              </w:rPr>
                            </w:pPr>
                            <w:r w:rsidRPr="0022500E">
                              <w:rPr>
                                <w:rFonts w:ascii="Times New Roman" w:hAnsi="Times New Roman" w:cs="Times New Roman"/>
                                <w:b/>
                                <w:bCs/>
                              </w:rPr>
                              <w:t>ĐỀ CHÍNH THỨC</w:t>
                            </w:r>
                          </w:p>
                        </w:txbxContent>
                      </v:textbox>
                    </v:rect>
                  </w:pict>
                </mc:Fallback>
              </mc:AlternateContent>
            </w:r>
            <w:r w:rsidRPr="0022500E">
              <w:rPr>
                <w:rFonts w:ascii="Times New Roman" w:eastAsia="Times New Roman" w:hAnsi="Times New Roman" w:cs="Times New Roman"/>
                <w:i/>
                <w:iCs/>
                <w:spacing w:val="-6"/>
                <w:sz w:val="24"/>
                <w:szCs w:val="24"/>
              </w:rPr>
              <w:t xml:space="preserve">(Đề thi có </w:t>
            </w:r>
            <w:r w:rsidRPr="0022500E">
              <w:rPr>
                <w:rFonts w:ascii="Times New Roman" w:eastAsia="Times New Roman" w:hAnsi="Times New Roman" w:cs="Times New Roman"/>
                <w:b/>
                <w:bCs/>
                <w:i/>
                <w:iCs/>
                <w:spacing w:val="-6"/>
                <w:sz w:val="24"/>
                <w:szCs w:val="24"/>
              </w:rPr>
              <w:t>0</w:t>
            </w:r>
            <w:r w:rsidR="008E403E">
              <w:rPr>
                <w:rFonts w:ascii="Times New Roman" w:eastAsia="Times New Roman" w:hAnsi="Times New Roman" w:cs="Times New Roman"/>
                <w:b/>
                <w:bCs/>
                <w:i/>
                <w:iCs/>
                <w:spacing w:val="-6"/>
                <w:sz w:val="24"/>
                <w:szCs w:val="24"/>
              </w:rPr>
              <w:t>7</w:t>
            </w:r>
            <w:r w:rsidRPr="0022500E">
              <w:rPr>
                <w:rFonts w:ascii="Times New Roman" w:eastAsia="Times New Roman" w:hAnsi="Times New Roman" w:cs="Times New Roman"/>
                <w:b/>
                <w:bCs/>
                <w:i/>
                <w:iCs/>
                <w:spacing w:val="-6"/>
                <w:sz w:val="24"/>
                <w:szCs w:val="24"/>
              </w:rPr>
              <w:t xml:space="preserve"> </w:t>
            </w:r>
            <w:r w:rsidRPr="0022500E">
              <w:rPr>
                <w:rFonts w:ascii="Times New Roman" w:eastAsia="Times New Roman" w:hAnsi="Times New Roman" w:cs="Times New Roman"/>
                <w:i/>
                <w:iCs/>
                <w:spacing w:val="-6"/>
                <w:sz w:val="24"/>
                <w:szCs w:val="24"/>
              </w:rPr>
              <w:t>trang)</w:t>
            </w:r>
          </w:p>
        </w:tc>
        <w:tc>
          <w:tcPr>
            <w:tcW w:w="6946" w:type="dxa"/>
          </w:tcPr>
          <w:p w14:paraId="2F685755" w14:textId="77777777" w:rsidR="0022500E" w:rsidRPr="0022500E" w:rsidRDefault="0022500E" w:rsidP="0022500E">
            <w:pPr>
              <w:spacing w:after="0" w:line="276" w:lineRule="auto"/>
              <w:jc w:val="center"/>
              <w:rPr>
                <w:rFonts w:ascii="Times New Roman" w:eastAsia="Times New Roman" w:hAnsi="Times New Roman" w:cs="Times New Roman"/>
                <w:b/>
                <w:bCs/>
                <w:sz w:val="24"/>
                <w:szCs w:val="24"/>
              </w:rPr>
            </w:pPr>
            <w:r w:rsidRPr="0022500E">
              <w:rPr>
                <w:rFonts w:ascii="Times New Roman" w:eastAsia="Times New Roman" w:hAnsi="Times New Roman" w:cs="Times New Roman"/>
                <w:b/>
                <w:bCs/>
                <w:sz w:val="24"/>
                <w:szCs w:val="24"/>
              </w:rPr>
              <w:t>KỲ THI CHỌN HỌC SINH GIỎI LỚP 9 CẤP PHƯỜNG</w:t>
            </w:r>
          </w:p>
          <w:p w14:paraId="50EB231B" w14:textId="77777777" w:rsidR="0022500E" w:rsidRPr="0022500E" w:rsidRDefault="0022500E" w:rsidP="0022500E">
            <w:pPr>
              <w:spacing w:after="0" w:line="276" w:lineRule="auto"/>
              <w:jc w:val="center"/>
              <w:rPr>
                <w:rFonts w:ascii="Times New Roman" w:eastAsia="Times New Roman" w:hAnsi="Times New Roman" w:cs="Times New Roman"/>
                <w:b/>
                <w:bCs/>
                <w:sz w:val="24"/>
                <w:szCs w:val="24"/>
              </w:rPr>
            </w:pPr>
            <w:r w:rsidRPr="0022500E">
              <w:rPr>
                <w:rFonts w:ascii="Times New Roman" w:eastAsia="Times New Roman" w:hAnsi="Times New Roman" w:cs="Times New Roman"/>
                <w:b/>
                <w:bCs/>
                <w:sz w:val="24"/>
                <w:szCs w:val="24"/>
              </w:rPr>
              <w:t>NĂM HỌC 2025 - 2026</w:t>
            </w:r>
          </w:p>
          <w:p w14:paraId="67AEAABB" w14:textId="4C6315BA" w:rsidR="0022500E" w:rsidRPr="0022500E" w:rsidRDefault="0022500E" w:rsidP="0022500E">
            <w:pPr>
              <w:spacing w:after="0" w:line="276" w:lineRule="auto"/>
              <w:jc w:val="center"/>
              <w:rPr>
                <w:rFonts w:ascii="Times New Roman" w:eastAsia="Times New Roman" w:hAnsi="Times New Roman" w:cs="Times New Roman"/>
                <w:b/>
                <w:sz w:val="24"/>
                <w:szCs w:val="24"/>
              </w:rPr>
            </w:pPr>
            <w:r w:rsidRPr="0022500E">
              <w:rPr>
                <w:rFonts w:ascii="Times New Roman" w:eastAsia="Times New Roman" w:hAnsi="Times New Roman" w:cs="Times New Roman"/>
                <w:b/>
                <w:sz w:val="24"/>
                <w:szCs w:val="24"/>
              </w:rPr>
              <w:t xml:space="preserve">MÔN: KHOA HỌC TỰ NHIÊN </w:t>
            </w:r>
            <w:r w:rsidR="00ED227E">
              <w:rPr>
                <w:rFonts w:ascii="Times New Roman" w:eastAsia="Times New Roman" w:hAnsi="Times New Roman" w:cs="Times New Roman"/>
                <w:b/>
                <w:sz w:val="24"/>
                <w:szCs w:val="24"/>
              </w:rPr>
              <w:t>2</w:t>
            </w:r>
          </w:p>
          <w:p w14:paraId="32D8C5AA" w14:textId="55037C9B" w:rsidR="0022500E" w:rsidRPr="0022500E" w:rsidRDefault="00BC75E7" w:rsidP="0022500E">
            <w:pPr>
              <w:spacing w:after="0" w:line="276" w:lineRule="auto"/>
              <w:jc w:val="center"/>
              <w:rPr>
                <w:rFonts w:ascii="Times New Roman" w:eastAsia="Times New Roman" w:hAnsi="Times New Roman" w:cs="Times New Roman"/>
                <w:bCs/>
                <w:i/>
                <w:iCs/>
                <w:sz w:val="24"/>
                <w:szCs w:val="24"/>
              </w:rPr>
            </w:pPr>
            <w:r w:rsidRPr="0022500E">
              <w:rPr>
                <w:rFonts w:ascii="Times New Roman" w:eastAsia="Times New Roman" w:hAnsi="Times New Roman" w:cs="Times New Roman"/>
                <w:b/>
                <w:noProof/>
                <w:sz w:val="24"/>
                <w:szCs w:val="24"/>
                <w14:ligatures w14:val="standardContextual"/>
              </w:rPr>
              <mc:AlternateContent>
                <mc:Choice Requires="wps">
                  <w:drawing>
                    <wp:anchor distT="0" distB="0" distL="114300" distR="114300" simplePos="0" relativeHeight="251671552" behindDoc="0" locked="0" layoutInCell="1" allowOverlap="1" wp14:anchorId="38A2517F" wp14:editId="3E26444F">
                      <wp:simplePos x="0" y="0"/>
                      <wp:positionH relativeFrom="column">
                        <wp:posOffset>471219</wp:posOffset>
                      </wp:positionH>
                      <wp:positionV relativeFrom="paragraph">
                        <wp:posOffset>205105</wp:posOffset>
                      </wp:positionV>
                      <wp:extent cx="3333750" cy="0"/>
                      <wp:effectExtent l="0" t="0" r="0" b="0"/>
                      <wp:wrapNone/>
                      <wp:docPr id="983506296" name="Straight Connector 6"/>
                      <wp:cNvGraphicFramePr/>
                      <a:graphic xmlns:a="http://schemas.openxmlformats.org/drawingml/2006/main">
                        <a:graphicData uri="http://schemas.microsoft.com/office/word/2010/wordprocessingShape">
                          <wps:wsp>
                            <wps:cNvCnPr/>
                            <wps:spPr>
                              <a:xfrm>
                                <a:off x="0" y="0"/>
                                <a:ext cx="33337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B41628" id="Straight Connector 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1pt,16.15pt" to="299.6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z5tKsAEAAFkDAAAOAAAAZHJzL2Uyb0RvYy54bWysU01vGyEQvVfqf0Dca5xETaOVcQ6xkkvV RGr6AyZ87CLxJYZ47X+fATuO296qcmCBYd7Me7xd3e6CZ1tT0KUo+cViyZmJKmkXR8l/Pd9/ueEM K0QNPkUj+d4gv11//rSa82Au05S8NoURSMRhzpJPteZBCFSTCYCLlE2koE0lQKVtGYUuMBN68OJy ubwWcyo6l6QMIp1uDkG+7vjWGlUfrUVTmZeceqt9Ln1+abNYr2AYC+TJqWMb8A9dBHCRip6gNlCB vRb3F1RwqiRMti5UCiJZ65TpHIjNxfIPNj8nyKZzIXEwn2TC/werfmzv4lMhGeaMA+an0ljsbAnt S/2xXRdrfxLL7CpTdHhF49tX0lS9x8RHYi5YH0wKrC0k9y42HjDA9jtWKkZX36+045junff9LXxk s+TXVx0ZyBHWQ6UiIWvJMY6cgR/JaqqWjojJO92yGw7u8c4XtgV6bTKJTvMztcuZB6wUIA59tFen Dn5Lbe1sAKdDcg8dzBFcJYd6FyS/Oc/2sVU03WNHUh8SttVL0vuurGg7er9e9Oi1ZpDzPa3P/4j1 GwAAAP//AwBQSwMEFAAGAAgAAAAhALKLVVHdAAAACAEAAA8AAABkcnMvZG93bnJldi54bWxMj81O wzAQhO9IfQdrK3GjDgm0NMSpUFEP3NoAEkc33vxAvI5ipw1vzyIO9Lgzo9lvss1kO3HCwbeOFNwu IhBIpTMt1QreXnc3DyB80GR05wgVfKOHTT67ynRq3JkOeCpCLbiEfKoVNCH0qZS+bNBqv3A9EnuV G6wOfA61NIM+c7ntZBxFS2l1S/yh0T1uGyy/itEqGPfbKmp3yfT5kRRyfFnt35+rWqnr+fT0CCLg FP7D8IvP6JAz09GNZLzoFKzuYk4qSOIEBPv36zULxz9B5pm8HJD/AAAA//8DAFBLAQItABQABgAI AAAAIQC2gziS/gAAAOEBAAATAAAAAAAAAAAAAAAAAAAAAABbQ29udGVudF9UeXBlc10ueG1sUEsB Ai0AFAAGAAgAAAAhADj9If/WAAAAlAEAAAsAAAAAAAAAAAAAAAAALwEAAF9yZWxzLy5yZWxzUEsB Ai0AFAAGAAgAAAAhAIfPm0qwAQAAWQMAAA4AAAAAAAAAAAAAAAAALgIAAGRycy9lMm9Eb2MueG1s UEsBAi0AFAAGAAgAAAAhALKLVVHdAAAACAEAAA8AAAAAAAAAAAAAAAAACgQAAGRycy9kb3ducmV2 LnhtbFBLBQYAAAAABAAEAPMAAAAUBQAAAAA= " strokecolor="windowText" strokeweight=".5pt">
                      <v:stroke joinstyle="miter"/>
                    </v:line>
                  </w:pict>
                </mc:Fallback>
              </mc:AlternateContent>
            </w:r>
            <w:r w:rsidR="0022500E" w:rsidRPr="0022500E">
              <w:rPr>
                <w:rFonts w:ascii="Times New Roman" w:eastAsia="Times New Roman" w:hAnsi="Times New Roman" w:cs="Times New Roman"/>
                <w:bCs/>
                <w:i/>
                <w:iCs/>
                <w:sz w:val="24"/>
                <w:szCs w:val="24"/>
              </w:rPr>
              <w:t>Thời gian làm bài: 150 phút (không kể thời gian phát đề)</w:t>
            </w:r>
          </w:p>
        </w:tc>
      </w:tr>
    </w:tbl>
    <w:p w14:paraId="17D4E0F7" w14:textId="66DA0520" w:rsidR="0022500E" w:rsidRPr="0022500E" w:rsidRDefault="0022500E" w:rsidP="0022500E">
      <w:pPr>
        <w:spacing w:after="0" w:line="240" w:lineRule="auto"/>
        <w:rPr>
          <w:rFonts w:ascii="Times New Roman" w:eastAsia="Times New Roman" w:hAnsi="Times New Roman" w:cs="Times New Roman"/>
          <w:b/>
          <w:noProof/>
          <w:sz w:val="24"/>
          <w:szCs w:val="24"/>
        </w:rPr>
      </w:pPr>
    </w:p>
    <w:tbl>
      <w:tblPr>
        <w:tblW w:w="10774" w:type="dxa"/>
        <w:tblInd w:w="-142" w:type="dxa"/>
        <w:tblBorders>
          <w:insideH w:val="single" w:sz="4" w:space="0" w:color="auto"/>
        </w:tblBorders>
        <w:tblLook w:val="01E0" w:firstRow="1" w:lastRow="1" w:firstColumn="1" w:lastColumn="1" w:noHBand="0" w:noVBand="0"/>
      </w:tblPr>
      <w:tblGrid>
        <w:gridCol w:w="4395"/>
        <w:gridCol w:w="6379"/>
      </w:tblGrid>
      <w:tr w:rsidR="00C613CE" w:rsidRPr="00F819BA" w14:paraId="0CB3DE68" w14:textId="77777777" w:rsidTr="00C613CE">
        <w:tc>
          <w:tcPr>
            <w:tcW w:w="4395" w:type="dxa"/>
          </w:tcPr>
          <w:p w14:paraId="7B3E53DE" w14:textId="52AE8380" w:rsidR="00C613CE" w:rsidRPr="00F819BA" w:rsidRDefault="00C613CE" w:rsidP="00B65C8F">
            <w:pPr>
              <w:spacing w:after="0" w:line="240" w:lineRule="auto"/>
              <w:jc w:val="center"/>
              <w:rPr>
                <w:rFonts w:ascii="Times New Roman" w:hAnsi="Times New Roman" w:cs="Times New Roman"/>
                <w:sz w:val="28"/>
                <w:szCs w:val="28"/>
                <w:lang w:val="pt-BR"/>
              </w:rPr>
            </w:pPr>
          </w:p>
        </w:tc>
        <w:tc>
          <w:tcPr>
            <w:tcW w:w="6379" w:type="dxa"/>
          </w:tcPr>
          <w:p w14:paraId="0B7E70A3" w14:textId="5FEE43DE" w:rsidR="00C613CE" w:rsidRPr="00F819BA" w:rsidRDefault="00C613CE" w:rsidP="00B65C8F">
            <w:pPr>
              <w:spacing w:after="0" w:line="240" w:lineRule="auto"/>
              <w:jc w:val="center"/>
              <w:rPr>
                <w:rFonts w:ascii="Times New Roman" w:eastAsia="Calibri" w:hAnsi="Times New Roman" w:cs="Times New Roman"/>
                <w:i/>
                <w:color w:val="000000" w:themeColor="text1"/>
                <w:sz w:val="28"/>
                <w:szCs w:val="28"/>
              </w:rPr>
            </w:pPr>
          </w:p>
        </w:tc>
      </w:tr>
    </w:tbl>
    <w:p w14:paraId="46958344" w14:textId="515451AD" w:rsidR="005F1A5C" w:rsidRPr="00564CA0" w:rsidRDefault="00BC75E7" w:rsidP="00ED227E">
      <w:pPr>
        <w:spacing w:after="0" w:line="276" w:lineRule="auto"/>
        <w:jc w:val="both"/>
        <w:rPr>
          <w:rFonts w:ascii="Times New Roman" w:hAnsi="Times New Roman" w:cs="Times New Roman"/>
          <w:i/>
          <w:iCs/>
          <w:color w:val="000000" w:themeColor="text1"/>
          <w:sz w:val="24"/>
          <w:szCs w:val="24"/>
        </w:rPr>
      </w:pPr>
      <w:bookmarkStart w:id="1" w:name="_Hlk212022983"/>
      <w:r w:rsidRPr="00564CA0">
        <w:rPr>
          <w:rFonts w:ascii="Times New Roman" w:eastAsia="Calibri" w:hAnsi="Times New Roman" w:cs="Times New Roman"/>
          <w:b/>
          <w:color w:val="000000" w:themeColor="text1"/>
          <w:sz w:val="24"/>
          <w:szCs w:val="24"/>
        </w:rPr>
        <w:t xml:space="preserve">        </w:t>
      </w:r>
      <w:r w:rsidR="005F1A5C" w:rsidRPr="00564CA0">
        <w:rPr>
          <w:rFonts w:ascii="Times New Roman" w:eastAsia="Calibri" w:hAnsi="Times New Roman" w:cs="Times New Roman"/>
          <w:b/>
          <w:color w:val="000000" w:themeColor="text1"/>
          <w:sz w:val="24"/>
          <w:szCs w:val="24"/>
        </w:rPr>
        <w:t xml:space="preserve">Cho </w:t>
      </w:r>
      <w:r w:rsidR="00D01CB7" w:rsidRPr="00564CA0">
        <w:rPr>
          <w:rFonts w:ascii="Times New Roman" w:eastAsia="Calibri" w:hAnsi="Times New Roman" w:cs="Times New Roman"/>
          <w:b/>
          <w:color w:val="000000" w:themeColor="text1"/>
          <w:sz w:val="24"/>
          <w:szCs w:val="24"/>
        </w:rPr>
        <w:t xml:space="preserve">khối lượng </w:t>
      </w:r>
      <w:r w:rsidR="005F1A5C" w:rsidRPr="00564CA0">
        <w:rPr>
          <w:rFonts w:ascii="Times New Roman" w:eastAsia="Calibri" w:hAnsi="Times New Roman" w:cs="Times New Roman"/>
          <w:b/>
          <w:color w:val="000000" w:themeColor="text1"/>
          <w:sz w:val="24"/>
          <w:szCs w:val="24"/>
        </w:rPr>
        <w:t xml:space="preserve">nguyên tử : </w:t>
      </w:r>
      <w:r w:rsidR="005F1A5C" w:rsidRPr="00564CA0">
        <w:rPr>
          <w:rFonts w:ascii="Times New Roman" w:hAnsi="Times New Roman" w:cs="Times New Roman"/>
          <w:i/>
          <w:iCs/>
          <w:color w:val="000000" w:themeColor="text1"/>
          <w:sz w:val="24"/>
          <w:szCs w:val="24"/>
        </w:rPr>
        <w:t>H=1; O=16; S=32; F=19; Cl=35,5; Br=80; I=127; N=14; P=31; C=12; Si=28; Li=7; Na=23; K=39; Mg=24; Ca=40; Ba=137; Sr=88; Al=27;Fe=56; Ni=59; Cu=64; Pb=207; Ag=108; Zn=65; Mn=55.</w:t>
      </w:r>
    </w:p>
    <w:p w14:paraId="436590D3" w14:textId="23DDFD78" w:rsidR="00D01CB7" w:rsidRPr="00564CA0" w:rsidRDefault="005D1E14" w:rsidP="00ED227E">
      <w:pPr>
        <w:spacing w:after="0" w:line="276" w:lineRule="auto"/>
        <w:jc w:val="both"/>
        <w:rPr>
          <w:rFonts w:ascii="Times New Roman" w:hAnsi="Times New Roman" w:cs="Times New Roman"/>
          <w:i/>
          <w:iCs/>
          <w:color w:val="000000" w:themeColor="text1"/>
          <w:sz w:val="24"/>
          <w:szCs w:val="24"/>
        </w:rPr>
      </w:pPr>
      <w:r>
        <w:rPr>
          <w:rFonts w:ascii="Times New Roman" w:hAnsi="Times New Roman" w:cs="Times New Roman"/>
          <w:b/>
          <w:bCs/>
          <w:i/>
          <w:iCs/>
          <w:color w:val="000000" w:themeColor="text1"/>
          <w:sz w:val="24"/>
          <w:szCs w:val="24"/>
        </w:rPr>
        <w:t xml:space="preserve">        </w:t>
      </w:r>
      <w:r w:rsidR="00D01CB7" w:rsidRPr="00564CA0">
        <w:rPr>
          <w:rFonts w:ascii="Times New Roman" w:hAnsi="Times New Roman" w:cs="Times New Roman"/>
          <w:b/>
          <w:bCs/>
          <w:i/>
          <w:iCs/>
          <w:color w:val="000000" w:themeColor="text1"/>
          <w:sz w:val="24"/>
          <w:szCs w:val="24"/>
        </w:rPr>
        <w:t>Số hiệu nguyên tử</w:t>
      </w:r>
      <w:r w:rsidR="00D01CB7" w:rsidRPr="00564CA0">
        <w:rPr>
          <w:rFonts w:ascii="Times New Roman" w:hAnsi="Times New Roman" w:cs="Times New Roman"/>
          <w:i/>
          <w:iCs/>
          <w:color w:val="000000" w:themeColor="text1"/>
          <w:sz w:val="24"/>
          <w:szCs w:val="24"/>
        </w:rPr>
        <w:t xml:space="preserve">: N=7; C=6; O=8; Cl=17; P=15; S 16; </w:t>
      </w:r>
      <w:r w:rsidR="000F2053" w:rsidRPr="00564CA0">
        <w:rPr>
          <w:rFonts w:ascii="Times New Roman" w:hAnsi="Times New Roman" w:cs="Times New Roman"/>
          <w:i/>
          <w:iCs/>
          <w:color w:val="000000" w:themeColor="text1"/>
          <w:sz w:val="24"/>
          <w:szCs w:val="24"/>
        </w:rPr>
        <w:t xml:space="preserve">Si=14; </w:t>
      </w:r>
      <w:r w:rsidR="00D01CB7" w:rsidRPr="00564CA0">
        <w:rPr>
          <w:rFonts w:ascii="Times New Roman" w:hAnsi="Times New Roman" w:cs="Times New Roman"/>
          <w:i/>
          <w:iCs/>
          <w:color w:val="000000" w:themeColor="text1"/>
          <w:sz w:val="24"/>
          <w:szCs w:val="24"/>
        </w:rPr>
        <w:t>Na=11; Mg=12; Al=13; K=19; Ca</w:t>
      </w:r>
      <w:r w:rsidR="00BC75E7" w:rsidRPr="00564CA0">
        <w:rPr>
          <w:rFonts w:ascii="Times New Roman" w:hAnsi="Times New Roman" w:cs="Times New Roman"/>
          <w:i/>
          <w:iCs/>
          <w:color w:val="000000" w:themeColor="text1"/>
          <w:sz w:val="24"/>
          <w:szCs w:val="24"/>
        </w:rPr>
        <w:t>=</w:t>
      </w:r>
      <w:r w:rsidR="00D01CB7" w:rsidRPr="00564CA0">
        <w:rPr>
          <w:rFonts w:ascii="Times New Roman" w:hAnsi="Times New Roman" w:cs="Times New Roman"/>
          <w:i/>
          <w:iCs/>
          <w:color w:val="000000" w:themeColor="text1"/>
          <w:sz w:val="24"/>
          <w:szCs w:val="24"/>
        </w:rPr>
        <w:t>20; Li=3</w:t>
      </w:r>
      <w:r w:rsidR="00BC75E7" w:rsidRPr="00564CA0">
        <w:rPr>
          <w:rFonts w:ascii="Times New Roman" w:hAnsi="Times New Roman" w:cs="Times New Roman"/>
          <w:i/>
          <w:iCs/>
          <w:color w:val="000000" w:themeColor="text1"/>
          <w:sz w:val="24"/>
          <w:szCs w:val="24"/>
        </w:rPr>
        <w:t>.</w:t>
      </w:r>
    </w:p>
    <w:p w14:paraId="63404E4C" w14:textId="527B1FC5" w:rsidR="004E286D" w:rsidRPr="00564CA0" w:rsidRDefault="0044525A" w:rsidP="00ED227E">
      <w:pPr>
        <w:spacing w:after="0" w:line="276" w:lineRule="auto"/>
        <w:jc w:val="both"/>
        <w:rPr>
          <w:rFonts w:ascii="Times New Roman" w:hAnsi="Times New Roman" w:cs="Times New Roman"/>
          <w:b/>
          <w:sz w:val="24"/>
          <w:szCs w:val="24"/>
        </w:rPr>
      </w:pPr>
      <w:r w:rsidRPr="00564CA0">
        <w:rPr>
          <w:rFonts w:ascii="Times New Roman" w:hAnsi="Times New Roman" w:cs="Times New Roman"/>
          <w:b/>
          <w:sz w:val="24"/>
          <w:szCs w:val="24"/>
        </w:rPr>
        <w:t>I. PHẦN TRẮC NGHIỆM</w:t>
      </w:r>
      <w:r w:rsidR="000247B9" w:rsidRPr="00564CA0">
        <w:rPr>
          <w:rFonts w:ascii="Times New Roman" w:hAnsi="Times New Roman" w:cs="Times New Roman"/>
          <w:b/>
          <w:sz w:val="24"/>
          <w:szCs w:val="24"/>
        </w:rPr>
        <w:t xml:space="preserve"> (8 điểm)</w:t>
      </w:r>
    </w:p>
    <w:p w14:paraId="545B0931" w14:textId="437C9104" w:rsidR="00ED0A01" w:rsidRPr="00564CA0" w:rsidRDefault="00ED0A01" w:rsidP="00ED227E">
      <w:pPr>
        <w:widowControl w:val="0"/>
        <w:spacing w:after="0" w:line="276" w:lineRule="auto"/>
        <w:jc w:val="both"/>
        <w:rPr>
          <w:rFonts w:ascii="Times New Roman" w:eastAsia="Times New Roman" w:hAnsi="Times New Roman" w:cs="Times New Roman"/>
          <w:b/>
          <w:bCs/>
          <w:color w:val="000000"/>
          <w:sz w:val="24"/>
          <w:szCs w:val="24"/>
          <w:lang w:val="sv-SE" w:eastAsia="fr-FR"/>
        </w:rPr>
      </w:pPr>
      <w:r w:rsidRPr="00564CA0">
        <w:rPr>
          <w:rFonts w:ascii="Times New Roman" w:eastAsia="Times New Roman" w:hAnsi="Times New Roman" w:cs="Times New Roman"/>
          <w:b/>
          <w:bCs/>
          <w:color w:val="000000"/>
          <w:sz w:val="24"/>
          <w:szCs w:val="24"/>
          <w:lang w:val="sv-SE" w:eastAsia="fr-FR"/>
        </w:rPr>
        <w:t xml:space="preserve">Phần </w:t>
      </w:r>
      <w:r w:rsidR="007B2BCC" w:rsidRPr="00564CA0">
        <w:rPr>
          <w:rFonts w:ascii="Times New Roman" w:eastAsia="Times New Roman" w:hAnsi="Times New Roman" w:cs="Times New Roman"/>
          <w:b/>
          <w:bCs/>
          <w:color w:val="000000"/>
          <w:sz w:val="24"/>
          <w:szCs w:val="24"/>
          <w:lang w:val="sv-SE" w:eastAsia="fr-FR"/>
        </w:rPr>
        <w:t xml:space="preserve">1. </w:t>
      </w:r>
      <w:r w:rsidRPr="00564CA0">
        <w:rPr>
          <w:rFonts w:ascii="Times New Roman" w:eastAsia="Times New Roman" w:hAnsi="Times New Roman" w:cs="Times New Roman"/>
          <w:b/>
          <w:noProof/>
          <w:sz w:val="24"/>
          <w:szCs w:val="24"/>
          <w:lang w:val="vi-VN"/>
        </w:rPr>
        <w:t>Câu trắc nghiệm nhiều phương án lựa chọn</w:t>
      </w:r>
      <w:r w:rsidR="007B2BCC" w:rsidRPr="00564CA0">
        <w:rPr>
          <w:rFonts w:ascii="Times New Roman" w:eastAsia="Times New Roman" w:hAnsi="Times New Roman" w:cs="Times New Roman"/>
          <w:b/>
          <w:bCs/>
          <w:color w:val="000000"/>
          <w:sz w:val="24"/>
          <w:szCs w:val="24"/>
          <w:lang w:val="sv-SE" w:eastAsia="fr-FR"/>
        </w:rPr>
        <w:t xml:space="preserve">. </w:t>
      </w:r>
    </w:p>
    <w:p w14:paraId="1D5B5895" w14:textId="420DD246" w:rsidR="007B2BCC" w:rsidRPr="00564CA0" w:rsidRDefault="007B2BCC" w:rsidP="00ED227E">
      <w:pPr>
        <w:widowControl w:val="0"/>
        <w:spacing w:after="0" w:line="276" w:lineRule="auto"/>
        <w:jc w:val="both"/>
        <w:rPr>
          <w:rFonts w:ascii="Times New Roman" w:eastAsia="Times New Roman" w:hAnsi="Times New Roman" w:cs="Times New Roman"/>
          <w:i/>
          <w:iCs/>
          <w:color w:val="000000"/>
          <w:sz w:val="24"/>
          <w:szCs w:val="24"/>
          <w:lang w:val="sv-SE" w:eastAsia="fr-FR"/>
        </w:rPr>
      </w:pPr>
      <w:r w:rsidRPr="00564CA0">
        <w:rPr>
          <w:rFonts w:ascii="Times New Roman" w:eastAsia="Times New Roman" w:hAnsi="Times New Roman" w:cs="Times New Roman"/>
          <w:i/>
          <w:iCs/>
          <w:color w:val="000000"/>
          <w:sz w:val="24"/>
          <w:szCs w:val="24"/>
          <w:lang w:val="sv-SE" w:eastAsia="fr-FR"/>
        </w:rPr>
        <w:t xml:space="preserve">Thí </w:t>
      </w:r>
      <w:r w:rsidR="0043351E" w:rsidRPr="00564CA0">
        <w:rPr>
          <w:rFonts w:ascii="Times New Roman" w:eastAsia="Times New Roman" w:hAnsi="Times New Roman" w:cs="Times New Roman"/>
          <w:i/>
          <w:iCs/>
          <w:color w:val="000000"/>
          <w:sz w:val="24"/>
          <w:szCs w:val="24"/>
          <w:lang w:val="sv-SE" w:eastAsia="fr-FR"/>
        </w:rPr>
        <w:t>sinh trả lời từ câu 1 đến câu 24</w:t>
      </w:r>
      <w:r w:rsidRPr="00564CA0">
        <w:rPr>
          <w:rFonts w:ascii="Times New Roman" w:eastAsia="Times New Roman" w:hAnsi="Times New Roman" w:cs="Times New Roman"/>
          <w:i/>
          <w:iCs/>
          <w:color w:val="000000"/>
          <w:sz w:val="24"/>
          <w:szCs w:val="24"/>
          <w:lang w:val="sv-SE" w:eastAsia="fr-FR"/>
        </w:rPr>
        <w:t>. Mỗi câu hỏi th</w:t>
      </w:r>
      <w:r w:rsidR="001775A5" w:rsidRPr="00564CA0">
        <w:rPr>
          <w:rFonts w:ascii="Times New Roman" w:eastAsia="Times New Roman" w:hAnsi="Times New Roman" w:cs="Times New Roman"/>
          <w:i/>
          <w:iCs/>
          <w:color w:val="000000"/>
          <w:sz w:val="24"/>
          <w:szCs w:val="24"/>
          <w:lang w:val="sv-SE" w:eastAsia="fr-FR"/>
        </w:rPr>
        <w:t>í</w:t>
      </w:r>
      <w:r w:rsidRPr="00564CA0">
        <w:rPr>
          <w:rFonts w:ascii="Times New Roman" w:eastAsia="Times New Roman" w:hAnsi="Times New Roman" w:cs="Times New Roman"/>
          <w:i/>
          <w:iCs/>
          <w:color w:val="000000"/>
          <w:sz w:val="24"/>
          <w:szCs w:val="24"/>
          <w:lang w:val="sv-SE" w:eastAsia="fr-FR"/>
        </w:rPr>
        <w:t xml:space="preserve"> </w:t>
      </w:r>
      <w:r w:rsidRPr="00564CA0">
        <w:rPr>
          <w:rFonts w:ascii="Times New Roman" w:eastAsia="Times New Roman" w:hAnsi="Times New Roman" w:cs="Times New Roman"/>
          <w:i/>
          <w:iCs/>
          <w:color w:val="000000"/>
          <w:sz w:val="24"/>
          <w:szCs w:val="24"/>
          <w:lang w:val="sv-SE"/>
        </w:rPr>
        <w:t xml:space="preserve">sinh chỉ </w:t>
      </w:r>
      <w:r w:rsidRPr="00564CA0">
        <w:rPr>
          <w:rFonts w:ascii="Times New Roman" w:eastAsia="Times New Roman" w:hAnsi="Times New Roman" w:cs="Times New Roman"/>
          <w:i/>
          <w:iCs/>
          <w:color w:val="000000"/>
          <w:sz w:val="24"/>
          <w:szCs w:val="24"/>
          <w:lang w:val="sv-SE" w:eastAsia="fr-FR"/>
        </w:rPr>
        <w:t>chọn một phương án.</w:t>
      </w:r>
    </w:p>
    <w:bookmarkEnd w:id="1"/>
    <w:p w14:paraId="0EFDA71E" w14:textId="53727955" w:rsidR="007C28BE" w:rsidRPr="00564CA0" w:rsidRDefault="007C28BE" w:rsidP="00ED227E">
      <w:pPr>
        <w:tabs>
          <w:tab w:val="left" w:pos="850"/>
          <w:tab w:val="left" w:pos="3175"/>
          <w:tab w:val="left" w:pos="5499"/>
          <w:tab w:val="left" w:pos="7824"/>
        </w:tabs>
        <w:spacing w:after="0" w:line="276" w:lineRule="auto"/>
        <w:ind w:left="851" w:hanging="851"/>
        <w:rPr>
          <w:rFonts w:ascii="Times New Roman" w:hAnsi="Times New Roman" w:cs="Times New Roman"/>
          <w:color w:val="000000"/>
          <w:sz w:val="24"/>
          <w:szCs w:val="24"/>
          <w:lang w:val="vi-VN"/>
        </w:rPr>
      </w:pPr>
      <w:r w:rsidRPr="00564CA0">
        <w:rPr>
          <w:rFonts w:ascii="Times New Roman" w:hAnsi="Times New Roman" w:cs="Times New Roman"/>
          <w:b/>
          <w:color w:val="000000"/>
          <w:sz w:val="24"/>
          <w:szCs w:val="24"/>
          <w:lang w:val="vi-VN"/>
        </w:rPr>
        <w:t xml:space="preserve">Câu </w:t>
      </w:r>
      <w:r w:rsidR="009758DD" w:rsidRPr="00564CA0">
        <w:rPr>
          <w:rFonts w:ascii="Times New Roman" w:hAnsi="Times New Roman" w:cs="Times New Roman"/>
          <w:b/>
          <w:color w:val="000000"/>
          <w:sz w:val="24"/>
          <w:szCs w:val="24"/>
        </w:rPr>
        <w:t>1</w:t>
      </w:r>
      <w:r w:rsidRPr="00564CA0">
        <w:rPr>
          <w:rFonts w:ascii="Times New Roman" w:hAnsi="Times New Roman" w:cs="Times New Roman"/>
          <w:b/>
          <w:color w:val="000000"/>
          <w:sz w:val="24"/>
          <w:szCs w:val="24"/>
          <w:lang w:val="vi-VN"/>
        </w:rPr>
        <w:t>.</w:t>
      </w:r>
      <w:r w:rsidR="009758DD" w:rsidRPr="00564CA0">
        <w:rPr>
          <w:rFonts w:ascii="Times New Roman" w:hAnsi="Times New Roman" w:cs="Times New Roman"/>
          <w:b/>
          <w:color w:val="000000"/>
          <w:sz w:val="24"/>
          <w:szCs w:val="24"/>
        </w:rPr>
        <w:t xml:space="preserve"> </w:t>
      </w:r>
      <w:r w:rsidRPr="00564CA0">
        <w:rPr>
          <w:rFonts w:ascii="Times New Roman" w:hAnsi="Times New Roman" w:cs="Times New Roman"/>
          <w:color w:val="000000"/>
          <w:sz w:val="24"/>
          <w:szCs w:val="24"/>
        </w:rPr>
        <w:t>Cho 4 sơ đồ nguyên tử như hình vẽ dướ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1986"/>
        <w:gridCol w:w="1957"/>
        <w:gridCol w:w="2016"/>
      </w:tblGrid>
      <w:tr w:rsidR="007C28BE" w:rsidRPr="00F819BA" w14:paraId="18C32BB3" w14:textId="77777777" w:rsidTr="00F12177">
        <w:trPr>
          <w:jc w:val="center"/>
        </w:trPr>
        <w:tc>
          <w:tcPr>
            <w:tcW w:w="0" w:type="auto"/>
          </w:tcPr>
          <w:p w14:paraId="3400D595" w14:textId="77777777" w:rsidR="007C28BE" w:rsidRPr="00F819BA" w:rsidRDefault="007C28BE" w:rsidP="00B65C8F">
            <w:pPr>
              <w:widowControl w:val="0"/>
              <w:tabs>
                <w:tab w:val="left" w:pos="850"/>
                <w:tab w:val="left" w:pos="3175"/>
                <w:tab w:val="left" w:pos="5499"/>
                <w:tab w:val="left" w:pos="7824"/>
              </w:tabs>
              <w:jc w:val="center"/>
              <w:rPr>
                <w:rFonts w:cs="Times New Roman"/>
                <w:b/>
                <w:bCs/>
                <w:szCs w:val="28"/>
              </w:rPr>
            </w:pPr>
            <w:r w:rsidRPr="00F819BA">
              <w:rPr>
                <w:rFonts w:cs="Times New Roman"/>
                <w:noProof/>
                <w:szCs w:val="28"/>
              </w:rPr>
              <w:drawing>
                <wp:inline distT="0" distB="0" distL="0" distR="0" wp14:anchorId="54BDAEC1" wp14:editId="0BE60B77">
                  <wp:extent cx="1242060" cy="1079500"/>
                  <wp:effectExtent l="0" t="0" r="0" b="635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8"/>
                          <a:stretch>
                            <a:fillRect/>
                          </a:stretch>
                        </pic:blipFill>
                        <pic:spPr>
                          <a:xfrm>
                            <a:off x="0" y="0"/>
                            <a:ext cx="1242060" cy="1079500"/>
                          </a:xfrm>
                          <a:prstGeom prst="rect">
                            <a:avLst/>
                          </a:prstGeom>
                        </pic:spPr>
                      </pic:pic>
                    </a:graphicData>
                  </a:graphic>
                </wp:inline>
              </w:drawing>
            </w:r>
          </w:p>
        </w:tc>
        <w:tc>
          <w:tcPr>
            <w:tcW w:w="0" w:type="auto"/>
          </w:tcPr>
          <w:p w14:paraId="1F0E8B00" w14:textId="77777777" w:rsidR="007C28BE" w:rsidRPr="00F819BA" w:rsidRDefault="007C28BE" w:rsidP="00B65C8F">
            <w:pPr>
              <w:widowControl w:val="0"/>
              <w:tabs>
                <w:tab w:val="left" w:pos="850"/>
                <w:tab w:val="left" w:pos="3175"/>
                <w:tab w:val="left" w:pos="5499"/>
                <w:tab w:val="left" w:pos="7824"/>
              </w:tabs>
              <w:jc w:val="center"/>
              <w:rPr>
                <w:rFonts w:cs="Times New Roman"/>
                <w:noProof/>
                <w:szCs w:val="28"/>
              </w:rPr>
            </w:pPr>
            <w:r w:rsidRPr="00F819BA">
              <w:rPr>
                <w:rFonts w:cs="Times New Roman"/>
                <w:noProof/>
                <w:szCs w:val="28"/>
              </w:rPr>
              <w:drawing>
                <wp:inline distT="0" distB="0" distL="0" distR="0" wp14:anchorId="1352968C" wp14:editId="626622D1">
                  <wp:extent cx="1116578" cy="1080000"/>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16578" cy="1080000"/>
                          </a:xfrm>
                          <a:prstGeom prst="rect">
                            <a:avLst/>
                          </a:prstGeom>
                        </pic:spPr>
                      </pic:pic>
                    </a:graphicData>
                  </a:graphic>
                </wp:inline>
              </w:drawing>
            </w:r>
          </w:p>
        </w:tc>
        <w:tc>
          <w:tcPr>
            <w:tcW w:w="0" w:type="auto"/>
          </w:tcPr>
          <w:p w14:paraId="0BF738A0" w14:textId="77777777" w:rsidR="007C28BE" w:rsidRPr="00F819BA" w:rsidRDefault="007C28BE" w:rsidP="00B65C8F">
            <w:pPr>
              <w:widowControl w:val="0"/>
              <w:tabs>
                <w:tab w:val="left" w:pos="850"/>
                <w:tab w:val="left" w:pos="3175"/>
                <w:tab w:val="left" w:pos="5499"/>
                <w:tab w:val="left" w:pos="7824"/>
              </w:tabs>
              <w:jc w:val="center"/>
              <w:rPr>
                <w:rFonts w:cs="Times New Roman"/>
                <w:noProof/>
                <w:szCs w:val="28"/>
              </w:rPr>
            </w:pPr>
            <w:r w:rsidRPr="00F819BA">
              <w:rPr>
                <w:rFonts w:cs="Times New Roman"/>
                <w:noProof/>
                <w:szCs w:val="28"/>
              </w:rPr>
              <w:drawing>
                <wp:inline distT="0" distB="0" distL="0" distR="0" wp14:anchorId="0352A158" wp14:editId="14045249">
                  <wp:extent cx="1105952" cy="10800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105952" cy="1080000"/>
                          </a:xfrm>
                          <a:prstGeom prst="rect">
                            <a:avLst/>
                          </a:prstGeom>
                        </pic:spPr>
                      </pic:pic>
                    </a:graphicData>
                  </a:graphic>
                </wp:inline>
              </w:drawing>
            </w:r>
          </w:p>
        </w:tc>
        <w:tc>
          <w:tcPr>
            <w:tcW w:w="0" w:type="auto"/>
          </w:tcPr>
          <w:p w14:paraId="2643F964" w14:textId="77777777" w:rsidR="007C28BE" w:rsidRPr="00F819BA" w:rsidRDefault="007C28BE" w:rsidP="00B65C8F">
            <w:pPr>
              <w:widowControl w:val="0"/>
              <w:tabs>
                <w:tab w:val="left" w:pos="850"/>
                <w:tab w:val="left" w:pos="3175"/>
                <w:tab w:val="left" w:pos="5499"/>
                <w:tab w:val="left" w:pos="7824"/>
              </w:tabs>
              <w:jc w:val="center"/>
              <w:rPr>
                <w:rFonts w:cs="Times New Roman"/>
                <w:b/>
                <w:bCs/>
                <w:szCs w:val="28"/>
              </w:rPr>
            </w:pPr>
            <w:r w:rsidRPr="00F819BA">
              <w:rPr>
                <w:rFonts w:cs="Times New Roman"/>
                <w:noProof/>
                <w:szCs w:val="28"/>
              </w:rPr>
              <w:drawing>
                <wp:inline distT="0" distB="0" distL="0" distR="0" wp14:anchorId="04D57F89" wp14:editId="0D8A5A0D">
                  <wp:extent cx="1138802" cy="1080000"/>
                  <wp:effectExtent l="0" t="0" r="444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138802" cy="1080000"/>
                          </a:xfrm>
                          <a:prstGeom prst="rect">
                            <a:avLst/>
                          </a:prstGeom>
                        </pic:spPr>
                      </pic:pic>
                    </a:graphicData>
                  </a:graphic>
                </wp:inline>
              </w:drawing>
            </w:r>
          </w:p>
        </w:tc>
      </w:tr>
      <w:tr w:rsidR="007C28BE" w:rsidRPr="00F819BA" w14:paraId="6FD05B2E" w14:textId="77777777" w:rsidTr="00F12177">
        <w:trPr>
          <w:jc w:val="center"/>
        </w:trPr>
        <w:tc>
          <w:tcPr>
            <w:tcW w:w="0" w:type="auto"/>
          </w:tcPr>
          <w:p w14:paraId="1270389D" w14:textId="77777777" w:rsidR="007C28BE" w:rsidRPr="00564CA0" w:rsidRDefault="007C28BE" w:rsidP="00B65C8F">
            <w:pPr>
              <w:widowControl w:val="0"/>
              <w:tabs>
                <w:tab w:val="left" w:pos="850"/>
                <w:tab w:val="left" w:pos="3175"/>
                <w:tab w:val="left" w:pos="5499"/>
                <w:tab w:val="left" w:pos="7824"/>
              </w:tabs>
              <w:jc w:val="center"/>
              <w:rPr>
                <w:rFonts w:cs="Times New Roman"/>
                <w:sz w:val="24"/>
                <w:szCs w:val="24"/>
              </w:rPr>
            </w:pPr>
            <w:r w:rsidRPr="00564CA0">
              <w:rPr>
                <w:rFonts w:cs="Times New Roman"/>
                <w:color w:val="000000"/>
                <w:sz w:val="24"/>
                <w:szCs w:val="24"/>
              </w:rPr>
              <w:t>(1)</w:t>
            </w:r>
          </w:p>
        </w:tc>
        <w:tc>
          <w:tcPr>
            <w:tcW w:w="0" w:type="auto"/>
          </w:tcPr>
          <w:p w14:paraId="7638968E" w14:textId="77777777" w:rsidR="007C28BE" w:rsidRPr="00564CA0" w:rsidRDefault="007C28BE" w:rsidP="00B65C8F">
            <w:pPr>
              <w:widowControl w:val="0"/>
              <w:tabs>
                <w:tab w:val="left" w:pos="850"/>
                <w:tab w:val="left" w:pos="3175"/>
                <w:tab w:val="left" w:pos="5499"/>
                <w:tab w:val="left" w:pos="7824"/>
              </w:tabs>
              <w:jc w:val="center"/>
              <w:rPr>
                <w:rFonts w:cs="Times New Roman"/>
                <w:noProof/>
                <w:sz w:val="24"/>
                <w:szCs w:val="24"/>
              </w:rPr>
            </w:pPr>
            <w:r w:rsidRPr="00564CA0">
              <w:rPr>
                <w:rFonts w:cs="Times New Roman"/>
                <w:noProof/>
                <w:color w:val="000000"/>
                <w:sz w:val="24"/>
                <w:szCs w:val="24"/>
              </w:rPr>
              <w:t>(2)</w:t>
            </w:r>
          </w:p>
        </w:tc>
        <w:tc>
          <w:tcPr>
            <w:tcW w:w="0" w:type="auto"/>
          </w:tcPr>
          <w:p w14:paraId="73F4B646" w14:textId="77777777" w:rsidR="007C28BE" w:rsidRPr="00564CA0" w:rsidRDefault="007C28BE" w:rsidP="00B65C8F">
            <w:pPr>
              <w:widowControl w:val="0"/>
              <w:tabs>
                <w:tab w:val="left" w:pos="850"/>
                <w:tab w:val="left" w:pos="3175"/>
                <w:tab w:val="left" w:pos="5499"/>
                <w:tab w:val="left" w:pos="7824"/>
              </w:tabs>
              <w:jc w:val="center"/>
              <w:rPr>
                <w:rFonts w:cs="Times New Roman"/>
                <w:noProof/>
                <w:sz w:val="24"/>
                <w:szCs w:val="24"/>
              </w:rPr>
            </w:pPr>
            <w:r w:rsidRPr="00564CA0">
              <w:rPr>
                <w:rFonts w:cs="Times New Roman"/>
                <w:noProof/>
                <w:color w:val="000000"/>
                <w:sz w:val="24"/>
                <w:szCs w:val="24"/>
              </w:rPr>
              <w:t>(3)</w:t>
            </w:r>
          </w:p>
        </w:tc>
        <w:tc>
          <w:tcPr>
            <w:tcW w:w="0" w:type="auto"/>
          </w:tcPr>
          <w:p w14:paraId="0E01A2D4" w14:textId="77777777" w:rsidR="007C28BE" w:rsidRPr="00564CA0" w:rsidRDefault="007C28BE" w:rsidP="00B65C8F">
            <w:pPr>
              <w:widowControl w:val="0"/>
              <w:tabs>
                <w:tab w:val="left" w:pos="850"/>
                <w:tab w:val="left" w:pos="3175"/>
                <w:tab w:val="left" w:pos="5499"/>
                <w:tab w:val="left" w:pos="7824"/>
              </w:tabs>
              <w:jc w:val="center"/>
              <w:rPr>
                <w:rFonts w:cs="Times New Roman"/>
                <w:sz w:val="24"/>
                <w:szCs w:val="24"/>
              </w:rPr>
            </w:pPr>
            <w:r w:rsidRPr="00564CA0">
              <w:rPr>
                <w:rFonts w:cs="Times New Roman"/>
                <w:color w:val="000000"/>
                <w:sz w:val="24"/>
                <w:szCs w:val="24"/>
              </w:rPr>
              <w:t>(4)</w:t>
            </w:r>
          </w:p>
        </w:tc>
      </w:tr>
    </w:tbl>
    <w:p w14:paraId="2746EE72" w14:textId="47FC2209"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a. Nguyên tử số (2) có điện tích hạt nhân là +8.</w:t>
      </w:r>
      <w:r w:rsidRPr="00564CA0">
        <w:rPr>
          <w:rFonts w:ascii="Times New Roman" w:hAnsi="Times New Roman" w:cs="Times New Roman"/>
          <w:color w:val="000000"/>
          <w:sz w:val="24"/>
          <w:szCs w:val="24"/>
        </w:rPr>
        <w:tab/>
      </w:r>
    </w:p>
    <w:p w14:paraId="67365345" w14:textId="2EB294D4"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b. Nguyên tố có số hiệu nguyên tử bằng 6 là nguyên tố N.</w:t>
      </w:r>
      <w:r w:rsidRPr="00564CA0">
        <w:rPr>
          <w:rFonts w:ascii="Times New Roman" w:hAnsi="Times New Roman" w:cs="Times New Roman"/>
          <w:color w:val="000000"/>
          <w:sz w:val="24"/>
          <w:szCs w:val="24"/>
        </w:rPr>
        <w:tab/>
      </w:r>
    </w:p>
    <w:p w14:paraId="2A255F53" w14:textId="14044F87"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c. Neon là nguyên tố hóa học có 8 electron ở lớp ngoài cùng.</w:t>
      </w:r>
      <w:r w:rsidRPr="00564CA0">
        <w:rPr>
          <w:rFonts w:ascii="Times New Roman" w:hAnsi="Times New Roman" w:cs="Times New Roman"/>
          <w:color w:val="000000"/>
          <w:sz w:val="24"/>
          <w:szCs w:val="24"/>
        </w:rPr>
        <w:tab/>
      </w:r>
    </w:p>
    <w:p w14:paraId="76C6C426" w14:textId="77777777"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 xml:space="preserve">d. Hạt nhân nguyên tử của nguyên tố số (4) có 5 proton. </w:t>
      </w:r>
      <w:r w:rsidRPr="00564CA0">
        <w:rPr>
          <w:rFonts w:ascii="Times New Roman" w:hAnsi="Times New Roman" w:cs="Times New Roman"/>
          <w:color w:val="000000"/>
          <w:sz w:val="24"/>
          <w:szCs w:val="24"/>
        </w:rPr>
        <w:tab/>
      </w:r>
    </w:p>
    <w:p w14:paraId="7FD7A5B9" w14:textId="0DCABD7B" w:rsidR="007C28BE" w:rsidRPr="00564CA0" w:rsidRDefault="001775A5" w:rsidP="00E06643">
      <w:pPr>
        <w:widowControl w:val="0"/>
        <w:spacing w:after="0" w:line="276" w:lineRule="auto"/>
        <w:jc w:val="both"/>
        <w:rPr>
          <w:rFonts w:ascii="Times New Roman" w:hAnsi="Times New Roman" w:cs="Times New Roman"/>
          <w:bCs/>
          <w:color w:val="000000"/>
          <w:sz w:val="24"/>
          <w:szCs w:val="24"/>
        </w:rPr>
      </w:pPr>
      <w:r w:rsidRPr="00564CA0">
        <w:rPr>
          <w:rFonts w:ascii="Times New Roman" w:hAnsi="Times New Roman" w:cs="Times New Roman"/>
          <w:bCs/>
          <w:color w:val="000000"/>
          <w:sz w:val="24"/>
          <w:szCs w:val="24"/>
        </w:rPr>
        <w:t xml:space="preserve">    </w:t>
      </w:r>
      <w:r w:rsidR="009758DD" w:rsidRPr="00564CA0">
        <w:rPr>
          <w:rFonts w:ascii="Times New Roman" w:hAnsi="Times New Roman" w:cs="Times New Roman"/>
          <w:bCs/>
          <w:color w:val="000000"/>
          <w:sz w:val="24"/>
          <w:szCs w:val="24"/>
        </w:rPr>
        <w:t>Số phát biểu đúng là:</w:t>
      </w:r>
    </w:p>
    <w:p w14:paraId="4318A909" w14:textId="413A239F" w:rsidR="009758DD" w:rsidRPr="00564CA0" w:rsidRDefault="009758DD" w:rsidP="00E06643">
      <w:pPr>
        <w:pStyle w:val="ListParagraph"/>
        <w:widowControl w:val="0"/>
        <w:numPr>
          <w:ilvl w:val="0"/>
          <w:numId w:val="10"/>
        </w:numPr>
        <w:spacing w:after="0" w:line="276" w:lineRule="auto"/>
        <w:jc w:val="both"/>
        <w:rPr>
          <w:rFonts w:ascii="Times New Roman" w:hAnsi="Times New Roman" w:cs="Times New Roman"/>
          <w:bCs/>
          <w:color w:val="000000"/>
          <w:sz w:val="24"/>
          <w:szCs w:val="24"/>
        </w:rPr>
      </w:pPr>
      <w:r w:rsidRPr="00564CA0">
        <w:rPr>
          <w:rFonts w:ascii="Times New Roman" w:hAnsi="Times New Roman" w:cs="Times New Roman"/>
          <w:bCs/>
          <w:color w:val="000000"/>
          <w:sz w:val="24"/>
          <w:szCs w:val="24"/>
        </w:rPr>
        <w:t xml:space="preserve">1                         </w:t>
      </w:r>
      <w:r w:rsidRPr="00564CA0">
        <w:rPr>
          <w:rFonts w:ascii="Times New Roman" w:hAnsi="Times New Roman" w:cs="Times New Roman"/>
          <w:b/>
          <w:color w:val="000000"/>
          <w:sz w:val="24"/>
          <w:szCs w:val="24"/>
        </w:rPr>
        <w:t>B</w:t>
      </w:r>
      <w:r w:rsidRPr="00564CA0">
        <w:rPr>
          <w:rFonts w:ascii="Times New Roman" w:hAnsi="Times New Roman" w:cs="Times New Roman"/>
          <w:bCs/>
          <w:color w:val="000000"/>
          <w:sz w:val="24"/>
          <w:szCs w:val="24"/>
        </w:rPr>
        <w:t xml:space="preserve">. 2                                      </w:t>
      </w:r>
      <w:r w:rsidRPr="00564CA0">
        <w:rPr>
          <w:rFonts w:ascii="Times New Roman" w:hAnsi="Times New Roman" w:cs="Times New Roman"/>
          <w:b/>
          <w:color w:val="000000"/>
          <w:sz w:val="24"/>
          <w:szCs w:val="24"/>
        </w:rPr>
        <w:t>C</w:t>
      </w:r>
      <w:r w:rsidRPr="00564CA0">
        <w:rPr>
          <w:rFonts w:ascii="Times New Roman" w:hAnsi="Times New Roman" w:cs="Times New Roman"/>
          <w:bCs/>
          <w:color w:val="000000"/>
          <w:sz w:val="24"/>
          <w:szCs w:val="24"/>
        </w:rPr>
        <w:t xml:space="preserve">. 3                                      </w:t>
      </w:r>
      <w:r w:rsidRPr="00564CA0">
        <w:rPr>
          <w:rFonts w:ascii="Times New Roman" w:hAnsi="Times New Roman" w:cs="Times New Roman"/>
          <w:b/>
          <w:color w:val="000000"/>
          <w:sz w:val="24"/>
          <w:szCs w:val="24"/>
        </w:rPr>
        <w:t>D</w:t>
      </w:r>
      <w:r w:rsidRPr="00564CA0">
        <w:rPr>
          <w:rFonts w:ascii="Times New Roman" w:hAnsi="Times New Roman" w:cs="Times New Roman"/>
          <w:bCs/>
          <w:color w:val="000000"/>
          <w:sz w:val="24"/>
          <w:szCs w:val="24"/>
        </w:rPr>
        <w:t>. 4</w:t>
      </w:r>
    </w:p>
    <w:p w14:paraId="24F86BFA" w14:textId="6886731E" w:rsidR="007B2BCC" w:rsidRPr="00564CA0" w:rsidRDefault="007B2BCC" w:rsidP="00B65C8F">
      <w:pPr>
        <w:widowControl w:val="0"/>
        <w:spacing w:after="0" w:line="240" w:lineRule="auto"/>
        <w:jc w:val="both"/>
        <w:rPr>
          <w:rFonts w:ascii="Times New Roman" w:eastAsia="Times New Roman" w:hAnsi="Times New Roman" w:cs="Times New Roman"/>
          <w:color w:val="000000"/>
          <w:sz w:val="24"/>
          <w:szCs w:val="24"/>
          <w:lang w:val="sv-SE" w:eastAsia="fr-FR"/>
        </w:rPr>
      </w:pPr>
      <w:r w:rsidRPr="00564CA0">
        <w:rPr>
          <w:rFonts w:ascii="Times New Roman" w:hAnsi="Times New Roman" w:cs="Times New Roman"/>
          <w:b/>
          <w:color w:val="000000"/>
          <w:sz w:val="24"/>
          <w:szCs w:val="24"/>
        </w:rPr>
        <w:t xml:space="preserve">Câu 2. </w:t>
      </w:r>
      <w:r w:rsidR="002A49DB" w:rsidRPr="00564CA0">
        <w:rPr>
          <w:rFonts w:ascii="Times New Roman" w:eastAsia="Times New Roman" w:hAnsi="Times New Roman" w:cs="Times New Roman"/>
          <w:color w:val="000000"/>
          <w:sz w:val="24"/>
          <w:szCs w:val="24"/>
          <w:lang w:val="sv-SE" w:eastAsia="fr-FR"/>
        </w:rPr>
        <w:t>Cho biểu đồ một số nguyên tố hóa học có trong cơ thể người như sau:</w:t>
      </w:r>
    </w:p>
    <w:p w14:paraId="08FB41D5" w14:textId="0153CA5A" w:rsidR="002A49DB" w:rsidRPr="00F819BA" w:rsidRDefault="00ED07A8" w:rsidP="00B65C8F">
      <w:pPr>
        <w:widowControl w:val="0"/>
        <w:spacing w:after="0" w:line="240" w:lineRule="auto"/>
        <w:jc w:val="center"/>
        <w:rPr>
          <w:rFonts w:ascii="Times New Roman" w:hAnsi="Times New Roman" w:cs="Times New Roman"/>
          <w:color w:val="000000"/>
          <w:sz w:val="28"/>
          <w:szCs w:val="28"/>
        </w:rPr>
      </w:pPr>
      <w:r w:rsidRPr="00F819BA">
        <w:rPr>
          <w:rFonts w:ascii="Times New Roman" w:hAnsi="Times New Roman" w:cs="Times New Roman"/>
          <w:noProof/>
          <w:color w:val="000000"/>
          <w:sz w:val="28"/>
          <w:szCs w:val="28"/>
        </w:rPr>
        <w:drawing>
          <wp:inline distT="0" distB="0" distL="0" distR="0" wp14:anchorId="2CCCE9A2" wp14:editId="73A14D98">
            <wp:extent cx="3421380" cy="2213292"/>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F071D6.tmp"/>
                    <pic:cNvPicPr/>
                  </pic:nvPicPr>
                  <pic:blipFill>
                    <a:blip r:embed="rId12">
                      <a:extLst>
                        <a:ext uri="{28A0092B-C50C-407E-A947-70E740481C1C}">
                          <a14:useLocalDpi xmlns:a14="http://schemas.microsoft.com/office/drawing/2010/main" val="0"/>
                        </a:ext>
                      </a:extLst>
                    </a:blip>
                    <a:stretch>
                      <a:fillRect/>
                    </a:stretch>
                  </pic:blipFill>
                  <pic:spPr>
                    <a:xfrm>
                      <a:off x="0" y="0"/>
                      <a:ext cx="3443677" cy="2227716"/>
                    </a:xfrm>
                    <a:prstGeom prst="rect">
                      <a:avLst/>
                    </a:prstGeom>
                  </pic:spPr>
                </pic:pic>
              </a:graphicData>
            </a:graphic>
          </wp:inline>
        </w:drawing>
      </w:r>
    </w:p>
    <w:p w14:paraId="06868C7B" w14:textId="3DCAD6E5" w:rsidR="00ED07A8" w:rsidRPr="00564CA0" w:rsidRDefault="00ED07A8" w:rsidP="00E06643">
      <w:pPr>
        <w:widowControl w:val="0"/>
        <w:spacing w:after="0" w:line="276" w:lineRule="auto"/>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Kí hiệu hóa học của nguyên tố có hàm lượng cao nhất trong cơ thể người là</w:t>
      </w:r>
    </w:p>
    <w:p w14:paraId="69532B89" w14:textId="3456D142" w:rsidR="007B2BCC" w:rsidRPr="00564CA0" w:rsidRDefault="007B2BCC" w:rsidP="00E06643">
      <w:pPr>
        <w:tabs>
          <w:tab w:val="left" w:pos="283"/>
          <w:tab w:val="left" w:pos="2906"/>
          <w:tab w:val="left" w:pos="5528"/>
          <w:tab w:val="left" w:pos="8150"/>
        </w:tabs>
        <w:spacing w:after="0" w:line="276" w:lineRule="auto"/>
        <w:rPr>
          <w:rFonts w:ascii="Times New Roman" w:hAnsi="Times New Roman" w:cs="Times New Roman"/>
          <w:bCs/>
          <w:color w:val="000000"/>
          <w:sz w:val="24"/>
          <w:szCs w:val="24"/>
        </w:rPr>
      </w:pPr>
      <w:r w:rsidRPr="00564CA0">
        <w:rPr>
          <w:rFonts w:ascii="Times New Roman" w:hAnsi="Times New Roman" w:cs="Times New Roman"/>
          <w:b/>
          <w:color w:val="000000"/>
          <w:sz w:val="24"/>
          <w:szCs w:val="24"/>
        </w:rPr>
        <w:tab/>
        <w:t>A</w:t>
      </w:r>
      <w:r w:rsidRPr="00564CA0">
        <w:rPr>
          <w:rFonts w:ascii="Times New Roman" w:hAnsi="Times New Roman" w:cs="Times New Roman"/>
          <w:bCs/>
          <w:color w:val="000000"/>
          <w:sz w:val="24"/>
          <w:szCs w:val="24"/>
        </w:rPr>
        <w:t xml:space="preserve">. </w:t>
      </w:r>
      <w:r w:rsidR="00ED07A8" w:rsidRPr="00564CA0">
        <w:rPr>
          <w:rFonts w:ascii="Times New Roman" w:hAnsi="Times New Roman" w:cs="Times New Roman"/>
          <w:bCs/>
          <w:color w:val="000000"/>
          <w:sz w:val="24"/>
          <w:szCs w:val="24"/>
        </w:rPr>
        <w:t>N</w:t>
      </w:r>
      <w:r w:rsidRPr="00564CA0">
        <w:rPr>
          <w:rFonts w:ascii="Times New Roman" w:hAnsi="Times New Roman" w:cs="Times New Roman"/>
          <w:bCs/>
          <w:color w:val="000000"/>
          <w:sz w:val="24"/>
          <w:szCs w:val="24"/>
        </w:rPr>
        <w:t>.</w:t>
      </w:r>
      <w:r w:rsidRPr="00564CA0">
        <w:rPr>
          <w:rFonts w:ascii="Times New Roman" w:hAnsi="Times New Roman" w:cs="Times New Roman"/>
          <w:bCs/>
          <w:color w:val="000000"/>
          <w:sz w:val="24"/>
          <w:szCs w:val="24"/>
        </w:rPr>
        <w:tab/>
      </w:r>
      <w:r w:rsidRPr="00564CA0">
        <w:rPr>
          <w:rFonts w:ascii="Times New Roman" w:hAnsi="Times New Roman" w:cs="Times New Roman"/>
          <w:b/>
          <w:color w:val="000000"/>
          <w:sz w:val="24"/>
          <w:szCs w:val="24"/>
        </w:rPr>
        <w:t>B</w:t>
      </w:r>
      <w:r w:rsidRPr="00564CA0">
        <w:rPr>
          <w:rFonts w:ascii="Times New Roman" w:hAnsi="Times New Roman" w:cs="Times New Roman"/>
          <w:bCs/>
          <w:color w:val="000000"/>
          <w:sz w:val="24"/>
          <w:szCs w:val="24"/>
        </w:rPr>
        <w:t xml:space="preserve">. </w:t>
      </w:r>
      <w:r w:rsidR="00ED07A8" w:rsidRPr="00564CA0">
        <w:rPr>
          <w:rFonts w:ascii="Times New Roman" w:hAnsi="Times New Roman" w:cs="Times New Roman"/>
          <w:bCs/>
          <w:color w:val="000000"/>
          <w:sz w:val="24"/>
          <w:szCs w:val="24"/>
        </w:rPr>
        <w:t>H</w:t>
      </w:r>
      <w:r w:rsidRPr="00564CA0">
        <w:rPr>
          <w:rFonts w:ascii="Times New Roman" w:hAnsi="Times New Roman" w:cs="Times New Roman"/>
          <w:bCs/>
          <w:color w:val="000000"/>
          <w:sz w:val="24"/>
          <w:szCs w:val="24"/>
        </w:rPr>
        <w:t>.</w:t>
      </w:r>
      <w:r w:rsidRPr="00564CA0">
        <w:rPr>
          <w:rFonts w:ascii="Times New Roman" w:hAnsi="Times New Roman" w:cs="Times New Roman"/>
          <w:bCs/>
          <w:color w:val="000000"/>
          <w:sz w:val="24"/>
          <w:szCs w:val="24"/>
        </w:rPr>
        <w:tab/>
      </w:r>
      <w:r w:rsidRPr="00564CA0">
        <w:rPr>
          <w:rFonts w:ascii="Times New Roman" w:hAnsi="Times New Roman" w:cs="Times New Roman"/>
          <w:b/>
          <w:color w:val="000000"/>
          <w:sz w:val="24"/>
          <w:szCs w:val="24"/>
        </w:rPr>
        <w:t>C.</w:t>
      </w:r>
      <w:r w:rsidRPr="00564CA0">
        <w:rPr>
          <w:rFonts w:ascii="Times New Roman" w:hAnsi="Times New Roman" w:cs="Times New Roman"/>
          <w:bCs/>
          <w:color w:val="000000"/>
          <w:sz w:val="24"/>
          <w:szCs w:val="24"/>
        </w:rPr>
        <w:t xml:space="preserve"> </w:t>
      </w:r>
      <w:r w:rsidR="004C7CE0" w:rsidRPr="00564CA0">
        <w:rPr>
          <w:rFonts w:ascii="Times New Roman" w:hAnsi="Times New Roman" w:cs="Times New Roman"/>
          <w:bCs/>
          <w:color w:val="000000"/>
          <w:position w:val="-4"/>
          <w:sz w:val="24"/>
          <w:szCs w:val="24"/>
        </w:rPr>
        <w:object w:dxaOrig="279" w:dyaOrig="260" w14:anchorId="038E58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3" o:title=""/>
          </v:shape>
          <o:OLEObject Type="Embed" ProgID="Equation.DSMT4" ShapeID="_x0000_i1025" DrawAspect="Content" ObjectID="_1832875185" r:id="rId14"/>
        </w:object>
      </w:r>
      <w:r w:rsidRPr="00564CA0">
        <w:rPr>
          <w:rFonts w:ascii="Times New Roman" w:hAnsi="Times New Roman" w:cs="Times New Roman"/>
          <w:bCs/>
          <w:color w:val="000000"/>
          <w:sz w:val="24"/>
          <w:szCs w:val="24"/>
        </w:rPr>
        <w:tab/>
      </w:r>
      <w:r w:rsidRPr="00564CA0">
        <w:rPr>
          <w:rFonts w:ascii="Times New Roman" w:hAnsi="Times New Roman" w:cs="Times New Roman"/>
          <w:b/>
          <w:color w:val="000000"/>
          <w:sz w:val="24"/>
          <w:szCs w:val="24"/>
        </w:rPr>
        <w:t>D.</w:t>
      </w:r>
      <w:r w:rsidRPr="00564CA0">
        <w:rPr>
          <w:rFonts w:ascii="Times New Roman" w:hAnsi="Times New Roman" w:cs="Times New Roman"/>
          <w:bCs/>
          <w:color w:val="000000"/>
          <w:sz w:val="24"/>
          <w:szCs w:val="24"/>
        </w:rPr>
        <w:t xml:space="preserve"> </w:t>
      </w:r>
      <w:r w:rsidR="004C7CE0" w:rsidRPr="00564CA0">
        <w:rPr>
          <w:rFonts w:ascii="Times New Roman" w:hAnsi="Times New Roman" w:cs="Times New Roman"/>
          <w:bCs/>
          <w:color w:val="000000"/>
          <w:sz w:val="24"/>
          <w:szCs w:val="24"/>
        </w:rPr>
        <w:t>O</w:t>
      </w:r>
      <w:r w:rsidRPr="00564CA0">
        <w:rPr>
          <w:rFonts w:ascii="Times New Roman" w:hAnsi="Times New Roman" w:cs="Times New Roman"/>
          <w:bCs/>
          <w:color w:val="000000"/>
          <w:sz w:val="24"/>
          <w:szCs w:val="24"/>
        </w:rPr>
        <w:t>.</w:t>
      </w:r>
    </w:p>
    <w:p w14:paraId="06B3C491" w14:textId="1C0BD07A" w:rsidR="00DF5B02" w:rsidRPr="00564CA0" w:rsidRDefault="007B2BCC" w:rsidP="00E06643">
      <w:pPr>
        <w:spacing w:after="0" w:line="276" w:lineRule="auto"/>
        <w:jc w:val="both"/>
        <w:rPr>
          <w:rFonts w:ascii="Times New Roman" w:hAnsi="Times New Roman" w:cs="Times New Roman"/>
          <w:b/>
          <w:color w:val="000000" w:themeColor="text1"/>
          <w:sz w:val="24"/>
          <w:szCs w:val="24"/>
        </w:rPr>
      </w:pPr>
      <w:r w:rsidRPr="00564CA0">
        <w:rPr>
          <w:rFonts w:ascii="Times New Roman" w:hAnsi="Times New Roman" w:cs="Times New Roman"/>
          <w:b/>
          <w:color w:val="000000"/>
          <w:sz w:val="24"/>
          <w:szCs w:val="24"/>
        </w:rPr>
        <w:t>Câu 3</w:t>
      </w:r>
      <w:r w:rsidR="00DF5B02" w:rsidRPr="00564CA0">
        <w:rPr>
          <w:rFonts w:ascii="Times New Roman" w:hAnsi="Times New Roman" w:cs="Times New Roman"/>
          <w:b/>
          <w:color w:val="000000" w:themeColor="text1"/>
          <w:sz w:val="24"/>
          <w:szCs w:val="24"/>
        </w:rPr>
        <w:t xml:space="preserve">. </w:t>
      </w:r>
      <w:r w:rsidR="00DF5B02" w:rsidRPr="00564CA0">
        <w:rPr>
          <w:rFonts w:ascii="Times New Roman" w:hAnsi="Times New Roman" w:cs="Times New Roman"/>
          <w:color w:val="000000" w:themeColor="text1"/>
          <w:sz w:val="24"/>
          <w:szCs w:val="24"/>
        </w:rPr>
        <w:t>Phân tử NaCl được hình thành do</w:t>
      </w:r>
    </w:p>
    <w:p w14:paraId="39889F61"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564CA0">
        <w:rPr>
          <w:rFonts w:ascii="Times New Roman" w:hAnsi="Times New Roman" w:cs="Times New Roman"/>
          <w:b/>
          <w:bCs/>
          <w:color w:val="000000" w:themeColor="text1"/>
          <w:sz w:val="24"/>
          <w:szCs w:val="24"/>
        </w:rPr>
        <w:t>A.</w:t>
      </w:r>
      <w:r w:rsidRPr="00564CA0">
        <w:rPr>
          <w:rFonts w:ascii="Times New Roman" w:hAnsi="Times New Roman" w:cs="Times New Roman"/>
          <w:bCs/>
          <w:color w:val="000000" w:themeColor="text1"/>
          <w:sz w:val="24"/>
          <w:szCs w:val="24"/>
        </w:rPr>
        <w:t xml:space="preserve"> </w:t>
      </w:r>
      <w:r w:rsidRPr="00564CA0">
        <w:rPr>
          <w:rFonts w:ascii="Times New Roman" w:hAnsi="Times New Roman" w:cs="Times New Roman"/>
          <w:color w:val="000000" w:themeColor="text1"/>
          <w:sz w:val="24"/>
          <w:szCs w:val="24"/>
        </w:rPr>
        <w:t>sự kết hợp giữa nguyên tử Na và nguyên tử Cl.</w:t>
      </w:r>
      <w:r w:rsidRPr="00564CA0">
        <w:rPr>
          <w:rFonts w:ascii="Times New Roman" w:hAnsi="Times New Roman" w:cs="Times New Roman"/>
          <w:bCs/>
          <w:color w:val="000000" w:themeColor="text1"/>
          <w:sz w:val="24"/>
          <w:szCs w:val="24"/>
        </w:rPr>
        <w:t xml:space="preserve"> </w:t>
      </w:r>
    </w:p>
    <w:p w14:paraId="495728A0"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564CA0">
        <w:rPr>
          <w:rFonts w:ascii="Times New Roman" w:hAnsi="Times New Roman" w:cs="Times New Roman"/>
          <w:b/>
          <w:color w:val="000000" w:themeColor="text1"/>
          <w:sz w:val="24"/>
          <w:szCs w:val="24"/>
          <w:lang w:val="fr-FR"/>
        </w:rPr>
        <w:t>B.</w:t>
      </w:r>
      <w:r w:rsidRPr="00564CA0">
        <w:rPr>
          <w:rFonts w:ascii="Times New Roman" w:hAnsi="Times New Roman" w:cs="Times New Roman"/>
          <w:color w:val="000000" w:themeColor="text1"/>
          <w:sz w:val="24"/>
          <w:szCs w:val="24"/>
          <w:lang w:val="fr-FR"/>
        </w:rPr>
        <w:t xml:space="preserve"> </w:t>
      </w:r>
      <w:r w:rsidRPr="00564CA0">
        <w:rPr>
          <w:rFonts w:ascii="Times New Roman" w:hAnsi="Times New Roman" w:cs="Times New Roman"/>
          <w:color w:val="000000" w:themeColor="text1"/>
          <w:sz w:val="24"/>
          <w:szCs w:val="24"/>
        </w:rPr>
        <w:t>sự kết hợp giữa ion Na</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và ion Cl</w:t>
      </w:r>
      <w:r w:rsidRPr="00564CA0">
        <w:rPr>
          <w:rFonts w:ascii="Times New Roman" w:hAnsi="Times New Roman" w:cs="Times New Roman"/>
          <w:color w:val="000000" w:themeColor="text1"/>
          <w:sz w:val="24"/>
          <w:szCs w:val="24"/>
          <w:vertAlign w:val="superscript"/>
        </w:rPr>
        <w:t>2-</w:t>
      </w:r>
      <w:r w:rsidRPr="00564CA0">
        <w:rPr>
          <w:rFonts w:ascii="Times New Roman" w:hAnsi="Times New Roman" w:cs="Times New Roman"/>
          <w:color w:val="000000" w:themeColor="text1"/>
          <w:sz w:val="24"/>
          <w:szCs w:val="24"/>
        </w:rPr>
        <w:t>.</w:t>
      </w:r>
    </w:p>
    <w:p w14:paraId="2FBE5A8B"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564CA0">
        <w:rPr>
          <w:rFonts w:ascii="Times New Roman" w:hAnsi="Times New Roman" w:cs="Times New Roman"/>
          <w:b/>
          <w:bCs/>
          <w:color w:val="000000" w:themeColor="text1"/>
          <w:sz w:val="24"/>
          <w:szCs w:val="24"/>
        </w:rPr>
        <w:t>C.</w:t>
      </w:r>
      <w:r w:rsidRPr="00564CA0">
        <w:rPr>
          <w:rFonts w:ascii="Times New Roman" w:hAnsi="Times New Roman" w:cs="Times New Roman"/>
          <w:bCs/>
          <w:color w:val="000000" w:themeColor="text1"/>
          <w:sz w:val="24"/>
          <w:szCs w:val="24"/>
        </w:rPr>
        <w:t xml:space="preserve"> </w:t>
      </w:r>
      <w:r w:rsidRPr="00564CA0">
        <w:rPr>
          <w:rFonts w:ascii="Times New Roman" w:hAnsi="Times New Roman" w:cs="Times New Roman"/>
          <w:color w:val="000000" w:themeColor="text1"/>
          <w:sz w:val="24"/>
          <w:szCs w:val="24"/>
        </w:rPr>
        <w:t>sự kết hợp giữa ion Na</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và ion Cl</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w:t>
      </w:r>
    </w:p>
    <w:p w14:paraId="34A446DC"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564CA0">
        <w:rPr>
          <w:rFonts w:ascii="Times New Roman" w:hAnsi="Times New Roman" w:cs="Times New Roman"/>
          <w:b/>
          <w:bCs/>
          <w:color w:val="000000" w:themeColor="text1"/>
          <w:sz w:val="24"/>
          <w:szCs w:val="24"/>
        </w:rPr>
        <w:t>D</w:t>
      </w:r>
      <w:r w:rsidRPr="00564CA0">
        <w:rPr>
          <w:rFonts w:ascii="Times New Roman" w:hAnsi="Times New Roman" w:cs="Times New Roman"/>
          <w:color w:val="000000" w:themeColor="text1"/>
          <w:sz w:val="24"/>
          <w:szCs w:val="24"/>
        </w:rPr>
        <w:t>. sự kết hợp giữa ion Na</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và ion Cl</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w:t>
      </w:r>
    </w:p>
    <w:p w14:paraId="4985B3F5" w14:textId="77777777" w:rsidR="00E06643" w:rsidRDefault="00E06643" w:rsidP="00E06643">
      <w:pPr>
        <w:spacing w:after="0" w:line="276" w:lineRule="auto"/>
        <w:rPr>
          <w:rFonts w:ascii="Times New Roman" w:hAnsi="Times New Roman" w:cs="Times New Roman"/>
          <w:b/>
          <w:color w:val="000000"/>
          <w:sz w:val="24"/>
          <w:szCs w:val="24"/>
        </w:rPr>
      </w:pPr>
    </w:p>
    <w:p w14:paraId="2949F958" w14:textId="7B997761" w:rsidR="00FF40F5" w:rsidRPr="00564CA0" w:rsidRDefault="007B2BCC" w:rsidP="00E06643">
      <w:pPr>
        <w:spacing w:after="0" w:line="276" w:lineRule="auto"/>
        <w:rPr>
          <w:rFonts w:ascii="Times New Roman" w:hAnsi="Times New Roman" w:cs="Times New Roman"/>
          <w:sz w:val="24"/>
          <w:szCs w:val="24"/>
          <w:lang w:val="vi-VN"/>
        </w:rPr>
      </w:pPr>
      <w:r w:rsidRPr="00564CA0">
        <w:rPr>
          <w:rFonts w:ascii="Times New Roman" w:hAnsi="Times New Roman" w:cs="Times New Roman"/>
          <w:b/>
          <w:color w:val="000000"/>
          <w:sz w:val="24"/>
          <w:szCs w:val="24"/>
        </w:rPr>
        <w:lastRenderedPageBreak/>
        <w:t xml:space="preserve">Câu 4. </w:t>
      </w:r>
      <w:r w:rsidR="00FF40F5" w:rsidRPr="00564CA0">
        <w:rPr>
          <w:rFonts w:ascii="Times New Roman" w:hAnsi="Times New Roman" w:cs="Times New Roman"/>
          <w:sz w:val="24"/>
          <w:szCs w:val="24"/>
          <w:lang w:val="vi-VN"/>
        </w:rPr>
        <w:t>Thông tin trên ô nguyên tố trong bảng tuần hoàn cho biết:</w:t>
      </w:r>
    </w:p>
    <w:p w14:paraId="15EF6BEE" w14:textId="2748919C" w:rsidR="00FF40F5" w:rsidRPr="00564CA0" w:rsidRDefault="00FF40F5" w:rsidP="00E06643">
      <w:pPr>
        <w:spacing w:after="0" w:line="276" w:lineRule="auto"/>
        <w:jc w:val="both"/>
        <w:rPr>
          <w:rFonts w:ascii="Times New Roman" w:hAnsi="Times New Roman" w:cs="Times New Roman"/>
          <w:sz w:val="24"/>
          <w:szCs w:val="24"/>
        </w:rPr>
      </w:pPr>
      <w:r w:rsidRPr="00564CA0">
        <w:rPr>
          <w:rFonts w:ascii="Times New Roman" w:hAnsi="Times New Roman" w:cs="Times New Roman"/>
          <w:b/>
          <w:bCs/>
          <w:sz w:val="24"/>
          <w:szCs w:val="24"/>
          <w:lang w:val="vi-VN"/>
        </w:rPr>
        <w:t xml:space="preserve">      A</w:t>
      </w:r>
      <w:r w:rsidRPr="00564CA0">
        <w:rPr>
          <w:rFonts w:ascii="Times New Roman" w:hAnsi="Times New Roman" w:cs="Times New Roman"/>
          <w:sz w:val="24"/>
          <w:szCs w:val="24"/>
          <w:lang w:val="vi-VN"/>
        </w:rPr>
        <w:t>. số hiệu nguyên tử, kí hiệu hóa học, tên nguyên tố và số lớp electron của nguyên tố đó</w:t>
      </w:r>
      <w:r w:rsidR="001775A5" w:rsidRPr="00564CA0">
        <w:rPr>
          <w:rFonts w:ascii="Times New Roman" w:hAnsi="Times New Roman" w:cs="Times New Roman"/>
          <w:sz w:val="24"/>
          <w:szCs w:val="24"/>
        </w:rPr>
        <w:t>.</w:t>
      </w:r>
    </w:p>
    <w:p w14:paraId="1D0C3D77" w14:textId="2606E0C5" w:rsidR="00FF40F5" w:rsidRPr="00564CA0" w:rsidRDefault="00FF40F5" w:rsidP="00564CA0">
      <w:pPr>
        <w:spacing w:after="0" w:line="276" w:lineRule="auto"/>
        <w:jc w:val="both"/>
        <w:rPr>
          <w:rFonts w:ascii="Times New Roman" w:hAnsi="Times New Roman" w:cs="Times New Roman"/>
          <w:sz w:val="24"/>
          <w:szCs w:val="24"/>
        </w:rPr>
      </w:pPr>
      <w:r w:rsidRPr="00564CA0">
        <w:rPr>
          <w:rFonts w:ascii="Times New Roman" w:hAnsi="Times New Roman" w:cs="Times New Roman"/>
          <w:sz w:val="24"/>
          <w:szCs w:val="24"/>
          <w:lang w:val="vi-VN"/>
        </w:rPr>
        <w:t xml:space="preserve">      </w:t>
      </w:r>
      <w:r w:rsidRPr="00564CA0">
        <w:rPr>
          <w:rFonts w:ascii="Times New Roman" w:hAnsi="Times New Roman" w:cs="Times New Roman"/>
          <w:b/>
          <w:bCs/>
          <w:sz w:val="24"/>
          <w:szCs w:val="24"/>
          <w:lang w:val="vi-VN"/>
        </w:rPr>
        <w:t>B</w:t>
      </w:r>
      <w:r w:rsidRPr="00564CA0">
        <w:rPr>
          <w:rFonts w:ascii="Times New Roman" w:hAnsi="Times New Roman" w:cs="Times New Roman"/>
          <w:sz w:val="24"/>
          <w:szCs w:val="24"/>
          <w:lang w:val="vi-VN"/>
        </w:rPr>
        <w:t>. số hiệu nguyên tử, kí hiệu hóa học, tên nguyên tố và số electron lớp ngoài cùng của nguyên tố đó</w:t>
      </w:r>
      <w:r w:rsidR="001775A5" w:rsidRPr="00564CA0">
        <w:rPr>
          <w:rFonts w:ascii="Times New Roman" w:hAnsi="Times New Roman" w:cs="Times New Roman"/>
          <w:sz w:val="24"/>
          <w:szCs w:val="24"/>
        </w:rPr>
        <w:t>.</w:t>
      </w:r>
    </w:p>
    <w:p w14:paraId="799EB3F3" w14:textId="70E9A9E6" w:rsidR="00FF40F5" w:rsidRPr="00564CA0" w:rsidRDefault="00FF40F5" w:rsidP="00564CA0">
      <w:pPr>
        <w:spacing w:after="0" w:line="276" w:lineRule="auto"/>
        <w:jc w:val="both"/>
        <w:rPr>
          <w:rFonts w:ascii="Times New Roman" w:hAnsi="Times New Roman" w:cs="Times New Roman"/>
          <w:sz w:val="24"/>
          <w:szCs w:val="24"/>
        </w:rPr>
      </w:pPr>
      <w:r w:rsidRPr="00564CA0">
        <w:rPr>
          <w:rFonts w:ascii="Times New Roman" w:hAnsi="Times New Roman" w:cs="Times New Roman"/>
          <w:sz w:val="24"/>
          <w:szCs w:val="24"/>
          <w:lang w:val="vi-VN"/>
        </w:rPr>
        <w:t xml:space="preserve">      </w:t>
      </w:r>
      <w:r w:rsidRPr="00564CA0">
        <w:rPr>
          <w:rFonts w:ascii="Times New Roman" w:hAnsi="Times New Roman" w:cs="Times New Roman"/>
          <w:b/>
          <w:bCs/>
          <w:sz w:val="24"/>
          <w:szCs w:val="24"/>
          <w:lang w:val="vi-VN"/>
        </w:rPr>
        <w:t>C</w:t>
      </w:r>
      <w:r w:rsidRPr="00564CA0">
        <w:rPr>
          <w:rFonts w:ascii="Times New Roman" w:hAnsi="Times New Roman" w:cs="Times New Roman"/>
          <w:sz w:val="24"/>
          <w:szCs w:val="24"/>
          <w:lang w:val="vi-VN"/>
        </w:rPr>
        <w:t>. số hiệu nguyên tử, kí hiệu hóa học, tên nguyên tố và khối lượng nguyên tử của nguyên tố đó</w:t>
      </w:r>
      <w:r w:rsidR="001775A5" w:rsidRPr="00564CA0">
        <w:rPr>
          <w:rFonts w:ascii="Times New Roman" w:hAnsi="Times New Roman" w:cs="Times New Roman"/>
          <w:sz w:val="24"/>
          <w:szCs w:val="24"/>
        </w:rPr>
        <w:t>.</w:t>
      </w:r>
    </w:p>
    <w:p w14:paraId="07EC1DB6" w14:textId="633DDDD6" w:rsidR="00FF40F5" w:rsidRPr="00602E41" w:rsidRDefault="00FF40F5" w:rsidP="00B65C8F">
      <w:pPr>
        <w:spacing w:after="0" w:line="240" w:lineRule="auto"/>
        <w:jc w:val="both"/>
        <w:rPr>
          <w:rFonts w:ascii="Times New Roman" w:hAnsi="Times New Roman" w:cs="Times New Roman"/>
          <w:w w:val="90"/>
          <w:sz w:val="24"/>
          <w:szCs w:val="24"/>
        </w:rPr>
      </w:pPr>
      <w:r w:rsidRPr="00564CA0">
        <w:rPr>
          <w:rFonts w:ascii="Times New Roman" w:hAnsi="Times New Roman" w:cs="Times New Roman"/>
          <w:sz w:val="24"/>
          <w:szCs w:val="24"/>
          <w:lang w:val="vi-VN"/>
        </w:rPr>
        <w:t xml:space="preserve">      </w:t>
      </w:r>
      <w:r w:rsidRPr="00602E41">
        <w:rPr>
          <w:rFonts w:ascii="Times New Roman" w:hAnsi="Times New Roman" w:cs="Times New Roman"/>
          <w:b/>
          <w:bCs/>
          <w:w w:val="90"/>
          <w:sz w:val="24"/>
          <w:szCs w:val="24"/>
          <w:lang w:val="vi-VN"/>
        </w:rPr>
        <w:t>D.</w:t>
      </w:r>
      <w:r w:rsidRPr="00602E41">
        <w:rPr>
          <w:rFonts w:ascii="Times New Roman" w:hAnsi="Times New Roman" w:cs="Times New Roman"/>
          <w:w w:val="90"/>
          <w:sz w:val="24"/>
          <w:szCs w:val="24"/>
          <w:lang w:val="vi-VN"/>
        </w:rPr>
        <w:t xml:space="preserve"> số hiệu nguyên tử, kí hiệu hóa học, tên nguyên tố và số đơn vị điện tích hạt nhân của nguyên tố</w:t>
      </w:r>
      <w:r w:rsidRPr="00602E41">
        <w:rPr>
          <w:rFonts w:ascii="Times New Roman" w:hAnsi="Times New Roman" w:cs="Times New Roman"/>
          <w:w w:val="90"/>
          <w:sz w:val="24"/>
          <w:szCs w:val="24"/>
        </w:rPr>
        <w:t xml:space="preserve"> đó.</w:t>
      </w:r>
      <w:r w:rsidRPr="00602E41">
        <w:rPr>
          <w:rFonts w:ascii="Times New Roman" w:hAnsi="Times New Roman" w:cs="Times New Roman"/>
          <w:w w:val="90"/>
          <w:sz w:val="24"/>
          <w:szCs w:val="24"/>
          <w:lang w:val="vi-VN"/>
        </w:rPr>
        <w:t xml:space="preserve"> </w:t>
      </w:r>
    </w:p>
    <w:p w14:paraId="0C8E3282" w14:textId="1538BAE6" w:rsidR="00ED0E57" w:rsidRPr="00564CA0" w:rsidRDefault="007B2BCC" w:rsidP="00B65C8F">
      <w:pPr>
        <w:widowControl w:val="0"/>
        <w:spacing w:after="0" w:line="240" w:lineRule="auto"/>
        <w:jc w:val="both"/>
        <w:rPr>
          <w:rFonts w:ascii="Times New Roman" w:eastAsia="Times New Roman" w:hAnsi="Times New Roman" w:cs="Times New Roman"/>
          <w:sz w:val="24"/>
          <w:szCs w:val="24"/>
        </w:rPr>
      </w:pPr>
      <w:r w:rsidRPr="00564CA0">
        <w:rPr>
          <w:rFonts w:ascii="Times New Roman" w:hAnsi="Times New Roman" w:cs="Times New Roman"/>
          <w:b/>
          <w:color w:val="000000"/>
          <w:sz w:val="24"/>
          <w:szCs w:val="24"/>
        </w:rPr>
        <w:t xml:space="preserve">Câu 5. </w:t>
      </w:r>
      <w:r w:rsidR="00ED0E57" w:rsidRPr="00564CA0">
        <w:rPr>
          <w:rFonts w:ascii="Times New Roman" w:eastAsia="Times New Roman" w:hAnsi="Times New Roman" w:cs="Times New Roman"/>
          <w:sz w:val="24"/>
          <w:szCs w:val="24"/>
        </w:rPr>
        <w:t xml:space="preserve">Hai hợp chất X và Y </w:t>
      </w:r>
      <w:r w:rsidR="00620604">
        <w:rPr>
          <w:rFonts w:ascii="Times New Roman" w:eastAsia="Times New Roman" w:hAnsi="Times New Roman" w:cs="Times New Roman"/>
          <w:sz w:val="24"/>
          <w:szCs w:val="24"/>
        </w:rPr>
        <w:t xml:space="preserve">được tạo bởi hai nguyên tố </w:t>
      </w:r>
      <w:r w:rsidR="00ED0E57" w:rsidRPr="00564CA0">
        <w:rPr>
          <w:rFonts w:ascii="Times New Roman" w:eastAsia="Times New Roman" w:hAnsi="Times New Roman" w:cs="Times New Roman"/>
          <w:sz w:val="24"/>
          <w:szCs w:val="24"/>
        </w:rPr>
        <w:t>(đều là hợp chất của kim loại mạnh với oxygen) thường được sử dụng trong bình dưỡng khí để tái sinh khí thở cho các thợ lặn. Các chất này phản ứng với CO</w:t>
      </w:r>
      <w:r w:rsidR="00ED0E57" w:rsidRPr="00564CA0">
        <w:rPr>
          <w:rFonts w:ascii="Times New Roman" w:eastAsia="Times New Roman" w:hAnsi="Times New Roman" w:cs="Times New Roman"/>
          <w:sz w:val="24"/>
          <w:szCs w:val="24"/>
          <w:vertAlign w:val="subscript"/>
        </w:rPr>
        <w:t>2</w:t>
      </w:r>
      <w:r w:rsidR="00ED0E57" w:rsidRPr="00564CA0">
        <w:rPr>
          <w:rFonts w:ascii="Times New Roman" w:eastAsia="Times New Roman" w:hAnsi="Times New Roman" w:cs="Times New Roman"/>
          <w:sz w:val="24"/>
          <w:szCs w:val="24"/>
        </w:rPr>
        <w:t xml:space="preserve"> sinh ra từ khí thở và giải phóng oxygen. Biết rằng hàm lượng oxygen trong X là 41,03% còn trong Y là 45,07%. Tổng số nguyên tử trong một phân tử X và một phân tử Y là</w:t>
      </w:r>
    </w:p>
    <w:p w14:paraId="6D5B813F" w14:textId="2AC99415" w:rsidR="007B2BCC" w:rsidRPr="00564CA0" w:rsidRDefault="001775A5" w:rsidP="001775A5">
      <w:pPr>
        <w:spacing w:after="0" w:line="240" w:lineRule="auto"/>
        <w:jc w:val="both"/>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A. </w:t>
      </w:r>
      <w:r w:rsidR="008829FD" w:rsidRPr="00564CA0">
        <w:rPr>
          <w:rFonts w:ascii="Times New Roman" w:eastAsia="Calibri" w:hAnsi="Times New Roman" w:cs="Times New Roman"/>
          <w:iCs/>
          <w:color w:val="000000"/>
          <w:kern w:val="2"/>
          <w:sz w:val="24"/>
          <w:szCs w:val="24"/>
          <w14:ligatures w14:val="standardContextual"/>
        </w:rPr>
        <w:t>4</w:t>
      </w:r>
      <w:r w:rsidR="007B2BCC" w:rsidRPr="00564CA0">
        <w:rPr>
          <w:rFonts w:ascii="Times New Roman" w:eastAsia="Calibri" w:hAnsi="Times New Roman" w:cs="Times New Roman"/>
          <w:iCs/>
          <w:color w:val="000000"/>
          <w:kern w:val="2"/>
          <w:sz w:val="24"/>
          <w:szCs w:val="24"/>
          <w14:ligatures w14:val="standardContextual"/>
        </w:rPr>
        <w:t>.</w:t>
      </w:r>
      <w:r w:rsidR="007B2BCC" w:rsidRPr="00564CA0">
        <w:rPr>
          <w:rFonts w:ascii="Times New Roman" w:hAnsi="Times New Roman" w:cs="Times New Roman"/>
          <w:b/>
          <w:color w:val="000000"/>
          <w:sz w:val="24"/>
          <w:szCs w:val="24"/>
        </w:rPr>
        <w:tab/>
      </w: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B. </w:t>
      </w:r>
      <w:r w:rsidR="008829FD" w:rsidRPr="00564CA0">
        <w:rPr>
          <w:rFonts w:ascii="Times New Roman" w:eastAsia="Calibri" w:hAnsi="Times New Roman" w:cs="Times New Roman"/>
          <w:iCs/>
          <w:color w:val="000000"/>
          <w:kern w:val="2"/>
          <w:sz w:val="24"/>
          <w:szCs w:val="24"/>
          <w14:ligatures w14:val="standardContextual"/>
        </w:rPr>
        <w:t>5</w:t>
      </w:r>
      <w:r w:rsidR="007B2BCC" w:rsidRPr="00564CA0">
        <w:rPr>
          <w:rFonts w:ascii="Times New Roman" w:eastAsia="Calibri" w:hAnsi="Times New Roman" w:cs="Times New Roman"/>
          <w:iCs/>
          <w:color w:val="000000"/>
          <w:kern w:val="2"/>
          <w:sz w:val="24"/>
          <w:szCs w:val="24"/>
          <w14:ligatures w14:val="standardContextual"/>
        </w:rPr>
        <w:t>.</w:t>
      </w:r>
      <w:r w:rsidR="007B2BCC" w:rsidRPr="00564CA0">
        <w:rPr>
          <w:rFonts w:ascii="Times New Roman" w:hAnsi="Times New Roman" w:cs="Times New Roman"/>
          <w:b/>
          <w:color w:val="000000"/>
          <w:sz w:val="24"/>
          <w:szCs w:val="24"/>
        </w:rPr>
        <w:tab/>
        <w:t xml:space="preserve">C. </w:t>
      </w:r>
      <w:r w:rsidR="008829FD" w:rsidRPr="00564CA0">
        <w:rPr>
          <w:rFonts w:ascii="Times New Roman" w:eastAsia="Calibri" w:hAnsi="Times New Roman" w:cs="Times New Roman"/>
          <w:iCs/>
          <w:color w:val="000000"/>
          <w:kern w:val="2"/>
          <w:sz w:val="24"/>
          <w:szCs w:val="24"/>
          <w14:ligatures w14:val="standardContextual"/>
        </w:rPr>
        <w:t>6</w:t>
      </w:r>
      <w:r w:rsidR="007B2BCC" w:rsidRPr="00564CA0">
        <w:rPr>
          <w:rFonts w:ascii="Times New Roman" w:eastAsia="Calibri" w:hAnsi="Times New Roman" w:cs="Times New Roman"/>
          <w:iCs/>
          <w:color w:val="000000"/>
          <w:kern w:val="2"/>
          <w:sz w:val="24"/>
          <w:szCs w:val="24"/>
          <w14:ligatures w14:val="standardContextual"/>
        </w:rPr>
        <w:t>.</w:t>
      </w:r>
      <w:r w:rsidR="007B2BCC" w:rsidRPr="00564CA0">
        <w:rPr>
          <w:rFonts w:ascii="Times New Roman" w:hAnsi="Times New Roman" w:cs="Times New Roman"/>
          <w:b/>
          <w:color w:val="000000"/>
          <w:sz w:val="24"/>
          <w:szCs w:val="24"/>
        </w:rPr>
        <w:tab/>
        <w:t xml:space="preserve">D. </w:t>
      </w:r>
      <w:r w:rsidR="008829FD" w:rsidRPr="00564CA0">
        <w:rPr>
          <w:rFonts w:ascii="Times New Roman" w:eastAsia="Calibri" w:hAnsi="Times New Roman" w:cs="Times New Roman"/>
          <w:iCs/>
          <w:color w:val="000000"/>
          <w:kern w:val="2"/>
          <w:sz w:val="24"/>
          <w:szCs w:val="24"/>
          <w14:ligatures w14:val="standardContextual"/>
        </w:rPr>
        <w:t>7</w:t>
      </w:r>
      <w:r w:rsidR="007B2BCC" w:rsidRPr="00564CA0">
        <w:rPr>
          <w:rFonts w:ascii="Times New Roman" w:eastAsia="Calibri" w:hAnsi="Times New Roman" w:cs="Times New Roman"/>
          <w:iCs/>
          <w:color w:val="000000"/>
          <w:kern w:val="2"/>
          <w:sz w:val="24"/>
          <w:szCs w:val="24"/>
          <w14:ligatures w14:val="standardContextual"/>
        </w:rPr>
        <w:t>.</w:t>
      </w:r>
    </w:p>
    <w:p w14:paraId="5DF04D42" w14:textId="70AF1200" w:rsidR="00FF40F5" w:rsidRPr="00564CA0" w:rsidRDefault="007B2BCC" w:rsidP="00B65C8F">
      <w:pPr>
        <w:pStyle w:val="NormalWeb"/>
        <w:spacing w:before="0" w:beforeAutospacing="0" w:after="0" w:afterAutospacing="0"/>
        <w:jc w:val="both"/>
      </w:pPr>
      <w:r w:rsidRPr="00564CA0">
        <w:rPr>
          <w:b/>
        </w:rPr>
        <w:t xml:space="preserve">Câu 6. </w:t>
      </w:r>
      <w:r w:rsidR="00FF40F5" w:rsidRPr="00564CA0">
        <w:t> Khi cho một mẩu vôi sống vào nước, mẩu vôi sống tan ra, thấy nước nóng lên. Dấu hiệu chứng tỏ đã có phản ứng hóa học xảy ra đúng nhất là?</w:t>
      </w:r>
    </w:p>
    <w:p w14:paraId="71DF6C20" w14:textId="07993DCF" w:rsidR="00FF40F5" w:rsidRPr="00564CA0" w:rsidRDefault="006427F3" w:rsidP="006427F3">
      <w:pPr>
        <w:pStyle w:val="Heading6"/>
        <w:jc w:val="both"/>
        <w:rPr>
          <w:b w:val="0"/>
          <w:bCs w:val="0"/>
          <w:sz w:val="24"/>
          <w:szCs w:val="24"/>
        </w:rPr>
      </w:pPr>
      <w:r w:rsidRPr="00564CA0">
        <w:rPr>
          <w:sz w:val="24"/>
          <w:szCs w:val="24"/>
        </w:rPr>
        <w:t xml:space="preserve">      </w:t>
      </w:r>
      <w:r w:rsidR="00FF40F5" w:rsidRPr="00564CA0">
        <w:rPr>
          <w:sz w:val="24"/>
          <w:szCs w:val="24"/>
        </w:rPr>
        <w:t>A</w:t>
      </w:r>
      <w:r w:rsidR="00FF40F5" w:rsidRPr="00564CA0">
        <w:rPr>
          <w:b w:val="0"/>
          <w:bCs w:val="0"/>
          <w:sz w:val="24"/>
          <w:szCs w:val="24"/>
        </w:rPr>
        <w:t>. Mẩu vôi sống tan ra, nước nóng lên.</w:t>
      </w:r>
      <w:r w:rsidRPr="00564CA0">
        <w:rPr>
          <w:b w:val="0"/>
          <w:bCs w:val="0"/>
          <w:sz w:val="24"/>
          <w:szCs w:val="24"/>
        </w:rPr>
        <w:t xml:space="preserve">       </w:t>
      </w:r>
      <w:r w:rsidR="00602E41">
        <w:rPr>
          <w:b w:val="0"/>
          <w:bCs w:val="0"/>
          <w:sz w:val="24"/>
          <w:szCs w:val="24"/>
        </w:rPr>
        <w:tab/>
      </w:r>
      <w:r w:rsidRPr="00564CA0">
        <w:rPr>
          <w:b w:val="0"/>
          <w:bCs w:val="0"/>
          <w:sz w:val="24"/>
          <w:szCs w:val="24"/>
        </w:rPr>
        <w:t xml:space="preserve">  </w:t>
      </w:r>
      <w:r w:rsidR="00FF40F5" w:rsidRPr="00564CA0">
        <w:rPr>
          <w:sz w:val="24"/>
          <w:szCs w:val="24"/>
        </w:rPr>
        <w:t xml:space="preserve">B. </w:t>
      </w:r>
      <w:r w:rsidR="00FF40F5" w:rsidRPr="00564CA0">
        <w:rPr>
          <w:b w:val="0"/>
          <w:bCs w:val="0"/>
          <w:sz w:val="24"/>
          <w:szCs w:val="24"/>
        </w:rPr>
        <w:t>Xuất hiện chất khí không màu.</w:t>
      </w:r>
    </w:p>
    <w:p w14:paraId="04D3176C" w14:textId="11E3B058" w:rsidR="00FF40F5" w:rsidRPr="00564CA0" w:rsidRDefault="006427F3" w:rsidP="00B65C8F">
      <w:pPr>
        <w:spacing w:after="0" w:line="240" w:lineRule="auto"/>
        <w:jc w:val="both"/>
        <w:rPr>
          <w:rFonts w:ascii="Times New Roman" w:hAnsi="Times New Roman" w:cs="Times New Roman"/>
          <w:sz w:val="24"/>
          <w:szCs w:val="24"/>
        </w:rPr>
      </w:pPr>
      <w:r w:rsidRPr="00564CA0">
        <w:rPr>
          <w:rFonts w:ascii="Times New Roman" w:hAnsi="Times New Roman" w:cs="Times New Roman"/>
          <w:b/>
          <w:bCs/>
          <w:sz w:val="24"/>
          <w:szCs w:val="24"/>
        </w:rPr>
        <w:t xml:space="preserve">      </w:t>
      </w:r>
      <w:r w:rsidR="00FF40F5" w:rsidRPr="00564CA0">
        <w:rPr>
          <w:rFonts w:ascii="Times New Roman" w:hAnsi="Times New Roman" w:cs="Times New Roman"/>
          <w:b/>
          <w:bCs/>
          <w:sz w:val="24"/>
          <w:szCs w:val="24"/>
        </w:rPr>
        <w:t>C.</w:t>
      </w:r>
      <w:r w:rsidR="00FF40F5" w:rsidRPr="00564CA0">
        <w:rPr>
          <w:rFonts w:ascii="Times New Roman" w:hAnsi="Times New Roman" w:cs="Times New Roman"/>
          <w:sz w:val="24"/>
          <w:szCs w:val="24"/>
        </w:rPr>
        <w:t xml:space="preserve"> Xuất hiện kết tủa trắng.</w:t>
      </w:r>
      <w:r w:rsidRPr="00564CA0">
        <w:rPr>
          <w:rFonts w:ascii="Times New Roman" w:hAnsi="Times New Roman" w:cs="Times New Roman"/>
          <w:sz w:val="24"/>
          <w:szCs w:val="24"/>
        </w:rPr>
        <w:t xml:space="preserve">                            </w:t>
      </w:r>
      <w:r w:rsidR="00602E41">
        <w:rPr>
          <w:rFonts w:ascii="Times New Roman" w:hAnsi="Times New Roman" w:cs="Times New Roman"/>
          <w:sz w:val="24"/>
          <w:szCs w:val="24"/>
        </w:rPr>
        <w:tab/>
        <w:t xml:space="preserve"> </w:t>
      </w:r>
      <w:r w:rsidRPr="00564CA0">
        <w:rPr>
          <w:rFonts w:ascii="Times New Roman" w:hAnsi="Times New Roman" w:cs="Times New Roman"/>
          <w:sz w:val="24"/>
          <w:szCs w:val="24"/>
        </w:rPr>
        <w:t xml:space="preserve"> </w:t>
      </w:r>
      <w:r w:rsidR="00FF40F5" w:rsidRPr="00564CA0">
        <w:rPr>
          <w:rFonts w:ascii="Times New Roman" w:hAnsi="Times New Roman" w:cs="Times New Roman"/>
          <w:b/>
          <w:bCs/>
          <w:sz w:val="24"/>
          <w:szCs w:val="24"/>
        </w:rPr>
        <w:t>D.</w:t>
      </w:r>
      <w:r w:rsidR="00FF40F5" w:rsidRPr="00564CA0">
        <w:rPr>
          <w:rFonts w:ascii="Times New Roman" w:hAnsi="Times New Roman" w:cs="Times New Roman"/>
          <w:sz w:val="24"/>
          <w:szCs w:val="24"/>
        </w:rPr>
        <w:t xml:space="preserve"> Mẩu vôi sống tan trong nước.</w:t>
      </w:r>
    </w:p>
    <w:p w14:paraId="25A468F4" w14:textId="0E4D31A2" w:rsidR="00FF40F5" w:rsidRPr="00724067" w:rsidRDefault="007B2BCC" w:rsidP="00B65C8F">
      <w:pPr>
        <w:tabs>
          <w:tab w:val="left" w:pos="284"/>
          <w:tab w:val="left" w:pos="709"/>
          <w:tab w:val="left" w:pos="2552"/>
          <w:tab w:val="left" w:pos="5103"/>
          <w:tab w:val="left" w:pos="7655"/>
        </w:tabs>
        <w:spacing w:after="0" w:line="240" w:lineRule="auto"/>
        <w:jc w:val="both"/>
        <w:rPr>
          <w:rFonts w:ascii="Times New Roman" w:hAnsi="Times New Roman" w:cs="Times New Roman"/>
          <w:color w:val="000000" w:themeColor="text1"/>
          <w:sz w:val="24"/>
          <w:szCs w:val="24"/>
          <w:lang w:val="pt-BR"/>
        </w:rPr>
      </w:pPr>
      <w:r w:rsidRPr="00724067">
        <w:rPr>
          <w:rFonts w:ascii="Times New Roman" w:hAnsi="Times New Roman" w:cs="Times New Roman"/>
          <w:b/>
          <w:color w:val="000000"/>
          <w:sz w:val="24"/>
          <w:szCs w:val="24"/>
        </w:rPr>
        <w:t>Câu 7</w:t>
      </w:r>
      <w:r w:rsidR="008E403E" w:rsidRPr="00724067">
        <w:rPr>
          <w:rFonts w:ascii="Times New Roman" w:hAnsi="Times New Roman" w:cs="Times New Roman"/>
          <w:b/>
          <w:color w:val="000000" w:themeColor="text1"/>
          <w:sz w:val="24"/>
          <w:szCs w:val="24"/>
          <w:lang w:val="pt-BR"/>
        </w:rPr>
        <w:t>.</w:t>
      </w:r>
      <w:r w:rsidR="00FF40F5" w:rsidRPr="00724067">
        <w:rPr>
          <w:rFonts w:ascii="Times New Roman" w:hAnsi="Times New Roman" w:cs="Times New Roman"/>
          <w:color w:val="000000" w:themeColor="text1"/>
          <w:sz w:val="24"/>
          <w:szCs w:val="24"/>
          <w:lang w:val="pt-BR"/>
        </w:rPr>
        <w:t xml:space="preserve"> Cho các hiện tượng sau đây:</w:t>
      </w:r>
    </w:p>
    <w:p w14:paraId="2F5B1855" w14:textId="19243416" w:rsidR="00FF40F5" w:rsidRPr="00724067" w:rsidRDefault="00FF40F5" w:rsidP="00B65C8F">
      <w:pPr>
        <w:tabs>
          <w:tab w:val="left" w:pos="284"/>
          <w:tab w:val="left" w:pos="709"/>
          <w:tab w:val="left" w:pos="2552"/>
          <w:tab w:val="left" w:pos="5103"/>
          <w:tab w:val="left" w:pos="7655"/>
        </w:tabs>
        <w:spacing w:after="0" w:line="240" w:lineRule="auto"/>
        <w:ind w:firstLine="283"/>
        <w:jc w:val="both"/>
        <w:rPr>
          <w:rFonts w:ascii="Times New Roman" w:hAnsi="Times New Roman" w:cs="Times New Roman"/>
          <w:color w:val="000000" w:themeColor="text1"/>
          <w:sz w:val="24"/>
          <w:szCs w:val="24"/>
          <w:lang w:val="pt-BR"/>
        </w:rPr>
      </w:pPr>
      <w:r w:rsidRPr="00724067">
        <w:rPr>
          <w:rFonts w:ascii="Times New Roman" w:hAnsi="Times New Roman" w:cs="Times New Roman"/>
          <w:color w:val="000000" w:themeColor="text1"/>
          <w:sz w:val="24"/>
          <w:szCs w:val="24"/>
          <w:lang w:val="pt-BR"/>
        </w:rPr>
        <w:t xml:space="preserve"> (1) Đinh sắt để trong không khí bị gỉ</w:t>
      </w:r>
      <w:r w:rsidR="00724067" w:rsidRPr="00724067">
        <w:rPr>
          <w:rFonts w:ascii="Times New Roman" w:hAnsi="Times New Roman" w:cs="Times New Roman"/>
          <w:color w:val="000000" w:themeColor="text1"/>
          <w:sz w:val="24"/>
          <w:szCs w:val="24"/>
          <w:lang w:val="pt-BR"/>
        </w:rPr>
        <w:t>.</w:t>
      </w:r>
    </w:p>
    <w:p w14:paraId="54C1377D" w14:textId="5BCDFEDC" w:rsidR="00FF40F5" w:rsidRPr="00724067" w:rsidRDefault="00FF40F5" w:rsidP="00B65C8F">
      <w:pPr>
        <w:tabs>
          <w:tab w:val="left" w:pos="284"/>
          <w:tab w:val="left" w:pos="709"/>
          <w:tab w:val="left" w:pos="2552"/>
          <w:tab w:val="left" w:pos="5103"/>
          <w:tab w:val="left" w:pos="7655"/>
        </w:tabs>
        <w:spacing w:after="0" w:line="240" w:lineRule="auto"/>
        <w:ind w:firstLine="283"/>
        <w:jc w:val="both"/>
        <w:rPr>
          <w:rFonts w:ascii="Times New Roman" w:hAnsi="Times New Roman" w:cs="Times New Roman"/>
          <w:color w:val="000000" w:themeColor="text1"/>
          <w:sz w:val="24"/>
          <w:szCs w:val="24"/>
          <w:lang w:val="pt-BR"/>
        </w:rPr>
      </w:pPr>
      <w:r w:rsidRPr="00724067">
        <w:rPr>
          <w:rFonts w:ascii="Times New Roman" w:hAnsi="Times New Roman" w:cs="Times New Roman"/>
          <w:color w:val="000000" w:themeColor="text1"/>
          <w:sz w:val="24"/>
          <w:szCs w:val="24"/>
          <w:lang w:val="pt-BR"/>
        </w:rPr>
        <w:t xml:space="preserve"> (2) Sự quang hợp của cây xanh</w:t>
      </w:r>
      <w:r w:rsidR="00724067" w:rsidRPr="00724067">
        <w:rPr>
          <w:rFonts w:ascii="Times New Roman" w:hAnsi="Times New Roman" w:cs="Times New Roman"/>
          <w:color w:val="000000" w:themeColor="text1"/>
          <w:sz w:val="24"/>
          <w:szCs w:val="24"/>
          <w:lang w:val="pt-BR"/>
        </w:rPr>
        <w:t>.</w:t>
      </w:r>
    </w:p>
    <w:p w14:paraId="137AA29C" w14:textId="1625C6E9" w:rsidR="00FF40F5" w:rsidRPr="00724067" w:rsidRDefault="00FF40F5" w:rsidP="00B65C8F">
      <w:pPr>
        <w:pStyle w:val="NormalWeb"/>
        <w:tabs>
          <w:tab w:val="left" w:pos="284"/>
          <w:tab w:val="left" w:pos="709"/>
          <w:tab w:val="left" w:pos="2552"/>
          <w:tab w:val="left" w:pos="5103"/>
          <w:tab w:val="left" w:pos="7655"/>
        </w:tabs>
        <w:spacing w:before="0" w:beforeAutospacing="0" w:after="0" w:afterAutospacing="0"/>
        <w:ind w:firstLine="283"/>
        <w:jc w:val="both"/>
        <w:rPr>
          <w:color w:val="000000" w:themeColor="text1"/>
          <w:lang w:val="pt-BR"/>
        </w:rPr>
      </w:pPr>
      <w:r w:rsidRPr="00724067">
        <w:rPr>
          <w:color w:val="000000" w:themeColor="text1"/>
          <w:lang w:val="pt-BR"/>
        </w:rPr>
        <w:t xml:space="preserve"> (3) Cồn để trong lọ không kín bị bay hơi</w:t>
      </w:r>
      <w:r w:rsidR="00724067" w:rsidRPr="00724067">
        <w:rPr>
          <w:color w:val="000000" w:themeColor="text1"/>
          <w:lang w:val="pt-BR"/>
        </w:rPr>
        <w:t>.</w:t>
      </w:r>
    </w:p>
    <w:p w14:paraId="62BCF93C" w14:textId="11208AFA" w:rsidR="00FF40F5" w:rsidRPr="00724067" w:rsidRDefault="00FF40F5" w:rsidP="00B65C8F">
      <w:pPr>
        <w:pStyle w:val="NormalWeb"/>
        <w:tabs>
          <w:tab w:val="left" w:pos="284"/>
          <w:tab w:val="left" w:pos="709"/>
          <w:tab w:val="left" w:pos="2552"/>
          <w:tab w:val="left" w:pos="5103"/>
          <w:tab w:val="left" w:pos="7655"/>
        </w:tabs>
        <w:spacing w:before="0" w:beforeAutospacing="0" w:after="0" w:afterAutospacing="0"/>
        <w:ind w:firstLine="283"/>
        <w:jc w:val="both"/>
        <w:rPr>
          <w:color w:val="000000" w:themeColor="text1"/>
          <w:lang w:val="vi-VN"/>
        </w:rPr>
      </w:pPr>
      <w:r w:rsidRPr="00724067">
        <w:rPr>
          <w:color w:val="000000" w:themeColor="text1"/>
          <w:lang w:val="pt-BR"/>
        </w:rPr>
        <w:t xml:space="preserve"> (4) Tách khí oxygen từ không khí</w:t>
      </w:r>
      <w:r w:rsidR="00724067" w:rsidRPr="00724067">
        <w:rPr>
          <w:color w:val="000000" w:themeColor="text1"/>
          <w:lang w:val="pt-BR"/>
        </w:rPr>
        <w:t>.</w:t>
      </w:r>
    </w:p>
    <w:p w14:paraId="06B26657" w14:textId="77777777" w:rsidR="00FF40F5" w:rsidRPr="00724067" w:rsidRDefault="00FF40F5" w:rsidP="00B65C8F">
      <w:pPr>
        <w:pStyle w:val="NormalWeb"/>
        <w:tabs>
          <w:tab w:val="left" w:pos="284"/>
          <w:tab w:val="left" w:pos="709"/>
          <w:tab w:val="left" w:pos="2552"/>
          <w:tab w:val="left" w:pos="5103"/>
          <w:tab w:val="left" w:pos="7655"/>
        </w:tabs>
        <w:spacing w:before="0" w:beforeAutospacing="0" w:after="0" w:afterAutospacing="0"/>
        <w:ind w:firstLine="283"/>
        <w:jc w:val="both"/>
        <w:rPr>
          <w:color w:val="000000" w:themeColor="text1"/>
          <w:lang w:val="pt-BR"/>
        </w:rPr>
      </w:pPr>
      <w:r w:rsidRPr="00724067">
        <w:rPr>
          <w:color w:val="000000" w:themeColor="text1"/>
          <w:lang w:val="pt-BR"/>
        </w:rPr>
        <w:t xml:space="preserve"> (5) Rượu để lâu trong không khí thường bị chua.</w:t>
      </w:r>
    </w:p>
    <w:p w14:paraId="050CCE88" w14:textId="4BA2D660" w:rsidR="00FF40F5" w:rsidRPr="00564CA0" w:rsidRDefault="006427F3" w:rsidP="006427F3">
      <w:pPr>
        <w:pStyle w:val="NormalWeb"/>
        <w:tabs>
          <w:tab w:val="left" w:pos="284"/>
          <w:tab w:val="left" w:pos="709"/>
          <w:tab w:val="left" w:pos="2552"/>
          <w:tab w:val="left" w:pos="5103"/>
          <w:tab w:val="left" w:pos="7655"/>
        </w:tabs>
        <w:spacing w:before="0" w:beforeAutospacing="0" w:after="0" w:afterAutospacing="0"/>
        <w:jc w:val="both"/>
        <w:rPr>
          <w:color w:val="000000" w:themeColor="text1"/>
          <w:lang w:val="pt-BR"/>
        </w:rPr>
      </w:pPr>
      <w:r w:rsidRPr="00724067">
        <w:rPr>
          <w:color w:val="000000" w:themeColor="text1"/>
          <w:lang w:val="pt-BR"/>
        </w:rPr>
        <w:tab/>
      </w:r>
      <w:r w:rsidR="00FF40F5" w:rsidRPr="00724067">
        <w:rPr>
          <w:color w:val="000000" w:themeColor="text1"/>
          <w:lang w:val="pt-BR"/>
        </w:rPr>
        <w:t>Có bao nhiêu quá trình biến đổi hóa học?</w:t>
      </w:r>
    </w:p>
    <w:p w14:paraId="575BF05A" w14:textId="4106F0D3" w:rsidR="00FF40F5" w:rsidRPr="00564CA0" w:rsidRDefault="006427F3" w:rsidP="00B65C8F">
      <w:pPr>
        <w:tabs>
          <w:tab w:val="left" w:pos="284"/>
          <w:tab w:val="left" w:pos="709"/>
          <w:tab w:val="left" w:pos="2552"/>
          <w:tab w:val="left" w:pos="2608"/>
          <w:tab w:val="left" w:pos="4939"/>
          <w:tab w:val="left" w:pos="5103"/>
          <w:tab w:val="left" w:pos="7269"/>
          <w:tab w:val="left" w:pos="7655"/>
        </w:tabs>
        <w:spacing w:after="0" w:line="240" w:lineRule="auto"/>
        <w:ind w:firstLine="283"/>
        <w:jc w:val="both"/>
        <w:rPr>
          <w:rFonts w:ascii="Times New Roman" w:hAnsi="Times New Roman" w:cs="Times New Roman"/>
          <w:color w:val="000000" w:themeColor="text1"/>
          <w:sz w:val="24"/>
          <w:szCs w:val="24"/>
          <w:lang w:val="pt-BR"/>
        </w:rPr>
      </w:pPr>
      <w:r w:rsidRPr="00564CA0">
        <w:rPr>
          <w:rFonts w:ascii="Times New Roman" w:hAnsi="Times New Roman" w:cs="Times New Roman"/>
          <w:b/>
          <w:color w:val="000000" w:themeColor="text1"/>
          <w:sz w:val="24"/>
          <w:szCs w:val="24"/>
          <w:lang w:val="pt-BR"/>
        </w:rPr>
        <w:t xml:space="preserve"> </w:t>
      </w:r>
      <w:r w:rsidR="00FF40F5" w:rsidRPr="00564CA0">
        <w:rPr>
          <w:rFonts w:ascii="Times New Roman" w:hAnsi="Times New Roman" w:cs="Times New Roman"/>
          <w:b/>
          <w:color w:val="000000" w:themeColor="text1"/>
          <w:sz w:val="24"/>
          <w:szCs w:val="24"/>
          <w:lang w:val="pt-BR"/>
        </w:rPr>
        <w:t xml:space="preserve">A. </w:t>
      </w:r>
      <w:r w:rsidR="00FF40F5" w:rsidRPr="00564CA0">
        <w:rPr>
          <w:rFonts w:ascii="Times New Roman" w:hAnsi="Times New Roman" w:cs="Times New Roman"/>
          <w:color w:val="000000" w:themeColor="text1"/>
          <w:sz w:val="24"/>
          <w:szCs w:val="24"/>
          <w:lang w:val="pt-BR"/>
        </w:rPr>
        <w:t>2.</w:t>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b/>
          <w:color w:val="000000" w:themeColor="text1"/>
          <w:sz w:val="24"/>
          <w:szCs w:val="24"/>
          <w:lang w:val="pt-BR"/>
        </w:rPr>
        <w:t xml:space="preserve">B. </w:t>
      </w:r>
      <w:r w:rsidR="00FF40F5" w:rsidRPr="00564CA0">
        <w:rPr>
          <w:rFonts w:ascii="Times New Roman" w:hAnsi="Times New Roman" w:cs="Times New Roman"/>
          <w:color w:val="000000" w:themeColor="text1"/>
          <w:sz w:val="24"/>
          <w:szCs w:val="24"/>
          <w:lang w:val="pt-BR"/>
        </w:rPr>
        <w:t>4.</w:t>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b/>
          <w:color w:val="000000" w:themeColor="text1"/>
          <w:sz w:val="24"/>
          <w:szCs w:val="24"/>
          <w:lang w:val="pt-BR"/>
        </w:rPr>
        <w:t xml:space="preserve">C. </w:t>
      </w:r>
      <w:r w:rsidR="00FF40F5" w:rsidRPr="00564CA0">
        <w:rPr>
          <w:rFonts w:ascii="Times New Roman" w:hAnsi="Times New Roman" w:cs="Times New Roman"/>
          <w:color w:val="000000" w:themeColor="text1"/>
          <w:sz w:val="24"/>
          <w:szCs w:val="24"/>
          <w:lang w:val="pt-BR"/>
        </w:rPr>
        <w:t>5.</w:t>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color w:val="000000" w:themeColor="text1"/>
          <w:sz w:val="24"/>
          <w:szCs w:val="24"/>
          <w:lang w:val="pt-BR"/>
        </w:rPr>
        <w:tab/>
      </w:r>
      <w:r w:rsidR="004375AD" w:rsidRPr="00564CA0">
        <w:rPr>
          <w:rFonts w:ascii="Times New Roman" w:hAnsi="Times New Roman" w:cs="Times New Roman"/>
          <w:color w:val="000000" w:themeColor="text1"/>
          <w:sz w:val="24"/>
          <w:szCs w:val="24"/>
          <w:lang w:val="pt-BR"/>
        </w:rPr>
        <w:t xml:space="preserve">D. 3. </w:t>
      </w:r>
    </w:p>
    <w:p w14:paraId="0E6422BB" w14:textId="7D208854" w:rsidR="00773DCD" w:rsidRPr="00564CA0" w:rsidRDefault="007B2BCC" w:rsidP="00B65C8F">
      <w:pPr>
        <w:shd w:val="clear" w:color="auto" w:fill="FFFFFF"/>
        <w:spacing w:after="0" w:line="240" w:lineRule="auto"/>
        <w:jc w:val="both"/>
        <w:rPr>
          <w:rFonts w:ascii="Times New Roman" w:hAnsi="Times New Roman" w:cs="Times New Roman"/>
          <w:sz w:val="24"/>
          <w:szCs w:val="24"/>
        </w:rPr>
      </w:pPr>
      <w:r w:rsidRPr="00564CA0">
        <w:rPr>
          <w:rFonts w:ascii="Times New Roman" w:hAnsi="Times New Roman" w:cs="Times New Roman"/>
          <w:b/>
          <w:color w:val="000000"/>
          <w:sz w:val="24"/>
          <w:szCs w:val="24"/>
        </w:rPr>
        <w:t xml:space="preserve">Câu 8. </w:t>
      </w:r>
      <w:r w:rsidR="00773DCD" w:rsidRPr="00564CA0">
        <w:rPr>
          <w:rFonts w:ascii="Times New Roman" w:hAnsi="Times New Roman" w:cs="Times New Roman"/>
          <w:sz w:val="24"/>
          <w:szCs w:val="24"/>
        </w:rPr>
        <w:t>Kết tinh từ từ dung dịch Cu(NO</w:t>
      </w:r>
      <w:r w:rsidR="00773DCD" w:rsidRPr="00564CA0">
        <w:rPr>
          <w:rFonts w:ascii="Times New Roman" w:hAnsi="Times New Roman" w:cs="Times New Roman"/>
          <w:sz w:val="24"/>
          <w:szCs w:val="24"/>
          <w:vertAlign w:val="subscript"/>
        </w:rPr>
        <w:t>3</w:t>
      </w:r>
      <w:r w:rsidR="00773DCD" w:rsidRPr="00564CA0">
        <w:rPr>
          <w:rFonts w:ascii="Times New Roman" w:hAnsi="Times New Roman" w:cs="Times New Roman"/>
          <w:sz w:val="24"/>
          <w:szCs w:val="24"/>
        </w:rPr>
        <w:t>)</w:t>
      </w:r>
      <w:r w:rsidR="00773DCD" w:rsidRPr="00564CA0">
        <w:rPr>
          <w:rFonts w:ascii="Times New Roman" w:hAnsi="Times New Roman" w:cs="Times New Roman"/>
          <w:sz w:val="24"/>
          <w:szCs w:val="24"/>
          <w:vertAlign w:val="subscript"/>
        </w:rPr>
        <w:t>2</w:t>
      </w:r>
      <w:r w:rsidR="00773DCD" w:rsidRPr="00564CA0">
        <w:rPr>
          <w:rFonts w:ascii="Times New Roman" w:hAnsi="Times New Roman" w:cs="Times New Roman"/>
          <w:sz w:val="24"/>
          <w:szCs w:val="24"/>
        </w:rPr>
        <w:t xml:space="preserve"> thu được tinh thể E. Nung E đến khối lượng không đổi thu được 1,6 gam chất rắn và 3,24 gam hỗn hợp khí và hơi. Số nguyên tử oxygen có trong một phân tử E là</w:t>
      </w:r>
    </w:p>
    <w:p w14:paraId="4A61F02E" w14:textId="5D2514AB" w:rsidR="00DF0B16" w:rsidRPr="00564CA0" w:rsidRDefault="00564CA0" w:rsidP="00B65C8F">
      <w:pPr>
        <w:spacing w:after="0" w:line="240" w:lineRule="auto"/>
        <w:jc w:val="both"/>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A. </w:t>
      </w:r>
      <w:r w:rsidR="003F175D" w:rsidRPr="00564CA0">
        <w:rPr>
          <w:rFonts w:ascii="Times New Roman" w:hAnsi="Times New Roman" w:cs="Times New Roman"/>
          <w:color w:val="000000"/>
          <w:sz w:val="24"/>
          <w:szCs w:val="24"/>
        </w:rPr>
        <w:t>3</w:t>
      </w:r>
      <w:r w:rsidR="007B2BCC" w:rsidRPr="00564CA0">
        <w:rPr>
          <w:rFonts w:ascii="Times New Roman" w:hAnsi="Times New Roman" w:cs="Times New Roman"/>
          <w:color w:val="000000"/>
          <w:sz w:val="24"/>
          <w:szCs w:val="24"/>
        </w:rPr>
        <w:t>.</w:t>
      </w:r>
      <w:r w:rsidR="007B2BCC" w:rsidRPr="00564CA0">
        <w:rPr>
          <w:rFonts w:ascii="Times New Roman" w:hAnsi="Times New Roman" w:cs="Times New Roman"/>
          <w:b/>
          <w:color w:val="000000"/>
          <w:sz w:val="24"/>
          <w:szCs w:val="24"/>
        </w:rPr>
        <w:tab/>
      </w: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B. </w:t>
      </w:r>
      <w:r w:rsidR="003F175D" w:rsidRPr="00564CA0">
        <w:rPr>
          <w:rFonts w:ascii="Times New Roman" w:hAnsi="Times New Roman" w:cs="Times New Roman"/>
          <w:color w:val="000000"/>
          <w:sz w:val="24"/>
          <w:szCs w:val="24"/>
        </w:rPr>
        <w:t>5</w:t>
      </w:r>
      <w:r w:rsidR="007B2BCC" w:rsidRPr="00564CA0">
        <w:rPr>
          <w:rFonts w:ascii="Times New Roman" w:hAnsi="Times New Roman" w:cs="Times New Roman"/>
          <w:color w:val="000000"/>
          <w:sz w:val="24"/>
          <w:szCs w:val="24"/>
        </w:rPr>
        <w:t>.</w:t>
      </w:r>
      <w:r w:rsidR="007B2BCC" w:rsidRPr="00564CA0">
        <w:rPr>
          <w:rFonts w:ascii="Times New Roman" w:hAnsi="Times New Roman" w:cs="Times New Roman"/>
          <w:b/>
          <w:color w:val="000000"/>
          <w:sz w:val="24"/>
          <w:szCs w:val="24"/>
        </w:rPr>
        <w:tab/>
        <w:t xml:space="preserve">C. </w:t>
      </w:r>
      <w:r w:rsidR="003F175D" w:rsidRPr="00564CA0">
        <w:rPr>
          <w:rFonts w:ascii="Times New Roman" w:hAnsi="Times New Roman" w:cs="Times New Roman"/>
          <w:color w:val="000000"/>
          <w:sz w:val="24"/>
          <w:szCs w:val="24"/>
        </w:rPr>
        <w:t>6</w:t>
      </w:r>
      <w:r w:rsidR="007B2BCC" w:rsidRPr="00564CA0">
        <w:rPr>
          <w:rFonts w:ascii="Times New Roman" w:hAnsi="Times New Roman" w:cs="Times New Roman"/>
          <w:color w:val="000000"/>
          <w:sz w:val="24"/>
          <w:szCs w:val="24"/>
        </w:rPr>
        <w:t>.</w:t>
      </w:r>
      <w:r w:rsidR="007B2BCC" w:rsidRPr="00564CA0">
        <w:rPr>
          <w:rFonts w:ascii="Times New Roman" w:hAnsi="Times New Roman" w:cs="Times New Roman"/>
          <w:b/>
          <w:color w:val="000000"/>
          <w:sz w:val="24"/>
          <w:szCs w:val="24"/>
        </w:rPr>
        <w:tab/>
        <w:t xml:space="preserve">D. </w:t>
      </w:r>
      <w:r w:rsidR="003F175D" w:rsidRPr="00564CA0">
        <w:rPr>
          <w:rFonts w:ascii="Times New Roman" w:hAnsi="Times New Roman" w:cs="Times New Roman"/>
          <w:color w:val="000000"/>
          <w:sz w:val="24"/>
          <w:szCs w:val="24"/>
        </w:rPr>
        <w:t>9</w:t>
      </w:r>
      <w:r w:rsidR="007B2BCC" w:rsidRPr="00564CA0">
        <w:rPr>
          <w:rFonts w:ascii="Times New Roman" w:hAnsi="Times New Roman" w:cs="Times New Roman"/>
          <w:color w:val="000000"/>
          <w:sz w:val="24"/>
          <w:szCs w:val="24"/>
        </w:rPr>
        <w:t>.</w:t>
      </w:r>
    </w:p>
    <w:p w14:paraId="4C624A22" w14:textId="42C21367" w:rsidR="00BC0D9D" w:rsidRPr="00564CA0" w:rsidRDefault="007B2BCC" w:rsidP="00B65C8F">
      <w:pPr>
        <w:tabs>
          <w:tab w:val="left" w:pos="284"/>
          <w:tab w:val="left" w:pos="709"/>
          <w:tab w:val="left" w:pos="2552"/>
          <w:tab w:val="left" w:pos="5103"/>
          <w:tab w:val="left" w:pos="7655"/>
        </w:tabs>
        <w:spacing w:after="0" w:line="240" w:lineRule="auto"/>
        <w:jc w:val="both"/>
        <w:rPr>
          <w:rFonts w:ascii="Times New Roman" w:hAnsi="Times New Roman" w:cs="Times New Roman"/>
          <w:bCs/>
          <w:sz w:val="24"/>
          <w:szCs w:val="24"/>
          <w:lang w:val="de-DE"/>
        </w:rPr>
      </w:pPr>
      <w:r w:rsidRPr="00564CA0">
        <w:rPr>
          <w:rFonts w:ascii="Times New Roman" w:hAnsi="Times New Roman" w:cs="Times New Roman"/>
          <w:b/>
          <w:sz w:val="24"/>
          <w:szCs w:val="24"/>
        </w:rPr>
        <w:t xml:space="preserve">Câu 9. </w:t>
      </w:r>
      <w:r w:rsidR="000F2053" w:rsidRPr="00564CA0">
        <w:rPr>
          <w:rFonts w:ascii="Times New Roman" w:hAnsi="Times New Roman" w:cs="Times New Roman"/>
          <w:bCs/>
          <w:sz w:val="24"/>
          <w:szCs w:val="24"/>
          <w:lang w:val="de-DE"/>
        </w:rPr>
        <w:t>Trong nọc của con kiến và con ong có chứa các acid. Khi bị ong hoặc kiến đốt sẽ gây đau nhức, sưng tấy. Sử dụng chất nào sau đây để bôi ngay vào vết đốt sẽ giúp giảm sưng tấy, đau nhức hiệu quả nhất?</w:t>
      </w:r>
    </w:p>
    <w:p w14:paraId="1AF28CEF" w14:textId="418D5B55" w:rsidR="00D20B7C" w:rsidRPr="00564CA0" w:rsidRDefault="00564CA0" w:rsidP="00B65C8F">
      <w:pPr>
        <w:tabs>
          <w:tab w:val="left" w:pos="284"/>
          <w:tab w:val="left" w:pos="709"/>
          <w:tab w:val="left" w:pos="2552"/>
          <w:tab w:val="left" w:pos="5103"/>
          <w:tab w:val="left" w:pos="7655"/>
        </w:tabs>
        <w:spacing w:after="0" w:line="240" w:lineRule="auto"/>
        <w:jc w:val="both"/>
        <w:rPr>
          <w:rFonts w:ascii="Times New Roman" w:hAnsi="Times New Roman" w:cs="Times New Roman"/>
          <w:sz w:val="24"/>
          <w:szCs w:val="24"/>
          <w:lang w:val="pt-BR"/>
        </w:rPr>
      </w:pPr>
      <w:r w:rsidRPr="00564CA0">
        <w:rPr>
          <w:rFonts w:ascii="Times New Roman" w:hAnsi="Times New Roman" w:cs="Times New Roman"/>
          <w:b/>
          <w:sz w:val="24"/>
          <w:szCs w:val="24"/>
          <w:lang w:val="de-DE"/>
        </w:rPr>
        <w:t xml:space="preserve">      </w:t>
      </w:r>
      <w:r w:rsidR="00BA284D" w:rsidRPr="00564CA0">
        <w:rPr>
          <w:rFonts w:ascii="Times New Roman" w:hAnsi="Times New Roman" w:cs="Times New Roman"/>
          <w:b/>
          <w:sz w:val="24"/>
          <w:szCs w:val="24"/>
          <w:lang w:val="de-DE"/>
        </w:rPr>
        <w:t>A.</w:t>
      </w:r>
      <w:r w:rsidR="00BA284D" w:rsidRPr="00564CA0">
        <w:rPr>
          <w:rFonts w:ascii="Times New Roman" w:hAnsi="Times New Roman" w:cs="Times New Roman"/>
          <w:sz w:val="24"/>
          <w:szCs w:val="24"/>
          <w:lang w:val="de-DE"/>
        </w:rPr>
        <w:t xml:space="preserve"> Nước muối</w:t>
      </w:r>
      <w:r w:rsidR="00602E41">
        <w:rPr>
          <w:rFonts w:ascii="Times New Roman" w:hAnsi="Times New Roman" w:cs="Times New Roman"/>
          <w:sz w:val="24"/>
          <w:szCs w:val="24"/>
          <w:lang w:val="de-DE"/>
        </w:rPr>
        <w:t>.</w:t>
      </w:r>
      <w:r w:rsidR="00BA284D" w:rsidRPr="00564CA0">
        <w:rPr>
          <w:rFonts w:ascii="Times New Roman" w:hAnsi="Times New Roman" w:cs="Times New Roman"/>
          <w:sz w:val="24"/>
          <w:szCs w:val="24"/>
          <w:lang w:val="de-DE"/>
        </w:rPr>
        <w:t xml:space="preserve">                   </w:t>
      </w:r>
      <w:r w:rsidR="00D20B7C" w:rsidRPr="00564CA0">
        <w:rPr>
          <w:rFonts w:ascii="Times New Roman" w:hAnsi="Times New Roman" w:cs="Times New Roman"/>
          <w:sz w:val="24"/>
          <w:szCs w:val="24"/>
          <w:lang w:val="de-DE"/>
        </w:rPr>
        <w:tab/>
      </w:r>
      <w:r w:rsidR="00B4593D" w:rsidRPr="00564CA0">
        <w:rPr>
          <w:rFonts w:ascii="Times New Roman" w:hAnsi="Times New Roman" w:cs="Times New Roman"/>
          <w:sz w:val="24"/>
          <w:szCs w:val="24"/>
          <w:lang w:val="de-DE"/>
        </w:rPr>
        <w:t xml:space="preserve"> </w:t>
      </w:r>
      <w:r w:rsidR="00BA284D" w:rsidRPr="00564CA0">
        <w:rPr>
          <w:rFonts w:ascii="Times New Roman" w:hAnsi="Times New Roman" w:cs="Times New Roman"/>
          <w:b/>
          <w:bCs/>
          <w:sz w:val="24"/>
          <w:szCs w:val="24"/>
          <w:lang w:val="pt-BR"/>
        </w:rPr>
        <w:t xml:space="preserve">B. </w:t>
      </w:r>
      <w:r w:rsidR="00BA284D" w:rsidRPr="00564CA0">
        <w:rPr>
          <w:rFonts w:ascii="Times New Roman" w:hAnsi="Times New Roman" w:cs="Times New Roman"/>
          <w:sz w:val="24"/>
          <w:szCs w:val="24"/>
          <w:lang w:val="pt-BR"/>
        </w:rPr>
        <w:t>Giấm ăn</w:t>
      </w:r>
      <w:r w:rsidR="00602E41">
        <w:rPr>
          <w:rFonts w:ascii="Times New Roman" w:hAnsi="Times New Roman" w:cs="Times New Roman"/>
          <w:sz w:val="24"/>
          <w:szCs w:val="24"/>
          <w:lang w:val="pt-BR"/>
        </w:rPr>
        <w:t>.</w:t>
      </w:r>
      <w:r w:rsidR="00BA284D" w:rsidRPr="00564CA0">
        <w:rPr>
          <w:rFonts w:ascii="Times New Roman" w:hAnsi="Times New Roman" w:cs="Times New Roman"/>
          <w:sz w:val="24"/>
          <w:szCs w:val="24"/>
          <w:lang w:val="pt-BR"/>
        </w:rPr>
        <w:t xml:space="preserve">                           </w:t>
      </w:r>
    </w:p>
    <w:p w14:paraId="432DF9C8" w14:textId="64F5F231" w:rsidR="00BA284D" w:rsidRPr="00564CA0" w:rsidRDefault="00564CA0" w:rsidP="00B65C8F">
      <w:pPr>
        <w:tabs>
          <w:tab w:val="left" w:pos="284"/>
          <w:tab w:val="left" w:pos="709"/>
          <w:tab w:val="left" w:pos="2552"/>
          <w:tab w:val="left" w:pos="5103"/>
          <w:tab w:val="left" w:pos="7655"/>
        </w:tabs>
        <w:spacing w:after="0" w:line="240" w:lineRule="auto"/>
        <w:jc w:val="both"/>
        <w:rPr>
          <w:rFonts w:ascii="Times New Roman" w:eastAsia="Times New Roman" w:hAnsi="Times New Roman" w:cs="Times New Roman"/>
          <w:color w:val="000000" w:themeColor="text1"/>
          <w:sz w:val="24"/>
          <w:szCs w:val="24"/>
        </w:rPr>
      </w:pPr>
      <w:r w:rsidRPr="00564CA0">
        <w:rPr>
          <w:rFonts w:ascii="Times New Roman" w:hAnsi="Times New Roman" w:cs="Times New Roman"/>
          <w:b/>
          <w:bCs/>
          <w:sz w:val="24"/>
          <w:szCs w:val="24"/>
          <w:lang w:val="pt-BR"/>
        </w:rPr>
        <w:t xml:space="preserve">      </w:t>
      </w:r>
      <w:r w:rsidR="00BA284D" w:rsidRPr="00564CA0">
        <w:rPr>
          <w:rFonts w:ascii="Times New Roman" w:hAnsi="Times New Roman" w:cs="Times New Roman"/>
          <w:b/>
          <w:bCs/>
          <w:sz w:val="24"/>
          <w:szCs w:val="24"/>
          <w:lang w:val="pt-BR"/>
        </w:rPr>
        <w:t xml:space="preserve">C. </w:t>
      </w:r>
      <w:r w:rsidR="00BA284D" w:rsidRPr="00564CA0">
        <w:rPr>
          <w:rFonts w:ascii="Times New Roman" w:hAnsi="Times New Roman" w:cs="Times New Roman"/>
          <w:sz w:val="24"/>
          <w:szCs w:val="24"/>
          <w:lang w:val="pt-BR"/>
        </w:rPr>
        <w:t xml:space="preserve">Nước vôi pha loãng.                   </w:t>
      </w:r>
      <w:r w:rsidR="00D20B7C" w:rsidRPr="00564CA0">
        <w:rPr>
          <w:rFonts w:ascii="Times New Roman" w:hAnsi="Times New Roman" w:cs="Times New Roman"/>
          <w:sz w:val="24"/>
          <w:szCs w:val="24"/>
          <w:lang w:val="pt-BR"/>
        </w:rPr>
        <w:tab/>
      </w:r>
      <w:r w:rsidR="00BA284D" w:rsidRPr="00564CA0">
        <w:rPr>
          <w:rFonts w:ascii="Times New Roman" w:hAnsi="Times New Roman" w:cs="Times New Roman"/>
          <w:sz w:val="24"/>
          <w:szCs w:val="24"/>
          <w:lang w:val="pt-BR"/>
        </w:rPr>
        <w:t xml:space="preserve"> </w:t>
      </w:r>
      <w:r w:rsidR="00BA284D" w:rsidRPr="00564CA0">
        <w:rPr>
          <w:rFonts w:ascii="Times New Roman" w:hAnsi="Times New Roman" w:cs="Times New Roman"/>
          <w:b/>
          <w:bCs/>
          <w:sz w:val="24"/>
          <w:szCs w:val="24"/>
          <w:lang w:val="pt-BR"/>
        </w:rPr>
        <w:t xml:space="preserve">D. </w:t>
      </w:r>
      <w:r w:rsidR="00BA284D" w:rsidRPr="00564CA0">
        <w:rPr>
          <w:rFonts w:ascii="Times New Roman" w:hAnsi="Times New Roman" w:cs="Times New Roman"/>
          <w:sz w:val="24"/>
          <w:szCs w:val="24"/>
          <w:lang w:val="pt-BR"/>
        </w:rPr>
        <w:t>Nước đường.</w:t>
      </w:r>
    </w:p>
    <w:p w14:paraId="1D209A07" w14:textId="090570AF" w:rsidR="007B2BCC" w:rsidRPr="00564CA0" w:rsidRDefault="007B2BCC" w:rsidP="00165BF8">
      <w:pPr>
        <w:tabs>
          <w:tab w:val="left" w:pos="284"/>
          <w:tab w:val="left" w:pos="709"/>
          <w:tab w:val="left" w:pos="2552"/>
          <w:tab w:val="left" w:pos="5103"/>
          <w:tab w:val="left" w:pos="7655"/>
        </w:tabs>
        <w:spacing w:after="0" w:line="276" w:lineRule="auto"/>
        <w:jc w:val="both"/>
        <w:outlineLvl w:val="5"/>
        <w:rPr>
          <w:rFonts w:ascii="Times New Roman" w:hAnsi="Times New Roman" w:cs="Times New Roman"/>
          <w:color w:val="000000"/>
          <w:spacing w:val="-4"/>
          <w:sz w:val="24"/>
          <w:szCs w:val="24"/>
          <w:lang w:val="fr-FR"/>
        </w:rPr>
      </w:pPr>
      <w:r w:rsidRPr="00564CA0">
        <w:rPr>
          <w:rFonts w:ascii="Times New Roman" w:hAnsi="Times New Roman" w:cs="Times New Roman"/>
          <w:b/>
          <w:color w:val="000000"/>
          <w:sz w:val="24"/>
          <w:szCs w:val="24"/>
        </w:rPr>
        <w:t xml:space="preserve">Câu 10. </w:t>
      </w:r>
      <w:r w:rsidR="006570C5" w:rsidRPr="00564CA0">
        <w:rPr>
          <w:rFonts w:ascii="Times New Roman" w:hAnsi="Times New Roman" w:cs="Times New Roman"/>
          <w:color w:val="000000"/>
          <w:spacing w:val="-4"/>
          <w:sz w:val="24"/>
          <w:szCs w:val="24"/>
          <w:lang w:val="fr-FR"/>
        </w:rPr>
        <w:t>Tiến hành các thí nghiệm sau :</w:t>
      </w:r>
    </w:p>
    <w:p w14:paraId="092FF633" w14:textId="630E5161" w:rsidR="006570C5" w:rsidRPr="00564CA0" w:rsidRDefault="006570C5"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 xml:space="preserve">Thí nghiệm 1: </w:t>
      </w:r>
      <w:r w:rsidR="00C63ECC" w:rsidRPr="00564CA0">
        <w:rPr>
          <w:rFonts w:ascii="Times New Roman" w:hAnsi="Times New Roman" w:cs="Times New Roman"/>
          <w:color w:val="000000"/>
          <w:spacing w:val="-4"/>
          <w:sz w:val="24"/>
          <w:szCs w:val="24"/>
          <w:lang w:val="fr-FR"/>
        </w:rPr>
        <w:t>C</w:t>
      </w:r>
      <w:r w:rsidRPr="00564CA0">
        <w:rPr>
          <w:rFonts w:ascii="Times New Roman" w:hAnsi="Times New Roman" w:cs="Times New Roman"/>
          <w:color w:val="000000"/>
          <w:spacing w:val="-4"/>
          <w:sz w:val="24"/>
          <w:szCs w:val="24"/>
          <w:lang w:val="fr-FR"/>
        </w:rPr>
        <w:t>ho m gam kẽm viên vào dung dịch HCl 5%</w:t>
      </w:r>
      <w:r w:rsidR="00C63ECC" w:rsidRPr="00564CA0">
        <w:rPr>
          <w:rFonts w:ascii="Times New Roman" w:hAnsi="Times New Roman" w:cs="Times New Roman"/>
          <w:color w:val="000000"/>
          <w:spacing w:val="-4"/>
          <w:sz w:val="24"/>
          <w:szCs w:val="24"/>
          <w:lang w:val="fr-FR"/>
        </w:rPr>
        <w:t xml:space="preserve"> ở nhiệt độ thường.</w:t>
      </w:r>
    </w:p>
    <w:p w14:paraId="1509C28C" w14:textId="10D12F7F" w:rsidR="00C63ECC" w:rsidRPr="00564CA0" w:rsidRDefault="00C63ECC"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Thí nghiệm 2: Cho m gam kẽm bột vào dung dịch HCl 5% ở nhiệt độ thường.</w:t>
      </w:r>
    </w:p>
    <w:p w14:paraId="3B3EA081" w14:textId="7594489A" w:rsidR="00C63ECC" w:rsidRPr="00564CA0" w:rsidRDefault="00C63ECC"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Thí nghiệm 3: Cho m gam kẽm viên vào dung dịch HCl 15% khi đun nóng.</w:t>
      </w:r>
    </w:p>
    <w:p w14:paraId="54B22512" w14:textId="3332EEBE" w:rsidR="00C63ECC" w:rsidRPr="00564CA0" w:rsidRDefault="00C63ECC"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Thí nghiệm 4: Cho m gam kẽm bột vào dung dịch HCl 15% khi đun nóng.</w:t>
      </w:r>
    </w:p>
    <w:p w14:paraId="43FDC80A" w14:textId="29207686" w:rsidR="00C63ECC" w:rsidRPr="00564CA0" w:rsidRDefault="00C63ECC" w:rsidP="00165BF8">
      <w:pPr>
        <w:spacing w:after="0" w:line="276" w:lineRule="auto"/>
        <w:jc w:val="both"/>
        <w:rPr>
          <w:rFonts w:ascii="Times New Roman" w:hAnsi="Times New Roman" w:cs="Times New Roman"/>
          <w:color w:val="000000"/>
          <w:spacing w:val="-4"/>
          <w:sz w:val="24"/>
          <w:szCs w:val="24"/>
        </w:rPr>
      </w:pPr>
      <w:r w:rsidRPr="00564CA0">
        <w:rPr>
          <w:rFonts w:ascii="Times New Roman" w:hAnsi="Times New Roman" w:cs="Times New Roman"/>
          <w:color w:val="000000"/>
          <w:spacing w:val="-4"/>
          <w:sz w:val="24"/>
          <w:szCs w:val="24"/>
          <w:lang w:val="fr-FR"/>
        </w:rPr>
        <w:t>Thí nghiệm có tốc độ sủi bọt khí lớn nhất là</w:t>
      </w:r>
    </w:p>
    <w:p w14:paraId="3BA53472" w14:textId="72E00BEF" w:rsidR="007B2BCC" w:rsidRPr="00564CA0" w:rsidRDefault="007B2BCC" w:rsidP="00B65C8F">
      <w:pPr>
        <w:tabs>
          <w:tab w:val="left" w:pos="283"/>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ab/>
      </w:r>
      <w:r w:rsidR="00564CA0" w:rsidRPr="00564CA0">
        <w:rPr>
          <w:rFonts w:ascii="Times New Roman" w:hAnsi="Times New Roman" w:cs="Times New Roman"/>
          <w:b/>
          <w:color w:val="000000"/>
          <w:sz w:val="24"/>
          <w:szCs w:val="24"/>
        </w:rPr>
        <w:t xml:space="preserve"> </w:t>
      </w:r>
      <w:r w:rsidRPr="00564CA0">
        <w:rPr>
          <w:rFonts w:ascii="Times New Roman" w:hAnsi="Times New Roman" w:cs="Times New Roman"/>
          <w:b/>
          <w:color w:val="000000"/>
          <w:sz w:val="24"/>
          <w:szCs w:val="24"/>
        </w:rPr>
        <w:t xml:space="preserve">A. </w:t>
      </w:r>
      <w:r w:rsidR="00C63ECC" w:rsidRPr="00564CA0">
        <w:rPr>
          <w:rFonts w:ascii="Times New Roman" w:hAnsi="Times New Roman" w:cs="Times New Roman"/>
          <w:color w:val="000000"/>
          <w:spacing w:val="-4"/>
          <w:sz w:val="24"/>
          <w:szCs w:val="24"/>
        </w:rPr>
        <w:t>1</w:t>
      </w:r>
      <w:r w:rsidR="006570C5" w:rsidRPr="00564CA0">
        <w:rPr>
          <w:rFonts w:ascii="Times New Roman" w:hAnsi="Times New Roman" w:cs="Times New Roman"/>
          <w:color w:val="000000"/>
          <w:spacing w:val="-4"/>
          <w:sz w:val="24"/>
          <w:szCs w:val="24"/>
        </w:rPr>
        <w:t xml:space="preserve"> </w:t>
      </w:r>
      <w:r w:rsidR="00061DDA" w:rsidRPr="00564CA0">
        <w:rPr>
          <w:rFonts w:ascii="Times New Roman" w:hAnsi="Times New Roman" w:cs="Times New Roman"/>
          <w:color w:val="000000"/>
          <w:spacing w:val="-4"/>
          <w:sz w:val="24"/>
          <w:szCs w:val="24"/>
        </w:rPr>
        <w:t>.</w:t>
      </w:r>
      <w:r w:rsidR="00CC5029" w:rsidRPr="00564CA0">
        <w:rPr>
          <w:rFonts w:ascii="Times New Roman" w:hAnsi="Times New Roman" w:cs="Times New Roman"/>
          <w:color w:val="000000"/>
          <w:sz w:val="24"/>
          <w:szCs w:val="24"/>
        </w:rPr>
        <w:t xml:space="preserve">           </w:t>
      </w:r>
      <w:r w:rsidR="00564CA0"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B. </w:t>
      </w:r>
      <w:r w:rsidR="00C63ECC" w:rsidRPr="00564CA0">
        <w:rPr>
          <w:rFonts w:ascii="Times New Roman" w:hAnsi="Times New Roman" w:cs="Times New Roman"/>
          <w:color w:val="000000"/>
          <w:spacing w:val="-4"/>
          <w:sz w:val="24"/>
          <w:szCs w:val="24"/>
        </w:rPr>
        <w:t>2</w:t>
      </w:r>
      <w:r w:rsidRPr="00564CA0">
        <w:rPr>
          <w:rFonts w:ascii="Times New Roman" w:hAnsi="Times New Roman" w:cs="Times New Roman"/>
          <w:color w:val="000000"/>
          <w:spacing w:val="-4"/>
          <w:sz w:val="24"/>
          <w:szCs w:val="24"/>
        </w:rPr>
        <w:t>.</w:t>
      </w:r>
      <w:r w:rsidR="00CC5029" w:rsidRPr="00564CA0">
        <w:rPr>
          <w:rFonts w:ascii="Times New Roman" w:hAnsi="Times New Roman" w:cs="Times New Roman"/>
          <w:color w:val="000000"/>
          <w:sz w:val="24"/>
          <w:szCs w:val="24"/>
        </w:rPr>
        <w:t xml:space="preserve">                        </w:t>
      </w:r>
      <w:r w:rsidR="00165BF8">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C. </w:t>
      </w:r>
      <w:r w:rsidR="00C63ECC" w:rsidRPr="00564CA0">
        <w:rPr>
          <w:rFonts w:ascii="Times New Roman" w:hAnsi="Times New Roman" w:cs="Times New Roman"/>
          <w:color w:val="000000"/>
          <w:spacing w:val="-4"/>
          <w:sz w:val="24"/>
          <w:szCs w:val="24"/>
        </w:rPr>
        <w:t>3</w:t>
      </w:r>
      <w:r w:rsidRPr="00564CA0">
        <w:rPr>
          <w:rFonts w:ascii="Times New Roman" w:hAnsi="Times New Roman" w:cs="Times New Roman"/>
          <w:color w:val="000000"/>
          <w:spacing w:val="-4"/>
          <w:sz w:val="24"/>
          <w:szCs w:val="24"/>
        </w:rPr>
        <w:t>.</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D. </w:t>
      </w:r>
      <w:r w:rsidR="00C63ECC" w:rsidRPr="00564CA0">
        <w:rPr>
          <w:rFonts w:ascii="Times New Roman" w:hAnsi="Times New Roman" w:cs="Times New Roman"/>
          <w:color w:val="000000"/>
          <w:spacing w:val="-4"/>
          <w:sz w:val="24"/>
          <w:szCs w:val="24"/>
        </w:rPr>
        <w:t>4.</w:t>
      </w:r>
    </w:p>
    <w:p w14:paraId="0FD01575" w14:textId="185F32A3" w:rsidR="00BC0D9D" w:rsidRPr="00564CA0" w:rsidRDefault="007B2BCC" w:rsidP="00E06643">
      <w:pPr>
        <w:widowControl w:val="0"/>
        <w:tabs>
          <w:tab w:val="left" w:pos="709"/>
        </w:tabs>
        <w:autoSpaceDE w:val="0"/>
        <w:autoSpaceDN w:val="0"/>
        <w:spacing w:after="0" w:line="240" w:lineRule="auto"/>
        <w:jc w:val="both"/>
        <w:rPr>
          <w:rFonts w:ascii="Times New Roman" w:hAnsi="Times New Roman" w:cs="Times New Roman"/>
          <w:spacing w:val="-4"/>
          <w:sz w:val="24"/>
          <w:szCs w:val="24"/>
          <w:lang w:val="vi"/>
        </w:rPr>
      </w:pPr>
      <w:r w:rsidRPr="00564CA0">
        <w:rPr>
          <w:rFonts w:ascii="Times New Roman" w:hAnsi="Times New Roman" w:cs="Times New Roman"/>
          <w:b/>
          <w:color w:val="000000"/>
          <w:sz w:val="24"/>
          <w:szCs w:val="24"/>
        </w:rPr>
        <w:t>Câu 11.</w:t>
      </w:r>
      <w:r w:rsidR="00BC0D9D" w:rsidRPr="00564CA0">
        <w:rPr>
          <w:rFonts w:ascii="Times New Roman" w:hAnsi="Times New Roman" w:cs="Times New Roman"/>
          <w:color w:val="000000"/>
          <w:spacing w:val="-10"/>
          <w:sz w:val="24"/>
          <w:szCs w:val="24"/>
          <w:shd w:val="clear" w:color="auto" w:fill="FFFFFF"/>
          <w:lang w:val="fr-FR"/>
        </w:rPr>
        <w:t xml:space="preserve"> Khi tham gia giải Marathon, c</w:t>
      </w:r>
      <w:r w:rsidR="00BC0D9D" w:rsidRPr="00564CA0">
        <w:rPr>
          <w:rFonts w:ascii="Times New Roman" w:hAnsi="Times New Roman" w:cs="Times New Roman"/>
          <w:spacing w:val="-4"/>
          <w:sz w:val="24"/>
          <w:szCs w:val="24"/>
          <w:lang w:val="vi"/>
        </w:rPr>
        <w:t xml:space="preserve">ơ thể vận động viên </w:t>
      </w:r>
      <w:r w:rsidR="000F2053" w:rsidRPr="00564CA0">
        <w:rPr>
          <w:rFonts w:ascii="Times New Roman" w:hAnsi="Times New Roman" w:cs="Times New Roman"/>
          <w:spacing w:val="-4"/>
          <w:sz w:val="24"/>
          <w:szCs w:val="24"/>
        </w:rPr>
        <w:t>M</w:t>
      </w:r>
      <w:r w:rsidR="00BC0D9D" w:rsidRPr="00564CA0">
        <w:rPr>
          <w:rFonts w:ascii="Times New Roman" w:hAnsi="Times New Roman" w:cs="Times New Roman"/>
          <w:spacing w:val="-4"/>
          <w:sz w:val="24"/>
          <w:szCs w:val="24"/>
          <w:lang w:val="vi"/>
        </w:rPr>
        <w:t>arathon oxy hó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để lấy năng lượng trong quá trình di chuyển. Sơ đồ quá trình oxy hóa củ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trong cơ thể như sau:</w:t>
      </w:r>
    </w:p>
    <w:p w14:paraId="3CD3D869" w14:textId="77777777" w:rsidR="00BC0D9D" w:rsidRPr="00564CA0" w:rsidRDefault="00BC0D9D" w:rsidP="00E06643">
      <w:pPr>
        <w:pStyle w:val="BodyText"/>
        <w:spacing w:after="0"/>
        <w:ind w:left="1151" w:firstLine="289"/>
        <w:rPr>
          <w:sz w:val="24"/>
          <w:szCs w:val="24"/>
        </w:rPr>
      </w:pPr>
      <w:r w:rsidRPr="00564CA0">
        <w:rPr>
          <w:sz w:val="24"/>
          <w:szCs w:val="24"/>
        </w:rPr>
        <w:t xml:space="preserve">             C</w:t>
      </w:r>
      <w:r w:rsidRPr="00564CA0">
        <w:rPr>
          <w:sz w:val="24"/>
          <w:szCs w:val="24"/>
          <w:vertAlign w:val="subscript"/>
        </w:rPr>
        <w:t>6</w:t>
      </w:r>
      <w:r w:rsidRPr="00564CA0">
        <w:rPr>
          <w:sz w:val="24"/>
          <w:szCs w:val="24"/>
        </w:rPr>
        <w:t>H</w:t>
      </w:r>
      <w:r w:rsidRPr="00564CA0">
        <w:rPr>
          <w:sz w:val="24"/>
          <w:szCs w:val="24"/>
          <w:vertAlign w:val="subscript"/>
        </w:rPr>
        <w:t>12</w:t>
      </w:r>
      <w:r w:rsidRPr="00564CA0">
        <w:rPr>
          <w:sz w:val="24"/>
          <w:szCs w:val="24"/>
        </w:rPr>
        <w:t>O</w:t>
      </w:r>
      <w:r w:rsidRPr="00564CA0">
        <w:rPr>
          <w:sz w:val="24"/>
          <w:szCs w:val="24"/>
          <w:vertAlign w:val="subscript"/>
        </w:rPr>
        <w:t>6</w:t>
      </w:r>
      <w:r w:rsidRPr="00564CA0">
        <w:rPr>
          <w:spacing w:val="2"/>
          <w:sz w:val="24"/>
          <w:szCs w:val="24"/>
        </w:rPr>
        <w:t xml:space="preserve"> </w:t>
      </w:r>
      <w:r w:rsidRPr="00564CA0">
        <w:rPr>
          <w:sz w:val="24"/>
          <w:szCs w:val="24"/>
        </w:rPr>
        <w:t>+</w:t>
      </w:r>
      <w:r w:rsidRPr="00564CA0">
        <w:rPr>
          <w:spacing w:val="56"/>
          <w:sz w:val="24"/>
          <w:szCs w:val="24"/>
        </w:rPr>
        <w:t xml:space="preserve"> </w:t>
      </w:r>
      <w:r w:rsidRPr="00564CA0">
        <w:rPr>
          <w:sz w:val="24"/>
          <w:szCs w:val="24"/>
        </w:rPr>
        <w:t>O</w:t>
      </w:r>
      <w:r w:rsidRPr="00564CA0">
        <w:rPr>
          <w:sz w:val="24"/>
          <w:szCs w:val="24"/>
          <w:vertAlign w:val="subscript"/>
        </w:rPr>
        <w:t>2</w:t>
      </w:r>
      <w:r w:rsidRPr="00564CA0">
        <w:rPr>
          <w:spacing w:val="61"/>
          <w:sz w:val="24"/>
          <w:szCs w:val="24"/>
        </w:rPr>
        <w:t xml:space="preserve"> </w:t>
      </w:r>
      <w:r w:rsidRPr="00564CA0">
        <w:rPr>
          <w:position w:val="-10"/>
          <w:sz w:val="24"/>
          <w:szCs w:val="24"/>
        </w:rPr>
        <w:object w:dxaOrig="700" w:dyaOrig="279" w14:anchorId="2D28C310">
          <v:shape id="_x0000_i1026" type="#_x0000_t75" style="width:36pt;height:13.5pt" o:ole="">
            <v:imagedata r:id="rId15" o:title=""/>
          </v:shape>
          <o:OLEObject Type="Embed" ProgID="Equation.DSMT4" ShapeID="_x0000_i1026" DrawAspect="Content" ObjectID="_1832875186" r:id="rId16"/>
        </w:object>
      </w:r>
      <w:r w:rsidRPr="00564CA0">
        <w:rPr>
          <w:sz w:val="24"/>
          <w:szCs w:val="24"/>
        </w:rPr>
        <w:t>CO</w:t>
      </w:r>
      <w:r w:rsidRPr="00564CA0">
        <w:rPr>
          <w:sz w:val="24"/>
          <w:szCs w:val="24"/>
          <w:vertAlign w:val="subscript"/>
        </w:rPr>
        <w:t>2</w:t>
      </w:r>
      <w:r w:rsidRPr="00564CA0">
        <w:rPr>
          <w:spacing w:val="-5"/>
          <w:sz w:val="24"/>
          <w:szCs w:val="24"/>
        </w:rPr>
        <w:t xml:space="preserve"> </w:t>
      </w:r>
      <w:r w:rsidRPr="00564CA0">
        <w:rPr>
          <w:sz w:val="24"/>
          <w:szCs w:val="24"/>
        </w:rPr>
        <w:t>+</w:t>
      </w:r>
      <w:r w:rsidRPr="00564CA0">
        <w:rPr>
          <w:spacing w:val="1"/>
          <w:sz w:val="24"/>
          <w:szCs w:val="24"/>
        </w:rPr>
        <w:t xml:space="preserve"> </w:t>
      </w:r>
      <w:r w:rsidRPr="00564CA0">
        <w:rPr>
          <w:sz w:val="24"/>
          <w:szCs w:val="24"/>
        </w:rPr>
        <w:t>H</w:t>
      </w:r>
      <w:r w:rsidRPr="00564CA0">
        <w:rPr>
          <w:sz w:val="24"/>
          <w:szCs w:val="24"/>
          <w:vertAlign w:val="subscript"/>
        </w:rPr>
        <w:t>2</w:t>
      </w:r>
      <w:r w:rsidRPr="00564CA0">
        <w:rPr>
          <w:sz w:val="24"/>
          <w:szCs w:val="24"/>
        </w:rPr>
        <w:t>O</w:t>
      </w:r>
    </w:p>
    <w:p w14:paraId="262202BF" w14:textId="77777777" w:rsidR="00BC0D9D" w:rsidRPr="00564CA0" w:rsidRDefault="00BC0D9D" w:rsidP="00E06643">
      <w:pPr>
        <w:spacing w:after="0" w:line="240" w:lineRule="auto"/>
        <w:rPr>
          <w:rFonts w:ascii="Times New Roman" w:hAnsi="Times New Roman" w:cs="Times New Roman"/>
          <w:spacing w:val="-6"/>
          <w:sz w:val="24"/>
          <w:szCs w:val="24"/>
          <w:lang w:val="vi"/>
        </w:rPr>
      </w:pPr>
      <w:r w:rsidRPr="00564CA0">
        <w:rPr>
          <w:rFonts w:ascii="Times New Roman" w:hAnsi="Times New Roman" w:cs="Times New Roman"/>
          <w:spacing w:val="-6"/>
          <w:sz w:val="24"/>
          <w:szCs w:val="24"/>
          <w:lang w:val="vi"/>
        </w:rPr>
        <w:t>Biết 1 mol C</w:t>
      </w:r>
      <w:r w:rsidRPr="00564CA0">
        <w:rPr>
          <w:rFonts w:ascii="Times New Roman" w:hAnsi="Times New Roman" w:cs="Times New Roman"/>
          <w:spacing w:val="-6"/>
          <w:sz w:val="24"/>
          <w:szCs w:val="24"/>
          <w:vertAlign w:val="subscript"/>
          <w:lang w:val="vi"/>
        </w:rPr>
        <w:t>6</w:t>
      </w:r>
      <w:r w:rsidRPr="00564CA0">
        <w:rPr>
          <w:rFonts w:ascii="Times New Roman" w:hAnsi="Times New Roman" w:cs="Times New Roman"/>
          <w:spacing w:val="-6"/>
          <w:sz w:val="24"/>
          <w:szCs w:val="24"/>
          <w:lang w:val="vi"/>
        </w:rPr>
        <w:t>H</w:t>
      </w:r>
      <w:r w:rsidRPr="00564CA0">
        <w:rPr>
          <w:rFonts w:ascii="Times New Roman" w:hAnsi="Times New Roman" w:cs="Times New Roman"/>
          <w:spacing w:val="-6"/>
          <w:sz w:val="24"/>
          <w:szCs w:val="24"/>
          <w:vertAlign w:val="subscript"/>
          <w:lang w:val="vi"/>
        </w:rPr>
        <w:t>12</w:t>
      </w:r>
      <w:r w:rsidRPr="00564CA0">
        <w:rPr>
          <w:rFonts w:ascii="Times New Roman" w:hAnsi="Times New Roman" w:cs="Times New Roman"/>
          <w:spacing w:val="-6"/>
          <w:sz w:val="24"/>
          <w:szCs w:val="24"/>
          <w:lang w:val="vi"/>
        </w:rPr>
        <w:t>O</w:t>
      </w:r>
      <w:r w:rsidRPr="00564CA0">
        <w:rPr>
          <w:rFonts w:ascii="Times New Roman" w:hAnsi="Times New Roman" w:cs="Times New Roman"/>
          <w:spacing w:val="-6"/>
          <w:sz w:val="24"/>
          <w:szCs w:val="24"/>
          <w:vertAlign w:val="subscript"/>
          <w:lang w:val="vi"/>
        </w:rPr>
        <w:t>6</w:t>
      </w:r>
      <w:r w:rsidRPr="00564CA0">
        <w:rPr>
          <w:rFonts w:ascii="Times New Roman" w:hAnsi="Times New Roman" w:cs="Times New Roman"/>
          <w:spacing w:val="-6"/>
          <w:sz w:val="24"/>
          <w:szCs w:val="24"/>
          <w:lang w:val="vi"/>
        </w:rPr>
        <w:t xml:space="preserve"> bị đốt cháy thì lượng calo sinh ra là 200 kcal. Phát biểu nào sau đây đúng?</w:t>
      </w:r>
    </w:p>
    <w:p w14:paraId="01D0219F" w14:textId="5749E90C"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6"/>
          <w:sz w:val="24"/>
          <w:szCs w:val="24"/>
        </w:rPr>
        <w:t xml:space="preserve">       </w:t>
      </w:r>
      <w:r w:rsidR="00BC0D9D" w:rsidRPr="00564CA0">
        <w:rPr>
          <w:rFonts w:ascii="Times New Roman" w:hAnsi="Times New Roman" w:cs="Times New Roman"/>
          <w:b/>
          <w:spacing w:val="-6"/>
          <w:sz w:val="24"/>
          <w:szCs w:val="24"/>
          <w:lang w:val="vi"/>
        </w:rPr>
        <w:t>A.</w:t>
      </w:r>
      <w:r w:rsidR="00BC0D9D" w:rsidRPr="00564CA0">
        <w:rPr>
          <w:rFonts w:ascii="Times New Roman" w:hAnsi="Times New Roman" w:cs="Times New Roman"/>
          <w:spacing w:val="-6"/>
          <w:sz w:val="24"/>
          <w:szCs w:val="24"/>
          <w:lang w:val="vi"/>
        </w:rPr>
        <w:t xml:space="preserve"> </w:t>
      </w:r>
      <w:r w:rsidR="00BC0D9D" w:rsidRPr="00564CA0">
        <w:rPr>
          <w:rFonts w:ascii="Times New Roman" w:hAnsi="Times New Roman" w:cs="Times New Roman"/>
          <w:spacing w:val="-4"/>
          <w:sz w:val="24"/>
          <w:szCs w:val="24"/>
          <w:lang w:val="vi"/>
        </w:rPr>
        <w:t>Quá trình oxy hóa củ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trong cơ thể là quá trình tỏa nhiệt.</w:t>
      </w:r>
    </w:p>
    <w:p w14:paraId="28A68823" w14:textId="6693A636"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4"/>
          <w:sz w:val="24"/>
          <w:szCs w:val="24"/>
        </w:rPr>
        <w:t xml:space="preserve">       </w:t>
      </w:r>
      <w:r w:rsidR="00BC0D9D" w:rsidRPr="00564CA0">
        <w:rPr>
          <w:rFonts w:ascii="Times New Roman" w:hAnsi="Times New Roman" w:cs="Times New Roman"/>
          <w:b/>
          <w:spacing w:val="-4"/>
          <w:sz w:val="24"/>
          <w:szCs w:val="24"/>
          <w:lang w:val="vi"/>
        </w:rPr>
        <w:t>B.</w:t>
      </w:r>
      <w:r w:rsidR="00BC0D9D" w:rsidRPr="00564CA0">
        <w:rPr>
          <w:rFonts w:ascii="Times New Roman" w:hAnsi="Times New Roman" w:cs="Times New Roman"/>
          <w:spacing w:val="-4"/>
          <w:sz w:val="24"/>
          <w:szCs w:val="24"/>
          <w:lang w:val="vi"/>
        </w:rPr>
        <w:t xml:space="preserve"> Quá trình oxy hóa củ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trong cơ thể là quá trình thu nhiệt.</w:t>
      </w:r>
    </w:p>
    <w:p w14:paraId="17C1631D" w14:textId="3BD8E4E3"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4"/>
          <w:sz w:val="24"/>
          <w:szCs w:val="24"/>
        </w:rPr>
        <w:t xml:space="preserve">       </w:t>
      </w:r>
      <w:r w:rsidR="00BC0D9D" w:rsidRPr="00564CA0">
        <w:rPr>
          <w:rFonts w:ascii="Times New Roman" w:hAnsi="Times New Roman" w:cs="Times New Roman"/>
          <w:b/>
          <w:spacing w:val="-4"/>
          <w:sz w:val="24"/>
          <w:szCs w:val="24"/>
          <w:lang w:val="vi"/>
        </w:rPr>
        <w:t>C.</w:t>
      </w:r>
      <w:r w:rsidR="00BC0D9D" w:rsidRPr="00564CA0">
        <w:rPr>
          <w:rFonts w:ascii="Times New Roman" w:hAnsi="Times New Roman" w:cs="Times New Roman"/>
          <w:spacing w:val="-4"/>
          <w:sz w:val="24"/>
          <w:szCs w:val="24"/>
          <w:lang w:val="vi"/>
        </w:rPr>
        <w:t xml:space="preserve"> Cơ thể vận động viên sẽ thấy mát lạnh.</w:t>
      </w:r>
    </w:p>
    <w:p w14:paraId="71040315" w14:textId="5AADA5FF"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4"/>
          <w:sz w:val="24"/>
          <w:szCs w:val="24"/>
        </w:rPr>
        <w:t xml:space="preserve">       </w:t>
      </w:r>
      <w:r w:rsidR="00BC0D9D" w:rsidRPr="00564CA0">
        <w:rPr>
          <w:rFonts w:ascii="Times New Roman" w:hAnsi="Times New Roman" w:cs="Times New Roman"/>
          <w:b/>
          <w:spacing w:val="-4"/>
          <w:sz w:val="24"/>
          <w:szCs w:val="24"/>
          <w:lang w:val="vi"/>
        </w:rPr>
        <w:t xml:space="preserve">D. </w:t>
      </w:r>
      <w:r w:rsidR="00BC0D9D" w:rsidRPr="00564CA0">
        <w:rPr>
          <w:rFonts w:ascii="Times New Roman" w:hAnsi="Times New Roman" w:cs="Times New Roman"/>
          <w:spacing w:val="-4"/>
          <w:sz w:val="24"/>
          <w:szCs w:val="24"/>
          <w:lang w:val="vi"/>
        </w:rPr>
        <w:t>Nhiệt độ cơ thể của vận động viên không thay đổi.</w:t>
      </w:r>
    </w:p>
    <w:p w14:paraId="54A9798A" w14:textId="41F73BA2" w:rsidR="007B2BCC" w:rsidRPr="00564CA0" w:rsidRDefault="007B2BCC" w:rsidP="00E06643">
      <w:pPr>
        <w:spacing w:after="0" w:line="240" w:lineRule="auto"/>
        <w:jc w:val="both"/>
        <w:rPr>
          <w:rFonts w:ascii="Times New Roman" w:eastAsia="Times New Roman" w:hAnsi="Times New Roman" w:cs="Times New Roman"/>
          <w:color w:val="000000"/>
          <w:sz w:val="24"/>
          <w:szCs w:val="24"/>
          <w:bdr w:val="none" w:sz="0" w:space="0" w:color="auto" w:frame="1"/>
          <w:lang w:val="en-SG" w:eastAsia="en-SG"/>
        </w:rPr>
      </w:pPr>
      <w:r w:rsidRPr="00564CA0">
        <w:rPr>
          <w:rFonts w:ascii="Times New Roman" w:hAnsi="Times New Roman" w:cs="Times New Roman"/>
          <w:b/>
          <w:color w:val="000000"/>
          <w:sz w:val="24"/>
          <w:szCs w:val="24"/>
        </w:rPr>
        <w:t xml:space="preserve">Câu 12. </w:t>
      </w:r>
      <w:r w:rsidR="00EE4F24" w:rsidRPr="00564CA0">
        <w:rPr>
          <w:rFonts w:ascii="Times New Roman" w:eastAsia="Times New Roman" w:hAnsi="Times New Roman" w:cs="Times New Roman"/>
          <w:color w:val="000000"/>
          <w:sz w:val="24"/>
          <w:szCs w:val="24"/>
          <w:bdr w:val="none" w:sz="0" w:space="0" w:color="auto" w:frame="1"/>
          <w:lang w:val="en-SG" w:eastAsia="en-SG"/>
        </w:rPr>
        <w:t>Cho các dung dịch: HCl, NaCl, NaOH, CH</w:t>
      </w:r>
      <w:r w:rsidR="00EE4F24" w:rsidRPr="00564CA0">
        <w:rPr>
          <w:rFonts w:ascii="Times New Roman" w:eastAsia="Times New Roman" w:hAnsi="Times New Roman" w:cs="Times New Roman"/>
          <w:color w:val="000000"/>
          <w:sz w:val="24"/>
          <w:szCs w:val="24"/>
          <w:bdr w:val="none" w:sz="0" w:space="0" w:color="auto" w:frame="1"/>
          <w:vertAlign w:val="subscript"/>
          <w:lang w:val="en-SG" w:eastAsia="en-SG"/>
        </w:rPr>
        <w:t>3</w:t>
      </w:r>
      <w:r w:rsidR="00EE4F24" w:rsidRPr="00564CA0">
        <w:rPr>
          <w:rFonts w:ascii="Times New Roman" w:eastAsia="Times New Roman" w:hAnsi="Times New Roman" w:cs="Times New Roman"/>
          <w:color w:val="000000"/>
          <w:sz w:val="24"/>
          <w:szCs w:val="24"/>
          <w:bdr w:val="none" w:sz="0" w:space="0" w:color="auto" w:frame="1"/>
          <w:lang w:val="en-SG" w:eastAsia="en-SG"/>
        </w:rPr>
        <w:t>COOH có cùng nồng độ 1M. Dung dịch nào có pH nhỏ nhất?</w:t>
      </w:r>
    </w:p>
    <w:p w14:paraId="04A89301" w14:textId="7C3EB915" w:rsidR="007B2BCC" w:rsidRPr="00564CA0" w:rsidRDefault="00564CA0" w:rsidP="00E0664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ab/>
        <w:t xml:space="preserve">A. </w:t>
      </w:r>
      <w:r w:rsidR="00EE4F24" w:rsidRPr="00564CA0">
        <w:rPr>
          <w:rFonts w:ascii="Times New Roman" w:hAnsi="Times New Roman" w:cs="Times New Roman"/>
          <w:color w:val="000000"/>
          <w:sz w:val="24"/>
          <w:szCs w:val="24"/>
          <w:lang w:val="en-SG"/>
        </w:rPr>
        <w:t>HCl</w:t>
      </w:r>
      <w:r w:rsidR="007B2BCC" w:rsidRPr="00564CA0">
        <w:rPr>
          <w:rFonts w:ascii="Times New Roman" w:hAnsi="Times New Roman" w:cs="Times New Roman"/>
          <w:color w:val="000000"/>
          <w:sz w:val="24"/>
          <w:szCs w:val="24"/>
          <w:lang w:val="en-SG"/>
        </w:rPr>
        <w:t>.</w:t>
      </w:r>
      <w:r w:rsidR="007B2BCC" w:rsidRPr="00564CA0">
        <w:rPr>
          <w:rFonts w:ascii="Times New Roman" w:hAnsi="Times New Roman" w:cs="Times New Roman"/>
          <w:b/>
          <w:color w:val="000000"/>
          <w:sz w:val="24"/>
          <w:szCs w:val="24"/>
        </w:rPr>
        <w:tab/>
        <w:t xml:space="preserve">B. </w:t>
      </w:r>
      <w:r w:rsidR="00EE4F24" w:rsidRPr="00564CA0">
        <w:rPr>
          <w:rFonts w:ascii="Times New Roman" w:hAnsi="Times New Roman" w:cs="Times New Roman"/>
          <w:color w:val="000000"/>
          <w:sz w:val="24"/>
          <w:szCs w:val="24"/>
          <w:lang w:val="en-SG"/>
        </w:rPr>
        <w:t>NaCl</w:t>
      </w:r>
      <w:r w:rsidR="007B2BCC" w:rsidRPr="00564CA0">
        <w:rPr>
          <w:rFonts w:ascii="Times New Roman" w:hAnsi="Times New Roman" w:cs="Times New Roman"/>
          <w:color w:val="000000"/>
          <w:sz w:val="24"/>
          <w:szCs w:val="24"/>
          <w:lang w:val="en-SG"/>
        </w:rPr>
        <w:t>.</w:t>
      </w:r>
      <w:r w:rsidR="007B2BCC" w:rsidRPr="00564CA0">
        <w:rPr>
          <w:rFonts w:ascii="Times New Roman" w:hAnsi="Times New Roman" w:cs="Times New Roman"/>
          <w:b/>
          <w:color w:val="000000"/>
          <w:sz w:val="24"/>
          <w:szCs w:val="24"/>
        </w:rPr>
        <w:tab/>
        <w:t xml:space="preserve">C. </w:t>
      </w:r>
      <w:r w:rsidR="00EE4F24" w:rsidRPr="00564CA0">
        <w:rPr>
          <w:rFonts w:ascii="Times New Roman" w:hAnsi="Times New Roman" w:cs="Times New Roman"/>
          <w:color w:val="000000"/>
          <w:sz w:val="24"/>
          <w:szCs w:val="24"/>
          <w:lang w:val="en-SG"/>
        </w:rPr>
        <w:t>NaOH</w:t>
      </w:r>
      <w:r w:rsidR="007B2BCC" w:rsidRPr="00564CA0">
        <w:rPr>
          <w:rFonts w:ascii="Times New Roman" w:hAnsi="Times New Roman" w:cs="Times New Roman"/>
          <w:color w:val="000000"/>
          <w:sz w:val="24"/>
          <w:szCs w:val="24"/>
          <w:lang w:val="en-SG"/>
        </w:rPr>
        <w:t>.</w:t>
      </w:r>
      <w:r w:rsidR="007B2BCC" w:rsidRPr="00564CA0">
        <w:rPr>
          <w:rFonts w:ascii="Times New Roman" w:hAnsi="Times New Roman" w:cs="Times New Roman"/>
          <w:b/>
          <w:color w:val="000000"/>
          <w:sz w:val="24"/>
          <w:szCs w:val="24"/>
        </w:rPr>
        <w:tab/>
        <w:t xml:space="preserve">D. </w:t>
      </w:r>
      <w:r w:rsidR="00EE4F24" w:rsidRPr="00564CA0">
        <w:rPr>
          <w:rFonts w:ascii="Times New Roman" w:hAnsi="Times New Roman" w:cs="Times New Roman"/>
          <w:color w:val="000000"/>
          <w:sz w:val="24"/>
          <w:szCs w:val="24"/>
          <w:lang w:val="en-SG"/>
        </w:rPr>
        <w:t>CH</w:t>
      </w:r>
      <w:r w:rsidR="00EE4F24" w:rsidRPr="00564CA0">
        <w:rPr>
          <w:rFonts w:ascii="Times New Roman" w:hAnsi="Times New Roman" w:cs="Times New Roman"/>
          <w:color w:val="000000"/>
          <w:sz w:val="24"/>
          <w:szCs w:val="24"/>
          <w:vertAlign w:val="subscript"/>
          <w:lang w:val="en-SG"/>
        </w:rPr>
        <w:t>3</w:t>
      </w:r>
      <w:r w:rsidR="00EE4F24" w:rsidRPr="00564CA0">
        <w:rPr>
          <w:rFonts w:ascii="Times New Roman" w:hAnsi="Times New Roman" w:cs="Times New Roman"/>
          <w:color w:val="000000"/>
          <w:sz w:val="24"/>
          <w:szCs w:val="24"/>
          <w:lang w:val="en-SG"/>
        </w:rPr>
        <w:t>COOH</w:t>
      </w:r>
      <w:r w:rsidR="007B2BCC" w:rsidRPr="00564CA0">
        <w:rPr>
          <w:rFonts w:ascii="Times New Roman" w:hAnsi="Times New Roman" w:cs="Times New Roman"/>
          <w:color w:val="000000"/>
          <w:sz w:val="24"/>
          <w:szCs w:val="24"/>
          <w:lang w:val="en-SG"/>
        </w:rPr>
        <w:t>.</w:t>
      </w:r>
    </w:p>
    <w:p w14:paraId="09A040DC" w14:textId="2FE14A96" w:rsidR="00BC0D9D" w:rsidRPr="00564CA0" w:rsidRDefault="007B2BCC" w:rsidP="00E06643">
      <w:pPr>
        <w:pStyle w:val="NormalWeb"/>
        <w:shd w:val="clear" w:color="auto" w:fill="FFFFFF"/>
        <w:tabs>
          <w:tab w:val="left" w:pos="284"/>
          <w:tab w:val="left" w:pos="2268"/>
          <w:tab w:val="left" w:pos="4536"/>
          <w:tab w:val="left" w:pos="6804"/>
        </w:tabs>
        <w:spacing w:before="0" w:beforeAutospacing="0" w:after="0" w:afterAutospacing="0" w:line="276" w:lineRule="auto"/>
        <w:jc w:val="both"/>
        <w:rPr>
          <w:shd w:val="clear" w:color="auto" w:fill="FFFFFF"/>
        </w:rPr>
      </w:pPr>
      <w:r w:rsidRPr="00564CA0">
        <w:rPr>
          <w:b/>
        </w:rPr>
        <w:t>Câu 13</w:t>
      </w:r>
      <w:r w:rsidR="00BC0D9D" w:rsidRPr="00564CA0">
        <w:rPr>
          <w:b/>
          <w:color w:val="0033CC"/>
        </w:rPr>
        <w:t>.</w:t>
      </w:r>
      <w:r w:rsidR="00BC0D9D" w:rsidRPr="00564CA0">
        <w:rPr>
          <w:b/>
          <w:color w:val="0033CC"/>
          <w:lang w:val="vi-VN"/>
        </w:rPr>
        <w:t xml:space="preserve"> </w:t>
      </w:r>
      <w:r w:rsidR="00BC0D9D" w:rsidRPr="00564CA0">
        <w:rPr>
          <w:shd w:val="clear" w:color="auto" w:fill="FFFFFF"/>
        </w:rPr>
        <w:t>Cho một hỗn hợp gồm 2,5 mol NaOH và x mol Ca(OH)</w:t>
      </w:r>
      <w:r w:rsidR="00BC0D9D" w:rsidRPr="00564CA0">
        <w:rPr>
          <w:shd w:val="clear" w:color="auto" w:fill="FFFFFF"/>
          <w:vertAlign w:val="subscript"/>
        </w:rPr>
        <w:t>2</w:t>
      </w:r>
      <w:r w:rsidR="00BC0D9D" w:rsidRPr="00564CA0">
        <w:rPr>
          <w:shd w:val="clear" w:color="auto" w:fill="FFFFFF"/>
        </w:rPr>
        <w:t>. Biết khối lượng trung bình của hỗn hợp là 5</w:t>
      </w:r>
      <w:r w:rsidR="00D20B7C" w:rsidRPr="00564CA0">
        <w:rPr>
          <w:shd w:val="clear" w:color="auto" w:fill="FFFFFF"/>
        </w:rPr>
        <w:t>9</w:t>
      </w:r>
      <w:r w:rsidR="00BC0D9D" w:rsidRPr="00564CA0">
        <w:rPr>
          <w:shd w:val="clear" w:color="auto" w:fill="FFFFFF"/>
        </w:rPr>
        <w:t>,83 g</w:t>
      </w:r>
      <w:r w:rsidR="00D20B7C" w:rsidRPr="00564CA0">
        <w:rPr>
          <w:shd w:val="clear" w:color="auto" w:fill="FFFFFF"/>
        </w:rPr>
        <w:t>am</w:t>
      </w:r>
      <w:r w:rsidR="00BC0D9D" w:rsidRPr="00564CA0">
        <w:rPr>
          <w:shd w:val="clear" w:color="auto" w:fill="FFFFFF"/>
        </w:rPr>
        <w:t>/mol. Xác định x?</w:t>
      </w:r>
    </w:p>
    <w:p w14:paraId="63E4E9BF" w14:textId="252E7221" w:rsidR="00BC0D9D" w:rsidRPr="00564CA0" w:rsidRDefault="00BC0D9D" w:rsidP="00E06643">
      <w:pPr>
        <w:pStyle w:val="NormalWeb"/>
        <w:shd w:val="clear" w:color="auto" w:fill="FFFFFF"/>
        <w:tabs>
          <w:tab w:val="left" w:pos="284"/>
          <w:tab w:val="left" w:pos="2268"/>
          <w:tab w:val="left" w:pos="2970"/>
          <w:tab w:val="left" w:pos="4536"/>
          <w:tab w:val="left" w:pos="5400"/>
          <w:tab w:val="left" w:pos="6804"/>
          <w:tab w:val="left" w:pos="8280"/>
        </w:tabs>
        <w:spacing w:before="0" w:beforeAutospacing="0" w:after="0" w:afterAutospacing="0" w:line="276" w:lineRule="auto"/>
        <w:jc w:val="both"/>
      </w:pPr>
      <w:r w:rsidRPr="00564CA0">
        <w:rPr>
          <w:b/>
          <w:bCs/>
        </w:rPr>
        <w:lastRenderedPageBreak/>
        <w:tab/>
        <w:t>A.</w:t>
      </w:r>
      <w:r w:rsidRPr="00564CA0">
        <w:t xml:space="preserve"> </w:t>
      </w:r>
      <w:r w:rsidRPr="00564CA0">
        <w:rPr>
          <w:shd w:val="clear" w:color="auto" w:fill="FFFFFF"/>
        </w:rPr>
        <w:t>3,0 mol.</w:t>
      </w:r>
      <w:r w:rsidRPr="00564CA0">
        <w:tab/>
      </w:r>
      <w:r w:rsidR="00B60BB8" w:rsidRPr="00564CA0">
        <w:t xml:space="preserve">B. 3,5 mol </w:t>
      </w:r>
      <w:r w:rsidR="00B60BB8" w:rsidRPr="00564CA0">
        <w:rPr>
          <w:b/>
          <w:bCs/>
        </w:rPr>
        <w:t xml:space="preserve">     </w:t>
      </w:r>
      <w:r w:rsidRPr="00564CA0">
        <w:tab/>
      </w:r>
      <w:r w:rsidR="00B60BB8" w:rsidRPr="00564CA0">
        <w:t xml:space="preserve">   </w:t>
      </w:r>
      <w:r w:rsidRPr="00564CA0">
        <w:rPr>
          <w:b/>
          <w:bCs/>
        </w:rPr>
        <w:t>C.</w:t>
      </w:r>
      <w:r w:rsidRPr="00564CA0">
        <w:t xml:space="preserve"> </w:t>
      </w:r>
      <w:r w:rsidRPr="00564CA0">
        <w:rPr>
          <w:shd w:val="clear" w:color="auto" w:fill="FFFFFF"/>
        </w:rPr>
        <w:t>2,5 mol.</w:t>
      </w:r>
      <w:r w:rsidRPr="00564CA0">
        <w:tab/>
      </w:r>
      <w:r w:rsidRPr="00564CA0">
        <w:rPr>
          <w:b/>
          <w:bCs/>
        </w:rPr>
        <w:t xml:space="preserve">D. </w:t>
      </w:r>
      <w:r w:rsidRPr="00564CA0">
        <w:rPr>
          <w:shd w:val="clear" w:color="auto" w:fill="FFFFFF"/>
        </w:rPr>
        <w:t>2,0 mol.</w:t>
      </w:r>
    </w:p>
    <w:p w14:paraId="0F42D1AE" w14:textId="77777777" w:rsidR="00E06643" w:rsidRDefault="00E06643" w:rsidP="00B65C8F">
      <w:pPr>
        <w:autoSpaceDE w:val="0"/>
        <w:autoSpaceDN w:val="0"/>
        <w:adjustRightInd w:val="0"/>
        <w:spacing w:after="0" w:line="240" w:lineRule="auto"/>
        <w:jc w:val="both"/>
        <w:rPr>
          <w:rFonts w:ascii="Times New Roman" w:hAnsi="Times New Roman" w:cs="Times New Roman"/>
          <w:b/>
          <w:color w:val="000000"/>
          <w:sz w:val="24"/>
          <w:szCs w:val="24"/>
        </w:rPr>
      </w:pPr>
    </w:p>
    <w:p w14:paraId="4AA4DE05" w14:textId="1836C4A4" w:rsidR="00FA6DFA" w:rsidRPr="00564CA0" w:rsidRDefault="007B2BCC" w:rsidP="00B65C8F">
      <w:pPr>
        <w:autoSpaceDE w:val="0"/>
        <w:autoSpaceDN w:val="0"/>
        <w:adjustRightInd w:val="0"/>
        <w:spacing w:after="0" w:line="240" w:lineRule="auto"/>
        <w:jc w:val="both"/>
        <w:rPr>
          <w:rFonts w:ascii="Times New Roman" w:eastAsia="Calibri" w:hAnsi="Times New Roman" w:cs="Times New Roman"/>
          <w:b/>
          <w:color w:val="0000FF"/>
          <w:sz w:val="24"/>
          <w:szCs w:val="24"/>
          <w:lang w:val="de-DE"/>
        </w:rPr>
      </w:pPr>
      <w:r w:rsidRPr="00564CA0">
        <w:rPr>
          <w:rFonts w:ascii="Times New Roman" w:hAnsi="Times New Roman" w:cs="Times New Roman"/>
          <w:b/>
          <w:color w:val="000000"/>
          <w:sz w:val="24"/>
          <w:szCs w:val="24"/>
        </w:rPr>
        <w:t>Câu 14.</w:t>
      </w:r>
      <w:r w:rsidR="000F2053" w:rsidRPr="00564CA0">
        <w:rPr>
          <w:rFonts w:ascii="Times New Roman" w:hAnsi="Times New Roman" w:cs="Times New Roman"/>
          <w:b/>
          <w:color w:val="000000"/>
          <w:sz w:val="24"/>
          <w:szCs w:val="24"/>
        </w:rPr>
        <w:t xml:space="preserve"> </w:t>
      </w:r>
      <w:r w:rsidR="00FA6DFA" w:rsidRPr="00564CA0">
        <w:rPr>
          <w:rFonts w:ascii="Times New Roman" w:eastAsia="Calibri" w:hAnsi="Times New Roman" w:cs="Times New Roman"/>
          <w:b/>
          <w:color w:val="0033CC"/>
          <w:sz w:val="24"/>
          <w:szCs w:val="24"/>
          <w:lang w:val="de-DE"/>
        </w:rPr>
        <w:t xml:space="preserve"> </w:t>
      </w:r>
      <w:r w:rsidR="00FA6DFA" w:rsidRPr="00564CA0">
        <w:rPr>
          <w:rFonts w:ascii="Times New Roman" w:eastAsia="Calibri" w:hAnsi="Times New Roman" w:cs="Times New Roman"/>
          <w:sz w:val="24"/>
          <w:szCs w:val="24"/>
        </w:rPr>
        <w:t>Chọn câu đúng trong các câu dưới đây?</w:t>
      </w:r>
    </w:p>
    <w:p w14:paraId="31E64D4B" w14:textId="77777777" w:rsidR="00FA6DFA"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b/>
          <w:sz w:val="24"/>
          <w:szCs w:val="24"/>
        </w:rPr>
      </w:pPr>
      <w:r w:rsidRPr="00564CA0">
        <w:rPr>
          <w:rFonts w:ascii="Times New Roman" w:eastAsia="Calibri" w:hAnsi="Times New Roman" w:cs="Times New Roman"/>
          <w:b/>
          <w:sz w:val="24"/>
          <w:szCs w:val="24"/>
        </w:rPr>
        <w:t xml:space="preserve">A. </w:t>
      </w:r>
      <w:r w:rsidRPr="00564CA0">
        <w:rPr>
          <w:rFonts w:ascii="Times New Roman" w:eastAsia="Calibri" w:hAnsi="Times New Roman" w:cs="Times New Roman"/>
          <w:sz w:val="24"/>
          <w:szCs w:val="24"/>
        </w:rPr>
        <w:t xml:space="preserve">Bếp than đang cháy trong nhà cho ra ngoài trời sẽ cháy chậm hơn. </w:t>
      </w:r>
    </w:p>
    <w:p w14:paraId="6B300A2A" w14:textId="77777777" w:rsidR="00FA6DFA"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b/>
          <w:sz w:val="24"/>
          <w:szCs w:val="24"/>
        </w:rPr>
      </w:pPr>
      <w:r w:rsidRPr="00564CA0">
        <w:rPr>
          <w:rFonts w:ascii="Times New Roman" w:eastAsia="Calibri" w:hAnsi="Times New Roman" w:cs="Times New Roman"/>
          <w:b/>
          <w:sz w:val="24"/>
          <w:szCs w:val="24"/>
        </w:rPr>
        <w:t xml:space="preserve">B. </w:t>
      </w:r>
      <w:r w:rsidRPr="00564CA0">
        <w:rPr>
          <w:rFonts w:ascii="Times New Roman" w:eastAsia="Calibri" w:hAnsi="Times New Roman" w:cs="Times New Roman"/>
          <w:sz w:val="24"/>
          <w:szCs w:val="24"/>
        </w:rPr>
        <w:t>Sục CO</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 xml:space="preserve"> vào Na</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CO</w:t>
      </w:r>
      <w:r w:rsidRPr="00564CA0">
        <w:rPr>
          <w:rFonts w:ascii="Times New Roman" w:eastAsia="Calibri" w:hAnsi="Times New Roman" w:cs="Times New Roman"/>
          <w:sz w:val="24"/>
          <w:szCs w:val="24"/>
          <w:vertAlign w:val="subscript"/>
        </w:rPr>
        <w:t>3</w:t>
      </w:r>
      <w:r w:rsidRPr="00564CA0">
        <w:rPr>
          <w:rFonts w:ascii="Times New Roman" w:eastAsia="Calibri" w:hAnsi="Times New Roman" w:cs="Times New Roman"/>
          <w:sz w:val="24"/>
          <w:szCs w:val="24"/>
        </w:rPr>
        <w:t xml:space="preserve"> trong điều kiện áp suất thấp sẽ khiến phản ứng nhanh hơn.</w:t>
      </w:r>
    </w:p>
    <w:p w14:paraId="2D02D7E2" w14:textId="748135C3" w:rsidR="00FA6DFA"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bCs/>
          <w:sz w:val="24"/>
          <w:szCs w:val="24"/>
        </w:rPr>
      </w:pPr>
      <w:r w:rsidRPr="00564CA0">
        <w:rPr>
          <w:rFonts w:ascii="Times New Roman" w:eastAsia="Calibri" w:hAnsi="Times New Roman" w:cs="Times New Roman"/>
          <w:b/>
          <w:sz w:val="24"/>
          <w:szCs w:val="24"/>
        </w:rPr>
        <w:t>C</w:t>
      </w:r>
      <w:r w:rsidR="000247B9" w:rsidRPr="00564CA0">
        <w:rPr>
          <w:rFonts w:ascii="Times New Roman" w:eastAsia="Calibri" w:hAnsi="Times New Roman" w:cs="Times New Roman"/>
          <w:b/>
          <w:sz w:val="24"/>
          <w:szCs w:val="24"/>
        </w:rPr>
        <w:t>.</w:t>
      </w:r>
      <w:r w:rsidRPr="00564CA0">
        <w:rPr>
          <w:rFonts w:ascii="Times New Roman" w:eastAsia="Calibri" w:hAnsi="Times New Roman" w:cs="Times New Roman"/>
          <w:bCs/>
          <w:sz w:val="24"/>
          <w:szCs w:val="24"/>
        </w:rPr>
        <w:t xml:space="preserve"> Nghiền nhỏ vừa phải CaCO</w:t>
      </w:r>
      <w:r w:rsidRPr="00564CA0">
        <w:rPr>
          <w:rFonts w:ascii="Times New Roman" w:eastAsia="Calibri" w:hAnsi="Times New Roman" w:cs="Times New Roman"/>
          <w:bCs/>
          <w:sz w:val="24"/>
          <w:szCs w:val="24"/>
          <w:vertAlign w:val="subscript"/>
        </w:rPr>
        <w:t>3</w:t>
      </w:r>
      <w:r w:rsidRPr="00564CA0">
        <w:rPr>
          <w:rFonts w:ascii="Times New Roman" w:eastAsia="Calibri" w:hAnsi="Times New Roman" w:cs="Times New Roman"/>
          <w:bCs/>
          <w:sz w:val="24"/>
          <w:szCs w:val="24"/>
        </w:rPr>
        <w:t xml:space="preserve"> giúp phản ứng nung vôi xảy ra dễ dàng hơn.</w:t>
      </w:r>
    </w:p>
    <w:p w14:paraId="19B45D96" w14:textId="288EF04C" w:rsidR="007B2BCC"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4"/>
        </w:rPr>
      </w:pPr>
      <w:r w:rsidRPr="00564CA0">
        <w:rPr>
          <w:rFonts w:ascii="Times New Roman" w:eastAsia="Calibri" w:hAnsi="Times New Roman" w:cs="Times New Roman"/>
          <w:b/>
          <w:sz w:val="24"/>
          <w:szCs w:val="24"/>
        </w:rPr>
        <w:t xml:space="preserve">D. </w:t>
      </w:r>
      <w:r w:rsidRPr="00564CA0">
        <w:rPr>
          <w:rFonts w:ascii="Times New Roman" w:eastAsia="Calibri" w:hAnsi="Times New Roman" w:cs="Times New Roman"/>
          <w:sz w:val="24"/>
          <w:szCs w:val="24"/>
        </w:rPr>
        <w:t>Thêm MnO</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 xml:space="preserve"> vào quá trình nhiệt phân KClO</w:t>
      </w:r>
      <w:r w:rsidRPr="00564CA0">
        <w:rPr>
          <w:rFonts w:ascii="Times New Roman" w:eastAsia="Calibri" w:hAnsi="Times New Roman" w:cs="Times New Roman"/>
          <w:sz w:val="24"/>
          <w:szCs w:val="24"/>
          <w:vertAlign w:val="subscript"/>
        </w:rPr>
        <w:t>3</w:t>
      </w:r>
      <w:r w:rsidRPr="00564CA0">
        <w:rPr>
          <w:rFonts w:ascii="Times New Roman" w:eastAsia="Calibri" w:hAnsi="Times New Roman" w:cs="Times New Roman"/>
          <w:sz w:val="24"/>
          <w:szCs w:val="24"/>
        </w:rPr>
        <w:t xml:space="preserve"> sẽ làm giảm lượng O</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 xml:space="preserve"> thu được.</w:t>
      </w:r>
    </w:p>
    <w:p w14:paraId="0E714438" w14:textId="77777777" w:rsidR="00E210AF" w:rsidRPr="00564CA0" w:rsidRDefault="007B2BCC" w:rsidP="00B65C8F">
      <w:pPr>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Câu 15. </w:t>
      </w:r>
      <w:r w:rsidR="00E210AF" w:rsidRPr="00564CA0">
        <w:rPr>
          <w:rFonts w:ascii="Times New Roman" w:hAnsi="Times New Roman" w:cs="Times New Roman"/>
          <w:color w:val="000000"/>
          <w:sz w:val="24"/>
          <w:szCs w:val="24"/>
        </w:rPr>
        <w:t>Thực hiện các thí nghiệm sau:</w:t>
      </w:r>
    </w:p>
    <w:p w14:paraId="2A52C7A0" w14:textId="007E2C1D"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a) Cho dung dịch BaCl</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 xml:space="preserve"> vào dung dịch H</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SO</w:t>
      </w:r>
      <w:r w:rsidRPr="00564CA0">
        <w:rPr>
          <w:rFonts w:ascii="Times New Roman" w:hAnsi="Times New Roman" w:cs="Times New Roman"/>
          <w:color w:val="000000"/>
          <w:sz w:val="24"/>
          <w:szCs w:val="24"/>
          <w:vertAlign w:val="subscript"/>
        </w:rPr>
        <w:t>4</w:t>
      </w:r>
      <w:r w:rsidRPr="00564CA0">
        <w:rPr>
          <w:rFonts w:ascii="Times New Roman" w:hAnsi="Times New Roman" w:cs="Times New Roman"/>
          <w:color w:val="000000"/>
          <w:sz w:val="24"/>
          <w:szCs w:val="24"/>
        </w:rPr>
        <w:t>.</w:t>
      </w:r>
    </w:p>
    <w:p w14:paraId="44C11034" w14:textId="43501EAB"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 xml:space="preserve">(b) </w:t>
      </w:r>
      <w:r w:rsidR="00C7594B" w:rsidRPr="00564CA0">
        <w:rPr>
          <w:rFonts w:ascii="Times New Roman" w:hAnsi="Times New Roman" w:cs="Times New Roman"/>
          <w:color w:val="000000"/>
          <w:sz w:val="24"/>
          <w:szCs w:val="24"/>
        </w:rPr>
        <w:t>Cho NaOH dư vào dung dịch Ca(HCO</w:t>
      </w:r>
      <w:r w:rsidR="00C7594B" w:rsidRPr="00564CA0">
        <w:rPr>
          <w:rFonts w:ascii="Times New Roman" w:hAnsi="Times New Roman" w:cs="Times New Roman"/>
          <w:color w:val="000000"/>
          <w:sz w:val="24"/>
          <w:szCs w:val="24"/>
          <w:vertAlign w:val="subscript"/>
        </w:rPr>
        <w:t>3</w:t>
      </w:r>
      <w:r w:rsidR="00C7594B" w:rsidRPr="00564CA0">
        <w:rPr>
          <w:rFonts w:ascii="Times New Roman" w:hAnsi="Times New Roman" w:cs="Times New Roman"/>
          <w:color w:val="000000"/>
          <w:sz w:val="24"/>
          <w:szCs w:val="24"/>
        </w:rPr>
        <w:t>)</w:t>
      </w:r>
      <w:r w:rsidR="00C7594B" w:rsidRPr="00564CA0">
        <w:rPr>
          <w:rFonts w:ascii="Times New Roman" w:hAnsi="Times New Roman" w:cs="Times New Roman"/>
          <w:color w:val="000000"/>
          <w:sz w:val="24"/>
          <w:szCs w:val="24"/>
          <w:vertAlign w:val="subscript"/>
        </w:rPr>
        <w:t>2</w:t>
      </w:r>
      <w:r w:rsidR="00C7594B" w:rsidRPr="00564CA0">
        <w:rPr>
          <w:rFonts w:ascii="Times New Roman" w:hAnsi="Times New Roman" w:cs="Times New Roman"/>
          <w:color w:val="000000"/>
          <w:sz w:val="24"/>
          <w:szCs w:val="24"/>
        </w:rPr>
        <w:t>.</w:t>
      </w:r>
    </w:p>
    <w:p w14:paraId="3D9774E1" w14:textId="77777777"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c) Cho dung dịch KHSO</w:t>
      </w:r>
      <w:r w:rsidRPr="00564CA0">
        <w:rPr>
          <w:rFonts w:ascii="Times New Roman" w:hAnsi="Times New Roman" w:cs="Times New Roman"/>
          <w:color w:val="000000"/>
          <w:sz w:val="24"/>
          <w:szCs w:val="24"/>
          <w:vertAlign w:val="subscript"/>
        </w:rPr>
        <w:t>4</w:t>
      </w:r>
      <w:r w:rsidRPr="00564CA0">
        <w:rPr>
          <w:rFonts w:ascii="Times New Roman" w:hAnsi="Times New Roman" w:cs="Times New Roman"/>
          <w:color w:val="000000"/>
          <w:sz w:val="24"/>
          <w:szCs w:val="24"/>
        </w:rPr>
        <w:t xml:space="preserve"> vào dung dịch Ba(HCO</w:t>
      </w:r>
      <w:r w:rsidRPr="00564CA0">
        <w:rPr>
          <w:rFonts w:ascii="Times New Roman" w:hAnsi="Times New Roman" w:cs="Times New Roman"/>
          <w:color w:val="000000"/>
          <w:sz w:val="24"/>
          <w:szCs w:val="24"/>
          <w:vertAlign w:val="subscript"/>
        </w:rPr>
        <w:t>3</w:t>
      </w:r>
      <w:r w:rsidRPr="00564CA0">
        <w:rPr>
          <w:rFonts w:ascii="Times New Roman" w:hAnsi="Times New Roman" w:cs="Times New Roman"/>
          <w:color w:val="000000"/>
          <w:sz w:val="24"/>
          <w:szCs w:val="24"/>
        </w:rPr>
        <w:t>)</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w:t>
      </w:r>
      <w:r w:rsidRPr="00564CA0">
        <w:rPr>
          <w:rFonts w:ascii="Times New Roman" w:hAnsi="Times New Roman" w:cs="Times New Roman"/>
          <w:b/>
          <w:color w:val="000000"/>
          <w:sz w:val="24"/>
          <w:szCs w:val="24"/>
        </w:rPr>
        <w:t xml:space="preserve"> </w:t>
      </w:r>
    </w:p>
    <w:p w14:paraId="766BBB58" w14:textId="77777777"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d) Sục khí CO</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 xml:space="preserve"> đến dư vào dung dịch Ca(OH)</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w:t>
      </w:r>
    </w:p>
    <w:p w14:paraId="5E0E3BBB" w14:textId="77777777" w:rsidR="00E210AF" w:rsidRPr="00564CA0" w:rsidRDefault="00E210AF" w:rsidP="00B65C8F">
      <w:pPr>
        <w:spacing w:after="0" w:line="240" w:lineRule="auto"/>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Sau khi kết thúc các phản ứng, số thí nghiệm thu được kết tủa là</w:t>
      </w:r>
    </w:p>
    <w:p w14:paraId="631666F9" w14:textId="09E945CA" w:rsidR="00E210AF" w:rsidRPr="00564CA0" w:rsidRDefault="00E210AF" w:rsidP="00B65C8F">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ab/>
        <w:t xml:space="preserve">A. </w:t>
      </w:r>
      <w:r w:rsidR="00C7594B" w:rsidRPr="00564CA0">
        <w:rPr>
          <w:rFonts w:ascii="Times New Roman" w:hAnsi="Times New Roman" w:cs="Times New Roman"/>
          <w:color w:val="000000"/>
          <w:sz w:val="24"/>
          <w:szCs w:val="24"/>
        </w:rPr>
        <w:t>1</w:t>
      </w:r>
      <w:r w:rsidRPr="00564CA0">
        <w:rPr>
          <w:rFonts w:ascii="Times New Roman" w:hAnsi="Times New Roman" w:cs="Times New Roman"/>
          <w:color w:val="000000"/>
          <w:sz w:val="24"/>
          <w:szCs w:val="24"/>
        </w:rPr>
        <w:t>.</w:t>
      </w:r>
      <w:r w:rsidRPr="00564CA0">
        <w:rPr>
          <w:rFonts w:ascii="Times New Roman" w:hAnsi="Times New Roman" w:cs="Times New Roman"/>
          <w:b/>
          <w:color w:val="000000"/>
          <w:sz w:val="24"/>
          <w:szCs w:val="24"/>
        </w:rPr>
        <w:tab/>
        <w:t xml:space="preserve">B. </w:t>
      </w:r>
      <w:r w:rsidRPr="00564CA0">
        <w:rPr>
          <w:rFonts w:ascii="Times New Roman" w:hAnsi="Times New Roman" w:cs="Times New Roman"/>
          <w:color w:val="000000"/>
          <w:sz w:val="24"/>
          <w:szCs w:val="24"/>
        </w:rPr>
        <w:t>2.</w:t>
      </w:r>
      <w:r w:rsidRPr="00564CA0">
        <w:rPr>
          <w:rFonts w:ascii="Times New Roman" w:hAnsi="Times New Roman" w:cs="Times New Roman"/>
          <w:b/>
          <w:color w:val="000000"/>
          <w:sz w:val="24"/>
          <w:szCs w:val="24"/>
        </w:rPr>
        <w:tab/>
        <w:t xml:space="preserve">C. </w:t>
      </w:r>
      <w:r w:rsidR="00C7594B" w:rsidRPr="00564CA0">
        <w:rPr>
          <w:rFonts w:ascii="Times New Roman" w:hAnsi="Times New Roman" w:cs="Times New Roman"/>
          <w:color w:val="000000"/>
          <w:sz w:val="24"/>
          <w:szCs w:val="24"/>
        </w:rPr>
        <w:t>3</w:t>
      </w:r>
      <w:r w:rsidRPr="00564CA0">
        <w:rPr>
          <w:rFonts w:ascii="Times New Roman" w:hAnsi="Times New Roman" w:cs="Times New Roman"/>
          <w:color w:val="000000"/>
          <w:sz w:val="24"/>
          <w:szCs w:val="24"/>
        </w:rPr>
        <w:t>.</w:t>
      </w:r>
      <w:r w:rsidRPr="00564CA0">
        <w:rPr>
          <w:rFonts w:ascii="Times New Roman" w:hAnsi="Times New Roman" w:cs="Times New Roman"/>
          <w:b/>
          <w:color w:val="000000"/>
          <w:sz w:val="24"/>
          <w:szCs w:val="24"/>
        </w:rPr>
        <w:tab/>
        <w:t xml:space="preserve">D. </w:t>
      </w:r>
      <w:r w:rsidR="00C7594B" w:rsidRPr="00564CA0">
        <w:rPr>
          <w:rFonts w:ascii="Times New Roman" w:hAnsi="Times New Roman" w:cs="Times New Roman"/>
          <w:color w:val="000000"/>
          <w:sz w:val="24"/>
          <w:szCs w:val="24"/>
        </w:rPr>
        <w:t>4</w:t>
      </w:r>
      <w:r w:rsidRPr="00564CA0">
        <w:rPr>
          <w:rFonts w:ascii="Times New Roman" w:hAnsi="Times New Roman" w:cs="Times New Roman"/>
          <w:color w:val="000000"/>
          <w:sz w:val="24"/>
          <w:szCs w:val="24"/>
        </w:rPr>
        <w:t>.</w:t>
      </w:r>
    </w:p>
    <w:p w14:paraId="7AB86F9C" w14:textId="76A8A49F" w:rsidR="00955395" w:rsidRPr="00564CA0" w:rsidRDefault="00955395" w:rsidP="00B65C8F">
      <w:pPr>
        <w:spacing w:after="0" w:line="240" w:lineRule="auto"/>
        <w:rPr>
          <w:rFonts w:ascii="Times New Roman" w:hAnsi="Times New Roman" w:cs="Times New Roman"/>
          <w:sz w:val="24"/>
          <w:szCs w:val="24"/>
        </w:rPr>
      </w:pPr>
      <w:r w:rsidRPr="00564CA0">
        <w:rPr>
          <w:rFonts w:ascii="Times New Roman" w:hAnsi="Times New Roman" w:cs="Times New Roman"/>
          <w:b/>
          <w:color w:val="000000"/>
          <w:sz w:val="24"/>
          <w:szCs w:val="24"/>
        </w:rPr>
        <w:t xml:space="preserve">Câu 16. </w:t>
      </w:r>
      <w:r w:rsidRPr="00564CA0">
        <w:rPr>
          <w:rFonts w:ascii="Times New Roman" w:hAnsi="Times New Roman" w:cs="Times New Roman"/>
          <w:sz w:val="24"/>
          <w:szCs w:val="24"/>
        </w:rPr>
        <w:t>Trong phòng thí nghiệm khí oxygen có thể được điều chế bằng cách nhiệt phân muối KCl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xml:space="preserve"> có MnO</w:t>
      </w:r>
      <w:r w:rsidRPr="00564CA0">
        <w:rPr>
          <w:rFonts w:ascii="Times New Roman" w:hAnsi="Times New Roman" w:cs="Times New Roman"/>
          <w:sz w:val="24"/>
          <w:szCs w:val="24"/>
          <w:vertAlign w:val="subscript"/>
        </w:rPr>
        <w:t>2</w:t>
      </w:r>
      <w:r w:rsidRPr="00564CA0">
        <w:rPr>
          <w:rFonts w:ascii="Times New Roman" w:hAnsi="Times New Roman" w:cs="Times New Roman"/>
          <w:sz w:val="24"/>
          <w:szCs w:val="24"/>
        </w:rPr>
        <w:t xml:space="preserve"> làm xúc tác và có thể được thu bằng cách đẩy nước hay đẩy không khí.</w:t>
      </w:r>
    </w:p>
    <w:p w14:paraId="109EB201" w14:textId="0E433914" w:rsidR="00955395" w:rsidRPr="00564CA0" w:rsidRDefault="00955395" w:rsidP="00B65C8F">
      <w:pPr>
        <w:spacing w:after="0" w:line="240" w:lineRule="auto"/>
        <w:rPr>
          <w:rFonts w:ascii="Times New Roman" w:hAnsi="Times New Roman" w:cs="Times New Roman"/>
          <w:sz w:val="24"/>
          <w:szCs w:val="24"/>
        </w:rPr>
      </w:pPr>
      <w:r w:rsidRPr="00564CA0">
        <w:rPr>
          <w:rFonts w:ascii="Times New Roman" w:hAnsi="Times New Roman" w:cs="Times New Roman"/>
          <w:sz w:val="24"/>
          <w:szCs w:val="24"/>
        </w:rPr>
        <w:t xml:space="preserve">       Trong các hình vẽ cho dưới đây, h</w:t>
      </w:r>
      <w:r w:rsidR="00EC7D12">
        <w:rPr>
          <w:rFonts w:ascii="Times New Roman" w:hAnsi="Times New Roman" w:cs="Times New Roman"/>
          <w:sz w:val="24"/>
          <w:szCs w:val="24"/>
        </w:rPr>
        <w:t>ình</w:t>
      </w:r>
      <w:r w:rsidRPr="00564CA0">
        <w:rPr>
          <w:rFonts w:ascii="Times New Roman" w:hAnsi="Times New Roman" w:cs="Times New Roman"/>
          <w:sz w:val="24"/>
          <w:szCs w:val="24"/>
        </w:rPr>
        <w:t xml:space="preserve"> vẽ nào mô tả điều chế oxygen đúng cách:</w:t>
      </w:r>
    </w:p>
    <w:p w14:paraId="331F8D6E" w14:textId="0D81F8AE" w:rsidR="00955395" w:rsidRPr="00F819BA" w:rsidRDefault="00564CA0"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noProof/>
          <w:sz w:val="28"/>
          <w:szCs w:val="28"/>
        </w:rPr>
        <mc:AlternateContent>
          <mc:Choice Requires="wpg">
            <w:drawing>
              <wp:anchor distT="0" distB="0" distL="114300" distR="114300" simplePos="0" relativeHeight="251664384" behindDoc="0" locked="0" layoutInCell="1" allowOverlap="1" wp14:anchorId="10DB02D6" wp14:editId="2F64B772">
                <wp:simplePos x="0" y="0"/>
                <wp:positionH relativeFrom="column">
                  <wp:posOffset>2606919</wp:posOffset>
                </wp:positionH>
                <wp:positionV relativeFrom="paragraph">
                  <wp:posOffset>168861</wp:posOffset>
                </wp:positionV>
                <wp:extent cx="2243455" cy="1666484"/>
                <wp:effectExtent l="0" t="0" r="23495" b="10160"/>
                <wp:wrapNone/>
                <wp:docPr id="668" name="Group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3455" cy="1666484"/>
                          <a:chOff x="5580" y="11949"/>
                          <a:chExt cx="3453" cy="2389"/>
                        </a:xfrm>
                      </wpg:grpSpPr>
                      <wpg:grpSp>
                        <wpg:cNvPr id="669" name="Group 430"/>
                        <wpg:cNvGrpSpPr>
                          <a:grpSpLocks/>
                        </wpg:cNvGrpSpPr>
                        <wpg:grpSpPr bwMode="auto">
                          <a:xfrm>
                            <a:off x="5580" y="11949"/>
                            <a:ext cx="3453" cy="2055"/>
                            <a:chOff x="6300" y="5577"/>
                            <a:chExt cx="3453" cy="2415"/>
                          </a:xfrm>
                        </wpg:grpSpPr>
                        <wpg:grpSp>
                          <wpg:cNvPr id="670" name="Group 431"/>
                          <wpg:cNvGrpSpPr>
                            <a:grpSpLocks/>
                          </wpg:cNvGrpSpPr>
                          <wpg:grpSpPr bwMode="auto">
                            <a:xfrm>
                              <a:off x="6300" y="5592"/>
                              <a:ext cx="3453" cy="2400"/>
                              <a:chOff x="6300" y="5832"/>
                              <a:chExt cx="3633" cy="2759"/>
                            </a:xfrm>
                          </wpg:grpSpPr>
                          <wpg:grpSp>
                            <wpg:cNvPr id="671" name="Group 432"/>
                            <wpg:cNvGrpSpPr>
                              <a:grpSpLocks/>
                            </wpg:cNvGrpSpPr>
                            <wpg:grpSpPr bwMode="auto">
                              <a:xfrm>
                                <a:off x="8688" y="6143"/>
                                <a:ext cx="1080" cy="2040"/>
                                <a:chOff x="8688" y="6143"/>
                                <a:chExt cx="1080" cy="2040"/>
                              </a:xfrm>
                            </wpg:grpSpPr>
                            <wpg:grpSp>
                              <wpg:cNvPr id="672" name="Group 433"/>
                              <wpg:cNvGrpSpPr>
                                <a:grpSpLocks/>
                              </wpg:cNvGrpSpPr>
                              <wpg:grpSpPr bwMode="auto">
                                <a:xfrm>
                                  <a:off x="8688" y="7223"/>
                                  <a:ext cx="1080" cy="960"/>
                                  <a:chOff x="6675" y="6912"/>
                                  <a:chExt cx="1080" cy="960"/>
                                </a:xfrm>
                              </wpg:grpSpPr>
                              <wpg:grpSp>
                                <wpg:cNvPr id="673" name="Group 434"/>
                                <wpg:cNvGrpSpPr>
                                  <a:grpSpLocks/>
                                </wpg:cNvGrpSpPr>
                                <wpg:grpSpPr bwMode="auto">
                                  <a:xfrm>
                                    <a:off x="6675" y="6912"/>
                                    <a:ext cx="1080" cy="960"/>
                                    <a:chOff x="2340" y="2379"/>
                                    <a:chExt cx="1985" cy="1035"/>
                                  </a:xfrm>
                                </wpg:grpSpPr>
                                <wps:wsp>
                                  <wps:cNvPr id="674" name="Line 435"/>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436"/>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437"/>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Arc 438"/>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8" name="Line 439"/>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Arc 440"/>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80" name="AutoShape 441"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681" name="xjhhxsy8"/>
                              <wpg:cNvGrpSpPr>
                                <a:grpSpLocks/>
                              </wpg:cNvGrpSpPr>
                              <wpg:grpSpPr bwMode="auto">
                                <a:xfrm rot="10800000" flipH="1">
                                  <a:off x="9303" y="6143"/>
                                  <a:ext cx="360" cy="1800"/>
                                  <a:chOff x="7920" y="1304"/>
                                  <a:chExt cx="405" cy="2197"/>
                                </a:xfrm>
                              </wpg:grpSpPr>
                              <wps:wsp>
                                <wps:cNvPr id="682" name="AutoShape 443"/>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3" name="Freeform 444"/>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84" name="Group 445"/>
                              <wpg:cNvGrpSpPr>
                                <a:grpSpLocks/>
                              </wpg:cNvGrpSpPr>
                              <wpg:grpSpPr bwMode="auto">
                                <a:xfrm rot="10800000">
                                  <a:off x="9333" y="7073"/>
                                  <a:ext cx="360" cy="900"/>
                                  <a:chOff x="4635" y="9612"/>
                                  <a:chExt cx="265" cy="944"/>
                                </a:xfrm>
                              </wpg:grpSpPr>
                              <wps:wsp>
                                <wps:cNvPr id="685" name="Freeform 446"/>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6" name="AutoShape 447"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grpSp>
                            <wpg:cNvPr id="687" name="Group 448"/>
                            <wpg:cNvGrpSpPr>
                              <a:grpSpLocks/>
                            </wpg:cNvGrpSpPr>
                            <wpg:grpSpPr bwMode="auto">
                              <a:xfrm>
                                <a:off x="6300" y="5832"/>
                                <a:ext cx="3633" cy="2759"/>
                                <a:chOff x="6300" y="5832"/>
                                <a:chExt cx="3633" cy="2759"/>
                              </a:xfrm>
                            </wpg:grpSpPr>
                            <wpg:grpSp>
                              <wpg:cNvPr id="688" name="Group 449"/>
                              <wpg:cNvGrpSpPr>
                                <a:grpSpLocks/>
                              </wpg:cNvGrpSpPr>
                              <wpg:grpSpPr bwMode="auto">
                                <a:xfrm>
                                  <a:off x="6300" y="5832"/>
                                  <a:ext cx="3633" cy="2759"/>
                                  <a:chOff x="6300" y="5832"/>
                                  <a:chExt cx="3633" cy="2759"/>
                                </a:xfrm>
                              </wpg:grpSpPr>
                              <wpg:grpSp>
                                <wpg:cNvPr id="689" name="Group 450"/>
                                <wpg:cNvGrpSpPr>
                                  <a:grpSpLocks/>
                                </wpg:cNvGrpSpPr>
                                <wpg:grpSpPr bwMode="auto">
                                  <a:xfrm rot="-1616988">
                                    <a:off x="6528" y="6687"/>
                                    <a:ext cx="1909" cy="345"/>
                                    <a:chOff x="3960" y="5712"/>
                                    <a:chExt cx="2449" cy="480"/>
                                  </a:xfrm>
                                </wpg:grpSpPr>
                                <wpg:grpSp>
                                  <wpg:cNvPr id="690" name="xjhhxsy8"/>
                                  <wpg:cNvGrpSpPr>
                                    <a:grpSpLocks/>
                                  </wpg:cNvGrpSpPr>
                                  <wpg:grpSpPr bwMode="auto">
                                    <a:xfrm rot="6133435">
                                      <a:off x="5005" y="4787"/>
                                      <a:ext cx="360" cy="2449"/>
                                      <a:chOff x="7920" y="1304"/>
                                      <a:chExt cx="405" cy="2197"/>
                                    </a:xfrm>
                                  </wpg:grpSpPr>
                                  <wps:wsp>
                                    <wps:cNvPr id="691" name="AutoShape 45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2" name="Freeform 45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93" name="Oval 454"/>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g:grpSp>
                                <wpg:cNvPr id="694" name="Group 455"/>
                                <wpg:cNvGrpSpPr>
                                  <a:grpSpLocks/>
                                </wpg:cNvGrpSpPr>
                                <wpg:grpSpPr bwMode="auto">
                                  <a:xfrm>
                                    <a:off x="6300" y="5832"/>
                                    <a:ext cx="3633" cy="2759"/>
                                    <a:chOff x="6300" y="5832"/>
                                    <a:chExt cx="3633" cy="2759"/>
                                  </a:xfrm>
                                </wpg:grpSpPr>
                                <wpg:grpSp>
                                  <wpg:cNvPr id="695" name="Group 456"/>
                                  <wpg:cNvGrpSpPr>
                                    <a:grpSpLocks/>
                                  </wpg:cNvGrpSpPr>
                                  <wpg:grpSpPr bwMode="auto">
                                    <a:xfrm>
                                      <a:off x="6333" y="5832"/>
                                      <a:ext cx="3600" cy="2759"/>
                                      <a:chOff x="6333" y="5832"/>
                                      <a:chExt cx="3600" cy="2759"/>
                                    </a:xfrm>
                                  </wpg:grpSpPr>
                                  <wpg:grpSp>
                                    <wpg:cNvPr id="696" name="Group 457"/>
                                    <wpg:cNvGrpSpPr>
                                      <a:grpSpLocks/>
                                    </wpg:cNvGrpSpPr>
                                    <wpg:grpSpPr bwMode="auto">
                                      <a:xfrm>
                                        <a:off x="7775" y="5832"/>
                                        <a:ext cx="169" cy="2433"/>
                                        <a:chOff x="4677" y="1440"/>
                                        <a:chExt cx="210" cy="1984"/>
                                      </a:xfrm>
                                    </wpg:grpSpPr>
                                    <wps:wsp>
                                      <wps:cNvPr id="697" name="Rectangle 45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98" name="Rectangle 45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99" name="Rectangle 460"/>
                                    <wps:cNvSpPr>
                                      <a:spLocks noChangeArrowheads="1"/>
                                    </wps:cNvSpPr>
                                    <wps:spPr bwMode="auto">
                                      <a:xfrm>
                                        <a:off x="6333" y="8215"/>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0" name="Rectangle 461"/>
                                    <wps:cNvSpPr>
                                      <a:spLocks noChangeArrowheads="1"/>
                                    </wps:cNvSpPr>
                                    <wps:spPr bwMode="auto">
                                      <a:xfrm>
                                        <a:off x="6693" y="8499"/>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701" name="Rectangle 462"/>
                                    <wps:cNvSpPr>
                                      <a:spLocks noChangeArrowheads="1"/>
                                    </wps:cNvSpPr>
                                    <wps:spPr bwMode="auto">
                                      <a:xfrm>
                                        <a:off x="9573" y="8490"/>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702" name="Group 463"/>
                                  <wpg:cNvGrpSpPr>
                                    <a:grpSpLocks/>
                                  </wpg:cNvGrpSpPr>
                                  <wpg:grpSpPr bwMode="auto">
                                    <a:xfrm>
                                      <a:off x="6300" y="7272"/>
                                      <a:ext cx="888" cy="928"/>
                                      <a:chOff x="3612" y="6912"/>
                                      <a:chExt cx="888" cy="928"/>
                                    </a:xfrm>
                                  </wpg:grpSpPr>
                                  <wpg:grpSp>
                                    <wpg:cNvPr id="703" name="Group 464"/>
                                    <wpg:cNvGrpSpPr>
                                      <a:grpSpLocks/>
                                    </wpg:cNvGrpSpPr>
                                    <wpg:grpSpPr bwMode="auto">
                                      <a:xfrm>
                                        <a:off x="3612" y="7144"/>
                                        <a:ext cx="888" cy="696"/>
                                        <a:chOff x="8408" y="2532"/>
                                        <a:chExt cx="1994" cy="1812"/>
                                      </a:xfrm>
                                    </wpg:grpSpPr>
                                    <wpg:grpSp>
                                      <wpg:cNvPr id="704" name="Group 465"/>
                                      <wpg:cNvGrpSpPr>
                                        <a:grpSpLocks/>
                                      </wpg:cNvGrpSpPr>
                                      <wpg:grpSpPr bwMode="auto">
                                        <a:xfrm>
                                          <a:off x="8497" y="3528"/>
                                          <a:ext cx="1810" cy="676"/>
                                          <a:chOff x="8497" y="3468"/>
                                          <a:chExt cx="1810" cy="676"/>
                                        </a:xfrm>
                                      </wpg:grpSpPr>
                                      <wps:wsp>
                                        <wps:cNvPr id="705" name="AutoShape 466"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6" name="Line 467"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707" name="Freeform 468"/>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08" name="Group 469"/>
                                      <wpg:cNvGrpSpPr>
                                        <a:grpSpLocks/>
                                      </wpg:cNvGrpSpPr>
                                      <wpg:grpSpPr bwMode="auto">
                                        <a:xfrm>
                                          <a:off x="9040" y="2532"/>
                                          <a:ext cx="882" cy="1634"/>
                                          <a:chOff x="6325" y="2376"/>
                                          <a:chExt cx="882" cy="1634"/>
                                        </a:xfrm>
                                      </wpg:grpSpPr>
                                      <wps:wsp>
                                        <wps:cNvPr id="709" name="AutoShape 470"/>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1"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2"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713" name="Group 474"/>
                                        <wpg:cNvGrpSpPr>
                                          <a:grpSpLocks/>
                                        </wpg:cNvGrpSpPr>
                                        <wpg:grpSpPr bwMode="auto">
                                          <a:xfrm>
                                            <a:off x="6325" y="2552"/>
                                            <a:ext cx="712" cy="157"/>
                                            <a:chOff x="7391" y="2748"/>
                                            <a:chExt cx="712" cy="157"/>
                                          </a:xfrm>
                                        </wpg:grpSpPr>
                                        <wps:wsp>
                                          <wps:cNvPr id="714" name="Rectangle 475"/>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476"/>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716" name="AutoShape 477"/>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7" name="Rectangle 478"/>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18" name="Group 479"/>
                                    <wpg:cNvGrpSpPr>
                                      <a:grpSpLocks/>
                                    </wpg:cNvGrpSpPr>
                                    <wpg:grpSpPr bwMode="auto">
                                      <a:xfrm>
                                        <a:off x="3894" y="6912"/>
                                        <a:ext cx="283" cy="252"/>
                                        <a:chOff x="7206" y="1732"/>
                                        <a:chExt cx="635" cy="656"/>
                                      </a:xfrm>
                                    </wpg:grpSpPr>
                                    <wps:wsp>
                                      <wps:cNvPr id="719" name="Freeform 480"/>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Freeform 481"/>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Freeform 482"/>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483"/>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Freeform 484"/>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485"/>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Freeform 486"/>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Freeform 487"/>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727" name="Group 488"/>
                              <wpg:cNvGrpSpPr>
                                <a:grpSpLocks/>
                              </wpg:cNvGrpSpPr>
                              <wpg:grpSpPr bwMode="auto">
                                <a:xfrm>
                                  <a:off x="8269" y="6507"/>
                                  <a:ext cx="1149" cy="1712"/>
                                  <a:chOff x="8269" y="6507"/>
                                  <a:chExt cx="1149" cy="1712"/>
                                </a:xfrm>
                              </wpg:grpSpPr>
                              <wps:wsp>
                                <wps:cNvPr id="728" name="Freeform 489"/>
                                <wps:cNvSpPr>
                                  <a:spLocks/>
                                </wps:cNvSpPr>
                                <wps:spPr bwMode="auto">
                                  <a:xfrm rot="-722068">
                                    <a:off x="8340" y="6522"/>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Rectangle 490"/>
                                <wps:cNvSpPr>
                                  <a:spLocks noChangeArrowheads="1"/>
                                </wps:cNvSpPr>
                                <wps:spPr bwMode="auto">
                                  <a:xfrm rot="4288746">
                                    <a:off x="8251" y="6525"/>
                                    <a:ext cx="215"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grpSp>
                        </wpg:grpSp>
                        <wps:wsp>
                          <wps:cNvPr id="730" name="Text Box 491"/>
                          <wps:cNvSpPr txBox="1">
                            <a:spLocks noChangeArrowheads="1"/>
                          </wps:cNvSpPr>
                          <wps:spPr bwMode="auto">
                            <a:xfrm>
                              <a:off x="6435" y="5577"/>
                              <a:ext cx="990" cy="750"/>
                            </a:xfrm>
                            <a:prstGeom prst="rect">
                              <a:avLst/>
                            </a:prstGeom>
                            <a:solidFill>
                              <a:srgbClr val="FFFFFF"/>
                            </a:solidFill>
                            <a:ln w="9525">
                              <a:solidFill>
                                <a:srgbClr val="FFFFFF"/>
                              </a:solidFill>
                              <a:miter lim="800000"/>
                              <a:headEnd/>
                              <a:tailEnd/>
                            </a:ln>
                          </wps:spPr>
                          <wps:txbx>
                            <w:txbxContent>
                              <w:p w14:paraId="5234221D" w14:textId="438C3E86" w:rsidR="00955395" w:rsidRPr="00564CA0" w:rsidRDefault="00955395" w:rsidP="00955395">
                                <w:pPr>
                                  <w:rPr>
                                    <w:rFonts w:ascii="Times New Roman" w:hAnsi="Times New Roman" w:cs="Times New Roman"/>
                                    <w:sz w:val="20"/>
                                    <w:szCs w:val="20"/>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wps:txbx>
                          <wps:bodyPr rot="0" vert="horz" wrap="square" lIns="91440" tIns="45720" rIns="91440" bIns="45720" anchor="t" anchorCtr="0" upright="1">
                            <a:noAutofit/>
                          </wps:bodyPr>
                        </wps:wsp>
                        <wps:wsp>
                          <wps:cNvPr id="731" name="Line 492"/>
                          <wps:cNvCnPr>
                            <a:cxnSpLocks noChangeShapeType="1"/>
                          </wps:cNvCnPr>
                          <wps:spPr bwMode="auto">
                            <a:xfrm flipV="1">
                              <a:off x="6660" y="637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2" name="Text Box 493"/>
                        <wps:cNvSpPr txBox="1">
                          <a:spLocks noChangeArrowheads="1"/>
                        </wps:cNvSpPr>
                        <wps:spPr bwMode="auto">
                          <a:xfrm>
                            <a:off x="6879" y="13978"/>
                            <a:ext cx="360" cy="360"/>
                          </a:xfrm>
                          <a:prstGeom prst="rect">
                            <a:avLst/>
                          </a:prstGeom>
                          <a:solidFill>
                            <a:srgbClr val="FFFFFF"/>
                          </a:solidFill>
                          <a:ln w="9525">
                            <a:solidFill>
                              <a:srgbClr val="FFFFFF"/>
                            </a:solidFill>
                            <a:miter lim="800000"/>
                            <a:headEnd/>
                            <a:tailEnd/>
                          </a:ln>
                        </wps:spPr>
                        <wps:txbx>
                          <w:txbxContent>
                            <w:p w14:paraId="63B531B5" w14:textId="77777777" w:rsidR="00955395" w:rsidRPr="00564CA0" w:rsidRDefault="00955395" w:rsidP="00955395">
                              <w:pPr>
                                <w:rPr>
                                  <w:rFonts w:ascii="Times New Roman" w:hAnsi="Times New Roman" w:cs="Times New Roman"/>
                                  <w:b/>
                                  <w:sz w:val="24"/>
                                  <w:szCs w:val="24"/>
                                </w:rPr>
                              </w:pPr>
                              <w:r w:rsidRPr="00564CA0">
                                <w:rPr>
                                  <w:rFonts w:ascii="Times New Roman" w:hAnsi="Times New Roman" w:cs="Times New Roman"/>
                                  <w:b/>
                                  <w:sz w:val="24"/>
                                  <w:szCs w:val="2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DB02D6" id="Group 668" o:spid="_x0000_s1027" style="position:absolute;margin-left:205.25pt;margin-top:13.3pt;width:176.65pt;height:131.2pt;z-index:251664384" coordorigin="5580,11949" coordsize="3453,2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fqOOR8AAGz1AAAOAAAAZHJzL2Uyb0RvYy54bWzsXd1uI8dyvg+QdxjwMgdrcf45gmXDXq/l AzixETMJkDuKokTGFMlDcldav0IeIEgucxUEyAMkQJCXyUnyGPmqqrune2Z6SO2SlFY7a8CixJ6e 7urqrq9++8uvH+7mwbvJejNbLi564Rf9XjBZjJfXs8XtRe+vht+/GvSCzXa0uB7Nl4vJRe/9ZNP7 +qs//ZMv71fnk2g5Xc6vJ+sAnSw25/eri950u12dn51txtPJ3WjzxXI1WeDLm+X6brTFr+vbs+v1 6B69383Pon4/O7tfrq9X6+V4stngr9/Jl72vuP+bm8l4+9PNzWayDeYXPYxty/9f8/+v6P9nX305 Or9dj1bT2VgNY/QBo7gbzRZ4qenqu9F2FLxdz2pd3c3G6+VmebP9Yry8O1ve3MzGE54DZhP2K7O5 XC/frngut+f3tytDJpC2QqcP7nb8F+8u16tfVj+vZfT4+ONy/OsGdDm7X92e29/T77fSOLi6//Pl NdZz9Ha75Ik/3KzvqAtMKXhg+r439J08bIMx/hhFSZykaS8Y47swy7JkkMgKjKdYJnouTQdYJvo6 LJJCf/lGdYCnY3k6igf87dnoXN7Mo1Wjo9VXQ5WPmMXP62B2fdHLsqIXLEZ3GDpTN0hiZoLqXGkl D0WLpjlpklgz6oMyzI6GGFncF2KkaZ7r7xpokYT85KNpkaN3lxYhveWYtLCmVEQypQZSJJi3jxSD WD03nhpSZLFmizz9MLbIwyop+C3HJMUgG+BwBKtnYRK7pAj7tAtol0T9pEqKhudKUtSffDxXRFVS 8OhOQoo8irykKLIqJbIsx2FCFCzCGlOUlFAPPp4QYCp3e/BpdUxCNMxIb4/afEbn5qCIYnAJESKK 89qhGRYDfeT24/aDAjJ4U4qZzceJmV+mo9WEpdeGxIg+gPNEU/XH2WKC85eHdL/iRq8XIojGDwsl iILF8vV0tLidcHfD9yuc3HxK4cC3HqFfNpBiOwVTA6kMhWXLFWFGu9Gwy+h8td5sLyfLu4A+XPTm GDfLvNG7HzdbaaqbkAhcLL+fzed8fs0Xwf1Fr0ijlB/YLOeza/qSmm3Wt1ev5+vg3YiwCf9T73Wa AQMsrrmz6WR0/UZ93o5mc/mMcc4X1N+E4Y4akaYHneab86vl9fuf1zRS+g1rLH8+wWKD82QLqcVm 0tIgwBHHX+wkjqr7Qi+2Ol8LSA5ZQQ1g9Ep2i+3Fpb6dnVUWmzHLyRa7bWebI5BFSLe1H6OF+FY7 16v9zXqMY3xA+0gtttYnNrYywXtevqFm/tM6WC9xyoaDHLA2uJnPVj/QkW8pF1hpwDWIuzjKWBbg 8FMaQpgBU7F6kTIisJZ6/FZOcepIn9yA+dc4MelPt9da2ONouLmbQw383augT//RzOwGeHl7AyAo 0yAKs35TL0Pzmj87C6D8ZXFwLz8rrxua16Fhnid5MA2isA/o4w5raN6Kdkkep77+AGtkdPRi6sjX ISS1adj39UZrxNRCb327J5DeEHc0FbkEzPKwUATHpwCCnbREIu9quSEFkMiClcWk5VhGK/rW0xhT psb6DG9vjOlQYw2BuDEGiZ9qRGuYC6qGgnUvgKHgSmi9Gm1pIjxcfCTZzivXC6b4xGsS3EC8X/QW sHbAFPKwXb8l08hPv+pp3i3fTYZL7mFL86XnZRZYWg08ykbjt1ez8beT3+xHwjzN5ZEwSUQNBvm4 tzDMB+orqM9qb8hX4AghAI2TgSzN3eoev9L8Wie32a6XvwKBYZE+qbkRRrJJKEymhYH+bjxfbibC dkIJRRJecqZWeYI8V5AnhyfmB6McTtHpcv1bL7iHgeuit/nD29EaXDn//QLQvgDzoNmWf0nAUfhl bX9zZX8zWozR1UVv28OepY+vt2JFe7taz26ndF7zLl4sv4FF6GbGsJiOeYGeT4A8IQcc5Ml60enA SKK2KESVsnGVIqqA6CQZpfmvg557m0R9YMRY9RiMgLGxjQ8IRl4JGqGzURk4kxCKq8IgyvZgFtjo 2x0G8aGGDoOwhaHDIB0GEcDRYZBTYpDSW3QqSxgZ9AWPEEBiMRYkpMZeTzZjQKn/+Zd//b9//Kf/ /Y//8ksuYwr9Zr1e3pM1EDDOsYXuo11bMsxYm/MIaAV8aOnRfXicGKSkhdZKPDDlZr68fz0drbff zLeT9WK0nfws/lgGhFrTJiitzKhKw9iSIVRZ2a5Hm+kPBFXpu5tbmEXpg99CappcNbb9nv/RjPBa 1USwPL+U+j6AZfZuhvkG89ndRW9gzLej81YzLRtgyfQhfCfo+Pljdne/+HyrA7Cz8PjD302nD5v3 yibkupFhFvg416qyD8FHRv9gfmgwERVxHxADGLvuXIvhRxITEToQrjeOlLwgNQiPhXHfuKbfKNtS 0gfiY6dcCAQvzNXsfD6FH4X0/PqBolx1lq0N20iscIc5PoT4KTy0hvZ/rZU/BY3zBB4UImKU1bx5 rHMSDeNdXhZzrHw326zmo/dtp4njMHFODeckcJp1B8DzU9oHxuP6/XoyoagfyEjldG1iadqDjpZH v/gNy3Tuax6tb3StvpltHvb77jYnrFpagLRks8ycxobsGHczsp1Sryxhyza2XZfeBeOpfqVlbXbM ur6ubHWqICtsU0dVc27DkHDAOcbcpm6wt00bdNE8N4AH08g3HlhoTJsYVuhGIkGxN41CvK15aiGJ AW2F9vYVtlAc8OD5W6vZWN1kNJfzdqjZtd0OLlEnQx0o096YKIvjegjaicQ7jMrKmwxGc2Yw2pel yVvM1SSkSQ6Xe7BsoXUlp2WhrWn6W/1TWkl37W14UHhpeyuwlxqa9iToN+mf8saynTlGpIEgURja 1Ycm87Ijqk4n0fYMNnjZKBbnpAArFSGY8DofPOynAmMt4YSgBAGveT+vhEMZ8FrUsGuSKYtkkdWj oaJMYddC5ClY7wmhK8YiFLbEvB0ZInqsQa4fLuZLmgyAl1n+ajFvKJJJXJmhSCfl4eAbvkwpb+Mq bJISM/iAVWgjKxJGFgABx3SQocGD3wwZvNiF1oERhuPFB3GBND7CMf85I4yqu7sOpjRUeYzLu8Mk PWWj/uS84QMc53VjEZS0U1ufFejJkLvjtR8lsToSigJWc0doE3oRE5zB1Lus0nuYjxDs0RmjdaiG rBDUpWcbQGIbo+3PhNDZtEy2dbY565jzATjdhfTHsUxbGL5MdDEJKxp5xrV0Fcg6nQDV8FyZ3VF/ 0qDWkhDiW/CSwsTFaO1GBcYc2Ej/KZDCBI0oUqR82hxJ0XsVZmFWIOXHpkwaiTEmy8CizkkXFn0M jy3lon9aPBJTRgthpjRv0PQS5M3xg4mcno9mEVhS1G45gRsnC+OYckAsqqR9crRgeklepYpRfyOa JRPM7JxPyHeDyMy6OJZgIcecbTTgznfjgM/Od/P8fDdI51Q8XRp1kK2LPdrM0viCzYhIBBJzT+e7 OQs6343PD9T5bjg7ovPdmEh+bcIQb0vnu/mcfDenCLApTDDCT0jRDZK0JRDhMPjMwsBJXwUilRBf q4+hrg1AH0iKaldOGWGnouomc0RGbVpzlR1Y5fgZ4YOi8hPyAqfZAdDX58SrPk28qPoZpf7HwdVP i6sajAuaq+qmBUvhbHjuoEaJwjgEtSauvIHHNEooH2vaYJ+hqEIO9FPlRBxS1J6zSVF90mzOfe0z iLZ1TVUpGwaOyRV5riIa6qSAxUJRIpFEeYsSSUYhwlDTOZEM5wR990aX+iEnEJEQ1Sf43PQS4iRH ubH//SVSPOGymqPwRNqSsXz48zxHCQiXWHrnhX1oTkKqim++dqBTgmpbHCQKWXF5CbLh/s1sO+Uw c515ertR3rTbTYBkW/1n59BX4ZK0lreju7sRr+pmOrqeSJmKJIt03vFs8e5SNcHaql5YGt1u+Hn1 FlhzsCnoL01vEvHiPgE3a9sjHz84jNcQA8U8dEBVsBmP5pNr8KySepqc9MYDCL3PKF6cdPnjVxcp jC3b3tZ2omclkOTw21qfgXEsAXJlBgXSrNW2RgyBsLnHVbVrVzvgy9lEhNHkXKYtaBeX6dj1MRay UjifKh2oML4Hi3UlEKnZXHZw1oUTSoLMBpGUjytZF1Z2DYBQTuNIvDtA/oZRYDrefd7p9DkxhHhQ bX5lQXkqfs1IIQeiHCTYPAxMDIJCmgkjKCkpaKDm6fFTkdF/Gj44OMiHatQjh0U1VL4ioP+h6oMq w4a8OuTbDZe0flTkRHAZVURVn5CEqD5d6U+y9U0tjA4PPeuaF3nfuBXtTcpxryfapEWKgGW1SSuh OyFZ8EnNQZLPR4kUzYUfrOR0m7SmjbHG1Wjs+4yUFhcFesx2OWnrTixRppycx7RVkfjF1qnnaQ+o hiztqgKRJCwUTTxETGkA9FRTddTqc0ZmlkRojSPKKb3WJYMyjx+PDGZCOSxOLgIw01HS1zJTDZK+ OM2itF45OCzICsvGl4GE0jyeEFUzLjItsBDHNNgBAYnlLab4IV51A4UGWu3McsYhDiX0Y4nAettg F1Yf9BLiBJp9TgFAwl1WtYQMptFTx6vSSalSRgdp7KV6DucQsxFivGhBDPFA4j1TRi+xxSWFEWUH 0xwJCTsqD+rCgtRWmMCkll5i45t0SO4rDFT6S9kGG9i8T/eFB5mdylaYl2p1JqOSprV2WDDT7jLE 2Gst7IwS1QmXRmwaPwhtxn+ZBQ2jx56uj17F0JWjh5Zt+pF3NnRFO8b0pSh/qVSMsqsyAOHr8+Ay 7AeXg6BGdzpxpSvdKEeJRVKnXbI6+cGoLRVxecWmhm7KKioWIAGlsUfzZtRhpFrR3h7NunP5RypO 6enRLD01HAy8HZqlN2/2dGhzQOsQ7eX3Ds9wAF6LA807PJsHuJ1ndCUb0DwyJIhT8arGNXEWhVta fWLvv7C0IMyonoszBP2hPCKNOIBWNCTqQW9UecLQvKF8Kn8DK6NUKpNpKaUyaUvQ2Vom9Tal6Zbf usEefGQQtDHLgyHqJvqndBimAAAMg3a3VQNEvxoK674ekyaD6T51NgFR1hSoZNKoYDuqjSAmzk+l 8sxJPAl533hdpU55hhOoBWocv3J5CfEMVqtDPM2lHr/Cs6xTD/1CSnTYbEiISS00f7J0r5OgTay2 oM0ydFUQcrPZRA/38aGrpTIyqKowliqSSO0hbFy9svuCSAdXpAmVlOZ+K+jDkV94GyW1qpeS8FLE cCqPkDBs6spGE1nk68mGEjlaNfdlAwnkgHlGZaMIf19VCNE0PxtBhFGWe4ZlAwiuZdJAKhc8ILfc 01eJIgEyEGDlmWOJIwmLQEn1dbcf+VGCtsTBVDTa1529AkQx3/DsNWhhM3sRKt2BuV8YSmKQpGMJ SALriuZgM0CKj6q34u1bmXiGxse8o5oLGIHGYi6M2tEc68zNncIyWLo6HATGAhrE/wEG1ztqpstR R9VfaCc1wUDwFL9Z71q80ocFBdzh6FF6t4Zs+qfAQBwU3CGlltLx7YOLup0WrboX/VOBShwW3N3O ZthQICA2eutbhSBouGsatHerhNFD0z9liA0U1A0eA2YNijxIBMzLDvskk98tlTY01j+Vf5qTBdI1 lqogleMZSwu6OIx4rzR7agBJpVDE5pnhSgCGBsZonMUqTg03SRn74RsV1Fd7ENtIEErVanwS1Aa5 XLMR4ko7TKgZth0+hCKhvHqiMW4yFEJqGsfkrCa7coTYVjlwHovlXIMgCi4G+xoEzfV5Bsq5BkHq q8EOZrAEDJCsCuOFOwyC1JM0rZn7DJT43RnMZeiq1sIGEaoTshAEVFxSqFmO30YSJzYI0hxBiJMa BFHdCRBN7BG8QQ0lnNtgxIhm2Z586L3V2mbWHVhT1sHTo40iI4SE+IZolp7AK5siPR3aHNA6RHv5 9zMIIpTBNzwbzyfUzjM6F9PnCODw9eig+pBbWn3ilHxhUBczqiPAJzUI0pHBJ7G213oRHq7b2but bEDqt4rfng5DfUYOeWUSMvceH+VCSuxWjSOmD3Gfc72Qe3VCFJFGCkUktStxYxUzU7tIRNdSP0Sm lz/44wBRxC8d8p8C6ZJ4EaRLHFrGdkWnjb8kIzkhWqMZaLAb6uKSFOPlgt0Kn653JLA4ccBOqPtR mbQ7U8/Pzjbj6eRutPniUXfJc4YRTDhK49IKL5mlSo41VvUcf1Zulf/+97//47/9wx//85/9Jy1x kqPJ0S/kwdp5yW8WE0ey9iVHeRnbPki08ts3FYMfq5k5VnaY9AELw4GYeGwAblvZCWTCClTVgRwT O+r1eHqyEbqyozZ1ZuPzMPb25sDzFIEmzUNzwHnunaUNzaN+NPD0Ztva/SSzoXmUFJmnMxeZ0xQ8 K2AvQYR8A19/4AkTJxL65+pUA42KjOzjTQvh2ttbxmcvRRzl3vk6a4HUcN98ncVoma+9Gqh/6+vO WY4sJY9M03Sxx0ry+buDuCqb0W29vu6c1fDzMUX9l6uGIBpff86+8BKPDF9ld3noWwxCa6Zdy2zt tbCn+vLUQa93QmzVL8fz4Z1oqGYaspVI1GPya0BLbvII0YaBdBoKgNvdHBuCm+vI+XavjXJ1DMHQ AsZ2NBdYN4wO7OQhiUjBPnxiNDl5dGCO1q1LD499LS38aHy1bUa3QYMKdPctpqX/HFO1Ovw5NDHB 0pyK3/HflbOWiGxddlv9TTlNYD7mh7JMGcbl77hWV/eWKqu4+gKnkzyBQ15Te+drwlQPuvoephnN BqeZPUuSSfwekrD7vydDRUOaTxRKEr4m2kBNJ4oRU2sRU68Iid6938KBw/SSDCej1VmYkJimL3KN jRTRiFb8BSTU3q8hs5p6ClZ3+z2GNgPfF5DUj3iPIjVugHLXADGGPIBSBFbmQxJ8//fwVUggDzwu zDp6cQyzRYU4K80XuiYMIZm932PWOtc3Wsmo+cLfhtWhcvi8OJD3e7+Ewvn4oVSultZDhilf/p6A 46w1My8BCtj7Jbmif0Sp1VZnIXVOb8e1XC5nmN2pttNeh0AY6d2Z6zB5oVikJ6P2oJ5kqI5zcOj+ y69GbEJJ5BVgLZ4JZZlYM9TkaqIV5mQS9EzQJU+0vKqoEpL42+z2b0e37Hg3F+n5lW3T5Cnv2nvp ZiSf55g0DsdzLPvrmNklpQs4lROgVJ6p3Kx4jqUqDaSorlucx1TUlM8T7Qstq8FUnwN7Pp3fmJQz IWlpSUukqoljbUBFherFeZsV7Fc4Z9DB8vUUdWQmh7qKM09jgZBRrsmnrWsJgUtO8Tqaca27JQ9R S9tP5Gr7nIBwnYFZ9DwhA5v9PxAlqOHUEHhmNj8El7oRVnkxPtw63DHwYRi4jON5ijhsujZUGNvK +kORMSChXYz9MTci8wWy1UtMB3kO6xfkWRJVD+QwQqU+OZE13nusBfkSME9sSIi1SfowdO4Z20Nt BRmaiBCE6JT2KO7rILE93JMKy6m+0VjKHh3b0zR+21B22tgenuOJY3sKoCrYW591bE+fI8Qbh2iW /ulie+KBf3i2xZrbWXE4jm/GbECaBwog+tfEtlpLS6tPCLMutue4yX58ZLBmsTu2J09h5Niv7WFi e/wO6w6SHAaSkOQ/einBPIQQqmNqtrIdE3qQHVuXFyhiDTiqRR3MrVdifO4A9KdxN5U/H4A0euE2 Ve8YWJNB7vHyAeIBVToBni2rwWgDQ0TXrnOsurb3lFadSAX9hHm9eArfN0vPZRW+LLUInW18gg2M zSMkNdEm6v6j5v0Lcj8muERuRYv6iHrGPwBuVFavqgy5MTcDTghk1iSmSslEKSohQm/W9i9yQ5Vm 2r1vlA9VbIcygxtVwA0Oh+ICj3ho9Jeyma0xiPO/1pPtWy9i8oU3dQSWMq5w76BsyKjSOhvGZHvV PWOyFQXyqOsRfSYgDGy3f4od+Uoow44o3eR8xWrxcWDRsN3/qp0i5AoFC8N4w25Z1Utfh67afwXf KG7f7XqVfsjFY3WuB2ly4KV3/ecymW93//qZ0HXgKn+L3q/26HkkYC27b/y609nSpczBQE4MsliS GedmttVnrdScUAcvRIKYdY4vG8g/V5MNLbGzeryPz+/PtWs7rIkAin7qRAC07U4E3Ora+zpDXEXg aGzA8Tp08nzUBdh84nUioBRVnQjoTZfr33rB/Xq0QmHgP7wdrSe9YP77BRJrCsRP4Zjc8i/qmuu1 /c2V/c2ndgF2TqdvTQQwSD+oeqCKPLN68AM5ion7lIIPDUqBpZpsIOtDJxs62dAUK9rJBrr4sFMP YHUgXFq55+Olx0WdwvYbwRxSkw2qqPPm3CgBJh7okepBszDQIX11RQGhVZ0w6HXCoBMGBJ5s6wuM L5bNqbMVdcJgu10dOHOVkspqwoCzBw6oKLyCKsp+BFs9KF0tOh9Aew8SbToyWRmPjTcaAj/tNtQ7 kQ6d90CVL4YVpukoFkQKj4ugsh05VmxrH+6XvyV+uuF+2VudetCpB3yWdOrB6jj1YSidsiYR1B0f h1APcFcrLEV89Rad0nAs1yxHkBbirMu1m60TDUif7RzLDwvGyM0SqhMNnWjoRMN8ARvSsUQDTqCa aGhJxHms5YhFw46go4SSERBaVEZoGdmAL8irECPcTEBqpzaADnYYOI5IoxZ1QUedx5kEhnYTd0FH 2CrTyej6zeKat812NJvLZxie5kAeHEDZXSmjLthV9iFdAo3KBNVkQ0su2wfJBtQJxj/RGmrhqLpe ApJWVM5YJxk6rYEP+U5rmI2/nfw2XDIhnII9nYsB3nY5VuhI+qz8zWXiAgs3U5TD93d/hgeKaanT X2V44J5ekPOYdTsGUSYJRKj6xHKmzMBHcSx8RboAatSo1AST49HwXFm5o/4kOOLpancgM6ouVFXu zMFsca/yCL4YCZvXyVlUp4izZ1JEC2AhLdr2c1WfA3dG6gjOAyhaKKulYuHLvA3bQcMJEH0UoZTh lI3s5A4qdo5k46a+7AQPdXFXU29OhkfBeSdNvdmmOOAOSs5o6s3WtygB0zM2O9FDJZ809Qa6G+2N 60k2zxSsb5qFSFTwDc6pKhqlXsq51f7VLVlN46NqOebNfPVo8wCdsqK4d5Sv3Wrs0F4NcKKPflQh xLy4yLgyZuN6UMUF0zBNvctLAYqmXTHgKq/NHdprksV8ZUITv6BGyH4dUsykeXMmlWObOqQAT9Ou bcoU7WMaogiaj4ZOdVEwoZenyT9QdijFYxtHaC8KDl1OzmpaZafAKPXk2SUkY8yLUdfYyzZ0apqG ecsInUVpmTJlzZQdSn3bpilT+XrTrm1RkFxYNqQ8Os+UY/vUauNDXGxkdehf5dhelKIYeGmIVKay wxY+pDvCzZTDPqo1+44bKvhkWuICIe+c7VXhTefrkWSU6bFlN1M8gWnX3qO9Li0HDl3XZvXYMmtc e1m2xP1Jvlkn+y5MYi8MX+fSfMgm9sK08SIS5qwRImjbw4sEqcyci5TrBTeeiVSE0zQMW2Sosywt cgXZalaHctV30/ZLnVVRAR1NJw7dXl+O0I8ZyNRctmsRpUiyKxv6CEiBjqY3lRXUODp7QWCd86xH aq+Hs+sAWV9YkQ5W4puiUkAqoPyu4nI1w0qlXjznisveNSXxTYsa7VdcWqW0DiF8RYFvD00i0Uu9 Q7Tu1RxHBTffLzyJxCY315rRjsGoqaIUxj6DUUrZEAJtr+ZqqpBWezVXU4Uo2qu5mioEzV7N1VQh RvZprio5D9P9pkoigugOEbBX72qqOOD3aq6mKlVAcby2r2qqpooT2updHlNBdlT6L5hznsfeOe4s 8jjJnaUGKeVlCruY8bQvRwdHld/ry1BVO8g8JtjOC1ghvrmhij7GJHRP+qf0SNotNyyT4HUD/VM1 1KYFUk0VfXQL/VO1hErKXVq34uoW+qe0JF1TXg5lsrVPwnTSElpie0toh9IS6l9rS1L79mypC44T HmvtkxQ16RNqSXtLXQ6cVKzWlsI/2CWkO7W2JJ1pz7frBPDdM9LVQkiNaX+7mTv0k9aWpJfwOFnx aG9qCuRryOVlZdIkVK/K3ORvqtlp9wAI+wtNd82KQL203MUliU6xJDjeOn2C4TKn8n4AvYf0T9lL FKotLVXREu/kydgmLXftZGlWlq/Qb9Q/zZu5uyq/P93dg1222Xi93Cxvtl+Ml3dnsA3PxpOz++X6 +izqh33+tFovx5PNZra49VyNBRSnTNhW+WkUV4FkbM4wOEytaSlglESDQQ6NmWSlNm1HgBSEFVDv n6V/adqOyI4oXgMtubVh+2CVe/2upr0vH3zdp//UdncK8n1G97r5XFT234m/jl9thfQPCXwYUrzB t8uHIEFteJe/g+0DvoA/ilmxVmj9Y8r5WrydJWTfA2+nqZQRLnm7oHpGxNsoGalY5+C8fYASkP4u DsDb24erh2B2TaugVkcq9MhZAfq8m6yBxj/bohFkvhZO/nG2mICLGaOqU/r1gorbserzS+WeAD75 h+9XE0VZ7EF2Tsoj9Iv/FsPGynKZzhbOYn0vkA7lUVxcomIPF88xA95rusgcYIw+xGkaz6dqFamI 6qRyvfDqj0e+DpjsIbXji7VotYq/0A2Upzm+BqoGeRgXcDKDMOX5RQsu0b1GH/Ks/JNW1T/N+WX2 5adyfrFUvr9FBTRsw1uU45nOxt+NtiP7d2b+80m0nC7n15P1V/8PAAD//wMAUEsDBBQABgAIAAAA IQDBj9314QAAAAoBAAAPAAAAZHJzL2Rvd25yZXYueG1sTI/BTsJAEIbvJr7DZky8yW5BKtZuCSHq iZAIJoTb0A5tQ3e36S5teXvHkx5n5ss/358uR9OInjpfO6shmigQZHNX1LbU8L3/eFqA8AFtgY2z pOFGHpbZ/V2KSeEG+0X9LpSCQ6xPUEMVQptI6fOKDPqJa8ny7ew6g4HHrpRFhwOHm0ZOlYqlwdry hwpbWleUX3ZXo+FzwGE1i977zeW8vh338+1hE5HWjw/j6g1EoDH8wfCrz+qQsdPJXW3hRaPhOVJz RjVM4xgEAy/xjLuceLF4VSCzVP6vkP0AAAD//wMAUEsBAi0AFAAGAAgAAAAhALaDOJL+AAAA4QEA ABMAAAAAAAAAAAAAAAAAAAAAAFtDb250ZW50X1R5cGVzXS54bWxQSwECLQAUAAYACAAAACEAOP0h /9YAAACUAQAACwAAAAAAAAAAAAAAAAAvAQAAX3JlbHMvLnJlbHNQSwECLQAUAAYACAAAACEAWsn6 jjkfAABs9QAADgAAAAAAAAAAAAAAAAAuAgAAZHJzL2Uyb0RvYy54bWxQSwECLQAUAAYACAAAACEA wY/d9eEAAAAKAQAADwAAAAAAAAAAAAAAAACTIQAAZHJzL2Rvd25yZXYueG1sUEsFBgAAAAAEAAQA 8wAAAKEiAAAAAA== ">
                <v:group id="Group 430" o:spid="_x0000_s1028" style="position:absolute;left:5580;top:11949;width:3453;height:2055" coordorigin="6300,5577" coordsize="3453,24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ixsExQAAANwAAAAPAAAAZHJzL2Rvd25yZXYueG1sRI9Pa8JA FMTvBb/D8oTe6iaWBo2uIqLiQQr+AfH2yD6TYPZtyK5J/PbdQqHHYWZ+w8yXvalES40rLSuIRxEI 4szqknMFl/P2YwLCeWSNlWVS8CIHy8XgbY6pth0fqT35XAQIuxQVFN7XqZQuK8igG9maOHh32xj0 QTa51A12AW4qOY6iRBosOSwUWNO6oOxxehoFuw671We8aQ+P+/p1O399Xw8xKfU+7FczEJ56/x/+ a++1giSZwu+ZcATk4gcAAP//AwBQSwECLQAUAAYACAAAACEA2+H2y+4AAACFAQAAEwAAAAAAAAAA AAAAAAAAAAAAW0NvbnRlbnRfVHlwZXNdLnhtbFBLAQItABQABgAIAAAAIQBa9CxbvwAAABUBAAAL AAAAAAAAAAAAAAAAAB8BAABfcmVscy8ucmVsc1BLAQItABQABgAIAAAAIQDHixsExQAAANwAAAAP AAAAAAAAAAAAAAAAAAcCAABkcnMvZG93bnJldi54bWxQSwUGAAAAAAMAAwC3AAAA+QIAAAAA ">
                  <v:group id="Group 431" o:spid="_x0000_s1029" style="position:absolute;left:6300;top:5592;width:3453;height:2400" coordorigin="6300,5832" coordsize="3633,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CREwwAAANwAAAAPAAAAZHJzL2Rvd25yZXYueG1sRE9Na8JA EL0X/A/LCL3VTZRaiW5CkFp6kEJVEG9DdkxCsrMhu03iv+8eCj0+3vcum0wrBupdbVlBvIhAEBdW 11wquJwPLxsQziNrbC2Tggc5yNLZ0w4TbUf+puHkSxFC2CWooPK+S6R0RUUG3cJ2xIG7296gD7Av pe5xDOGmlcsoWkuDNYeGCjvaV1Q0px+j4GPEMV/F78Oxue8ft/Pr1/UYk1LP8ynfgvA0+X/xn/tT K1i/hfnhTDgCMv0FAAD//wMAUEsBAi0AFAAGAAgAAAAhANvh9svuAAAAhQEAABMAAAAAAAAAAAAA AAAAAAAAAFtDb250ZW50X1R5cGVzXS54bWxQSwECLQAUAAYACAAAACEAWvQsW78AAAAVAQAACwAA AAAAAAAAAAAAAAAfAQAAX3JlbHMvLnJlbHNQSwECLQAUAAYACAAAACEA02gkRMMAAADcAAAADwAA AAAAAAAAAAAAAAAHAgAAZHJzL2Rvd25yZXYueG1sUEsFBgAAAAADAAMAtwAAAPcCAAAAAA== ">
                    <v:group id="Group 432" o:spid="_x0000_s1030" style="position:absolute;left:8688;top:6143;width:1080;height:2040" coordorigin="8688,6143" coordsize="1080,20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JIHfxgAAANwAAAAPAAAAZHJzL2Rvd25yZXYueG1sRI9Pa8JA FMTvhX6H5RV6M5u0aCVmFZG29BAEtSDeHtlnEsy+Ddlt/nx7t1DocZiZ3zDZZjSN6KlztWUFSRSD IC6srrlU8H36mC1BOI+ssbFMCiZysFk/PmSYajvwgfqjL0WAsEtRQeV9m0rpiooMusi2xMG72s6g D7Irpe5wCHDTyJc4XkiDNYeFClvaVVTcjj9GweeAw/Y1ee/z23U3XU7z/TlPSKnnp3G7AuFp9P/h v/aXVrB4S+D3TDgCcn0HAAD//wMAUEsBAi0AFAAGAAgAAAAhANvh9svuAAAAhQEAABMAAAAAAAAA AAAAAAAAAAAAAFtDb250ZW50X1R5cGVzXS54bWxQSwECLQAUAAYACAAAACEAWvQsW78AAAAVAQAA CwAAAAAAAAAAAAAAAAAfAQAAX3JlbHMvLnJlbHNQSwECLQAUAAYACAAAACEAvCSB38YAAADcAAAA DwAAAAAAAAAAAAAAAAAHAgAAZHJzL2Rvd25yZXYueG1sUEsFBgAAAAADAAMAtwAAAPoCAAAAAA== ">
                      <v:group id="Group 433" o:spid="_x0000_s1031" style="position:absolute;left:8688;top:7223;width:1080;height:960" coordorigin="6675,6912" coordsize="1080,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9h+oxgAAANwAAAAPAAAAZHJzL2Rvd25yZXYueG1sRI9Ba8JA FITvBf/D8oTemk0sTSVmFRErHkKhKpTeHtlnEsy+DdltEv99t1DocZiZb5h8M5lWDNS7xrKCJIpB EJdWN1wpuJzfnpYgnEfW2FomBXdysFnPHnLMtB35g4aTr0SAsMtQQe19l0npypoMush2xMG72t6g D7KvpO5xDHDTykUcp9Jgw2Ghxo52NZW307dRcBhx3D4n+6G4XXf3r/PL+2eRkFKP82m7AuFp8v/h v/ZRK0hfF/B7JhwBuf4BAAD//wMAUEsBAi0AFAAGAAgAAAAhANvh9svuAAAAhQEAABMAAAAAAAAA AAAAAAAAAAAAAFtDb250ZW50X1R5cGVzXS54bWxQSwECLQAUAAYACAAAACEAWvQsW78AAAAVAQAA CwAAAAAAAAAAAAAAAAAfAQAAX3JlbHMvLnJlbHNQSwECLQAUAAYACAAAACEATPYfqMYAAADcAAAA DwAAAAAAAAAAAAAAAAAHAgAAZHJzL2Rvd25yZXYueG1sUEsFBgAAAAADAAMAtwAAAPoCAAAAAA== ">
                        <v:group id="Group 434" o:spid="_x0000_s1032" style="position:absolute;left:6675;top:6912;width:1080;height:960" coordorigin="2340,2379" coordsize="1985,10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urozxQAAANwAAAAPAAAAZHJzL2Rvd25yZXYueG1sRI9Bi8Iw FITvwv6H8IS9adoVdalGEXGXPYigLoi3R/Nsi81LaWJb/70RBI/DzHzDzJedKUVDtSssK4iHEQji 1OqCMwX/x5/BNwjnkTWWlknBnRwsFx+9OSbatryn5uAzESDsElSQe18lUro0J4NuaCvi4F1sbdAH WWdS19gGuCnlVxRNpMGCw0KOFa1zSq+Hm1Hw22K7GsWbZnu9rO/n43h32sak1Ge/W81AeOr8O/xq /2kFk+kInmfCEZCLBwAAAP//AwBQSwECLQAUAAYACAAAACEA2+H2y+4AAACFAQAAEwAAAAAAAAAA AAAAAAAAAAAAW0NvbnRlbnRfVHlwZXNdLnhtbFBLAQItABQABgAIAAAAIQBa9CxbvwAAABUBAAAL AAAAAAAAAAAAAAAAAB8BAABfcmVscy8ucmVsc1BLAQItABQABgAIAAAAIQAjurozxQAAANwAAAAP AAAAAAAAAAAAAAAAAAcCAABkcnMvZG93bnJldi54bWxQSwUGAAAAAAMAAwC3AAAA+QIAAAAA ">
                          <v:line id="Line 435" o:spid="_x0000_s1033" style="position:absolute;visibility:visible;mso-wrap-style:square" from="2340,2379" to="2341,32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brjFxwAAANwAAAAPAAAAZHJzL2Rvd25yZXYueG1sRI9Ba8JA FITvgv9heUJvumkraUldRVoK2oOoLbTHZ/Y1iWbfht01Sf+9Kwg9DjPzDTNb9KYWLTlfWVZwP0lA EOdWV1wo+Pp8Hz+D8AFZY22ZFPyRh8V8OJhhpm3HO2r3oRARwj5DBWUITSalz0sy6Ce2IY7er3UG Q5SukNphF+Gmlg9JkkqDFceFEht6LSk/7c9GweZxm7bL9ceq/16nh/xtd/g5dk6pu1G/fAERqA// 4Vt7pRWkT1O4nolHQM4vAAAA//8DAFBLAQItABQABgAIAAAAIQDb4fbL7gAAAIUBAAATAAAAAAAA AAAAAAAAAAAAAABbQ29udGVudF9UeXBlc10ueG1sUEsBAi0AFAAGAAgAAAAhAFr0LFu/AAAAFQEA AAsAAAAAAAAAAAAAAAAAHwEAAF9yZWxzLy5yZWxzUEsBAi0AFAAGAAgAAAAhAHFuuMXHAAAA3AAA AA8AAAAAAAAAAAAAAAAABwIAAGRycy9kb3ducmV2LnhtbFBLBQYAAAAAAwADALcAAAD7AgAAAAA= "/>
                          <v:line id="Line 436" o:spid="_x0000_s1034" style="position:absolute;visibility:visible;mso-wrap-style:square" from="4320,2379" to="4320,33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Ih1exwAAANwAAAAPAAAAZHJzL2Rvd25yZXYueG1sRI9Ba8JA FITvgv9heUJvummLaUldRVoK2oOoLbTHZ/Y1iWbfht01Sf+9Kwg9DjPzDTNb9KYWLTlfWVZwP0lA EOdWV1wo+Pp8Hz+D8AFZY22ZFPyRh8V8OJhhpm3HO2r3oRARwj5DBWUITSalz0sy6Ce2IY7er3UG Q5SukNphF+Gmlg9JkkqDFceFEht6LSk/7c9GweZxm7bL9ceq/16nh/xtd/g5dk6pu1G/fAERqA// 4Vt7pRWkT1O4nolHQM4vAAAA//8DAFBLAQItABQABgAIAAAAIQDb4fbL7gAAAIUBAAATAAAAAAAA AAAAAAAAAAAAAABbQ29udGVudF9UeXBlc10ueG1sUEsBAi0AFAAGAAgAAAAhAFr0LFu/AAAAFQEA AAsAAAAAAAAAAAAAAAAAHwEAAF9yZWxzLy5yZWxzUEsBAi0AFAAGAAgAAAAhAB4iHV7HAAAA3AAA AA8AAAAAAAAAAAAAAAAABwIAAGRycy9kb3ducmV2LnhtbFBLBQYAAAAAAwADALcAAAD7AgAAAAA= "/>
                          <v:line id="Line 437" o:spid="_x0000_s1035" style="position:absolute;visibility:visible;mso-wrap-style:square" from="2340,2379" to="4325,23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8IMpxwAAANwAAAAPAAAAZHJzL2Rvd25yZXYueG1sRI9BSwMx FITvQv9DeEJvNquFVLZNS2kRWg/SVsEeXzfP3bWblyWJu+u/N4LgcZiZb5jFarCN6MiH2rGG+0kG grhwpuZSw9vr090jiBCRDTaOScM3BVgtRzcLzI3r+UjdKZYiQTjkqKGKsc2lDEVFFsPEtcTJ+3De YkzSl9J47BPcNvIhy5S0WHNaqLClTUXF9fRlNbxMD6pb7593w/teXYrt8XL+7L3W49thPQcRaYj/ 4b/2zmhQMwW/Z9IRkMsfAAAA//8DAFBLAQItABQABgAIAAAAIQDb4fbL7gAAAIUBAAATAAAAAAAA AAAAAAAAAAAAAABbQ29udGVudF9UeXBlc10ueG1sUEsBAi0AFAAGAAgAAAAhAFr0LFu/AAAAFQEA AAsAAAAAAAAAAAAAAAAAHwEAAF9yZWxzLy5yZWxzUEsBAi0AFAAGAAgAAAAhAO7wgynHAAAA3AAA AA8AAAAAAAAAAAAAAAAABwIAAGRycy9kb3ducmV2LnhtbFBLBQYAAAAAAwADALcAAAD7AgAAAAA= "/>
                          <v:shape id="Arc 438" o:spid="_x0000_s1036" style="position:absolute;left:2341;top:3261;width:168;height:152;rotation:-20442fd;flip:x;visibility:visible;mso-wrap-style:square;v-text-anchor:top" coordsize="20163,210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BLczxAAAANwAAAAPAAAAZHJzL2Rvd25yZXYueG1sRI9Pi8Iw FMTvC36H8ARvmrrgH7pGWVwVWU9aweujeduUbV5qE2v99mZB2OMwM79hFqvOVqKlxpeOFYxHCQji 3OmSCwXnbDucg/ABWWPlmBQ8yMNq2XtbYKrdnY/UnkIhIoR9igpMCHUqpc8NWfQjVxNH78c1FkOU TSF1g/cIt5V8T5KptFhyXDBY09pQ/nu6WQX143pYH3xGrdlcvrecud3ka6/UoN99foAI1IX/8Ku9 1wqmsxn8nYlHQC6fAAAA//8DAFBLAQItABQABgAIAAAAIQDb4fbL7gAAAIUBAAATAAAAAAAAAAAA AAAAAAAAAABbQ29udGVudF9UeXBlc10ueG1sUEsBAi0AFAAGAAgAAAAhAFr0LFu/AAAAFQEAAAsA AAAAAAAAAAAAAAAAHwEAAF9yZWxzLy5yZWxzUEsBAi0AFAAGAAgAAAAhABkEtzPEAAAA3AAAAA8A AAAAAAAAAAAAAAAABwIAAGRycy9kb3ducmV2LnhtbFBLBQYAAAAAAwADALcAAAD4AgAAAAA= " path="m20162,7746nfc17572,14489,11782,19491,4734,21074em20162,7746nsc17572,14489,11782,19491,4734,21074l,,20162,7746xe" filled="f">
                            <v:path arrowok="t" o:extrusionok="f" o:connecttype="custom" o:connectlocs="168,56;39,152;0,0" o:connectangles="0,0,0"/>
                          </v:shape>
                          <v:line id="Line 439" o:spid="_x0000_s1037" style="position:absolute;visibility:visible;mso-wrap-style:square" from="2472,3414" to="4169,34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I7LAxAAAANwAAAAPAAAAZHJzL2Rvd25yZXYueG1sRE/LasJA FN0X/IfhCu7qxAqpREeRloJ2UeoDdHnNXJNo5k6YmSbp33cWBZeH816selOLlpyvLCuYjBMQxLnV FRcKjoeP5xkIH5A11pZJwS95WC0HTwvMtO14R+0+FCKGsM9QQRlCk0np85IM+rFtiCN3tc5giNAV UjvsYrip5UuSpNJgxbGhxIbeSsrv+x+j4Gv6nbbr7eemP23TS/6+u5xvnVNqNOzXcxCB+vAQ/7s3 WkH6GtfGM/EIyOUfAAAA//8DAFBLAQItABQABgAIAAAAIQDb4fbL7gAAAIUBAAATAAAAAAAAAAAA AAAAAAAAAABbQ29udGVudF9UeXBlc10ueG1sUEsBAi0AFAAGAAgAAAAhAFr0LFu/AAAAFQEAAAsA AAAAAAAAAAAAAAAAHwEAAF9yZWxzLy5yZWxzUEsBAi0AFAAGAAgAAAAhAPAjssDEAAAA3AAAAA8A AAAAAAAAAAAAAAAABwIAAGRycy9kb3ducmV2LnhtbFBLBQYAAAAAAwADALcAAAD4AgAAAAA= "/>
                          <v:shape id="Arc 440" o:spid="_x0000_s1038" style="position:absolute;left:4135;top:3262;width:185;height:152;rotation:-20442fd;visibility:visible;mso-wrap-style:square;v-text-anchor:top" coordsize="20163,210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DSiqxwAAANwAAAAPAAAAZHJzL2Rvd25yZXYueG1sRI9PawIx FMTvQr9DeIXeNGul/lmNUoRC25OuHvT23Dw3225elk2qq5/eFASPw8z8hpktWluJEzW+dKyg30tA EOdOl1wo2G4+umMQPiBrrByTggt5WMyfOjNMtTvzmk5ZKESEsE9RgQmhTqX0uSGLvudq4ugdXWMx RNkUUjd4jnBbydckGUqLJccFgzUtDeW/2Z9VsFrtB5Mqu/4MytG3+XpbXg79XabUy3P7PgURqA2P 8L39qRUMRxP4PxOPgJzfAAAA//8DAFBLAQItABQABgAIAAAAIQDb4fbL7gAAAIUBAAATAAAAAAAA AAAAAAAAAAAAAABbQ29udGVudF9UeXBlc10ueG1sUEsBAi0AFAAGAAgAAAAhAFr0LFu/AAAAFQEA AAsAAAAAAAAAAAAAAAAAHwEAAF9yZWxzLy5yZWxzUEsBAi0AFAAGAAgAAAAhANsNKKrHAAAA3AAA AA8AAAAAAAAAAAAAAAAABwIAAGRycy9kb3ducmV2LnhtbFBLBQYAAAAAAwADALcAAAD7AgAAAAA= " path="m20162,7746nfc17572,14489,11782,19491,4734,21074em20162,7746nsc17572,14489,11782,19491,4734,21074l,,20162,7746xe" filled="f">
                            <v:path arrowok="t" o:extrusionok="f" o:connecttype="custom" o:connectlocs="185,56;43,152;0,0" o:connectangles="0,0,0"/>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41" o:spid="_x0000_s1039" type="#_x0000_t176" alt="横虚线" style="position:absolute;left:6675;top:7272;width:1077;height:5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Blu9wwAAANwAAAAPAAAAZHJzL2Rvd25yZXYueG1sRE9da8Iw FH0f+B/CFXybqcpEOtMiolCEDWcH8/HS3LVlzU1JUq3/fnkY7PFwvrf5aDpxI+dbywoW8wQEcWV1 y7WCz/L4vAHhA7LGzjIpeJCHPJs8bTHV9s4fdLuEWsQQ9ikqaELoUyl91ZBBP7c9ceS+rTMYInS1 1A7vMdx0cpkka2mw5djQYE/7hqqfy2AUlMfRDNfz4mt5Kt9Wrjic368vO6Vm03H3CiLQGP7Ff+5C K1hv4vx4Jh4Bmf0CAAD//wMAUEsBAi0AFAAGAAgAAAAhANvh9svuAAAAhQEAABMAAAAAAAAAAAAA AAAAAAAAAFtDb250ZW50X1R5cGVzXS54bWxQSwECLQAUAAYACAAAACEAWvQsW78AAAAVAQAACwAA AAAAAAAAAAAAAAAfAQAAX3JlbHMvLnJlbHNQSwECLQAUAAYACAAAACEACwZbvcMAAADcAAAADwAA AAAAAAAAAAAAAAAHAgAAZHJzL2Rvd25yZXYueG1sUEsFBgAAAAADAAMAtwAAAPcCAAAAAA== " fillcolor="black">
                          <v:fill r:id="rId17" o:title="" type="pattern"/>
                        </v:shape>
                      </v:group>
                      <v:group id="xjhhxsy8" o:spid="_x0000_s1040" style="position:absolute;left:9303;top:6143;width:360;height:1800;rotation:180;flip:x" coordorigin="7920,1304" coordsize="405,21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mgtYxQAAANwAAAAPAAAAZHJzL2Rvd25yZXYueG1sRI9PawIx FMTvBb9DeEJvNasFK6tRVBAKhUJtDx6fm+fu4uYlJnH/9NM3hUKPw8z8hlltetOIlnyoLSuYTjIQ xIXVNZcKvj4PTwsQISJrbCyTgoECbNajhxXm2nb8Qe0xliJBOOSooIrR5VKGoiKDYWIdcfIu1huM SfpSao9dgptGzrJsLg3WnBYqdLSvqLge70bBy/P7oM/+bSj7bn/63rWOdjen1OO43y5BROrjf/iv /aoVzBdT+D2TjoBc/wAAAP//AwBQSwECLQAUAAYACAAAACEA2+H2y+4AAACFAQAAEwAAAAAAAAAA AAAAAAAAAAAAW0NvbnRlbnRfVHlwZXNdLnhtbFBLAQItABQABgAIAAAAIQBa9CxbvwAAABUBAAAL AAAAAAAAAAAAAAAAAB8BAABfcmVscy8ucmVsc1BLAQItABQABgAIAAAAIQASmgtYxQAAANwAAAAP AAAAAAAAAAAAAAAAAAcCAABkcnMvZG93bnJldi54bWxQSwUGAAAAAAMAAwC3AAAA+QIAAAAA ">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443" o:spid="_x0000_s1041" type="#_x0000_t134" style="position:absolute;left:7416;top:2623;width:1440;height:316;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FIndxQAAANwAAAAPAAAAZHJzL2Rvd25yZXYueG1sRI9Li8JA EITvgv9h6IW96cQHKllHEWEXH3gwCrq3JtObBDM9ITOr8d87guCxqKqvqOm8MaW4Uu0Kywp63QgE cWp1wZmC4+G7MwHhPLLG0jIpuJOD+azdmmKs7Y33dE18JgKEXYwKcu+rWEqX5mTQdW1FHLw/Wxv0 QdaZ1DXeAtyUsh9FI2mw4LCQY0XLnNJL8m8UnOzPjs1+nAy21WbYDHpD/l2flfr8aBZfIDw1/h1+ tVdawWjSh+eZcATk7AEAAP//AwBQSwECLQAUAAYACAAAACEA2+H2y+4AAACFAQAAEwAAAAAAAAAA AAAAAAAAAAAAW0NvbnRlbnRfVHlwZXNdLnhtbFBLAQItABQABgAIAAAAIQBa9CxbvwAAABUBAAAL AAAAAAAAAAAAAAAAAB8BAABfcmVscy8ucmVsc1BLAQItABQABgAIAAAAIQDyFIndxQAAANwAAAAP AAAAAAAAAAAAAAAAAAcCAABkcnMvZG93bnJldi54bWxQSwUGAAAAAAMAAwC3AAAA+QIAAAAA "/>
                        <v:shape id="Freeform 444" o:spid="_x0000_s1042" style="position:absolute;left:7920;top:1304;width:405;height:1007;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MawSxgAAANwAAAAPAAAAZHJzL2Rvd25yZXYueG1sRI/NasMw EITvhbyD2EBujZwWjHGjhBDa0lPIH+51Y21kE2vlWqrj5OmrQqHHYWa+YebLwTaip87XjhXMpgkI 4tLpmo2C4+HtMQPhA7LGxjEpuJGH5WL0MMdcuyvvqN8HIyKEfY4KqhDaXEpfVmTRT11LHL2z6yyG KDsjdYfXCLeNfEqSVFqsOS5U2NK6ovKy/7YKzKy/v6bt3eyKz9OX32Tv23AqlJqMh9ULiEBD+A// tT+0gjR7ht8z8QjIxQ8AAAD//wMAUEsBAi0AFAAGAAgAAAAhANvh9svuAAAAhQEAABMAAAAAAAAA AAAAAAAAAAAAAFtDb250ZW50X1R5cGVzXS54bWxQSwECLQAUAAYACAAAACEAWvQsW78AAAAVAQAA CwAAAAAAAAAAAAAAAAAfAQAAX3JlbHMvLnJlbHNQSwECLQAUAAYACAAAACEAqzGsEsYAAADcAAAA DwAAAAAAAAAAAAAAAAAHAgAAZHJzL2Rvd25yZXYueG1sUEsFBgAAAAADAAMAtwAAAPoCAAAAAA== " path="m60,1007l60,90,,,405,,375,105r,902e">
                          <v:path arrowok="t" o:connecttype="custom" o:connectlocs="60,1007;60,90;0,0;405,0;375,105;375,1007" o:connectangles="0,0,0,0,0,0"/>
                        </v:shape>
                      </v:group>
                      <v:group id="Group 445" o:spid="_x0000_s1043" style="position:absolute;left:9333;top:7073;width:360;height:900;rotation:180" coordorigin="4635,9612" coordsize="265,9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hfTqwwAAANwAAAAPAAAAZHJzL2Rvd25yZXYueG1sRI9LiwIx EITvgv8htLA3zfhEZo0iwuKcFnzAXptJOxmddIYkq7P/fiMIHouq+opabTrbiDv5UDtWMB5lIIhL p2uuFJxPX8MliBCRNTaOScEfBdis+70V5to9+ED3Y6xEgnDIUYGJsc2lDKUhi2HkWuLkXZy3GJP0 ldQeHwluGznJsoW0WHNaMNjSzlB5O/5aBXoWpmcqiq2ffF9P83q+N9XlR6mPQbf9BBGpi+/wq11o BYvlDJ5n0hGQ638AAAD//wMAUEsBAi0AFAAGAAgAAAAhANvh9svuAAAAhQEAABMAAAAAAAAAAAAA AAAAAAAAAFtDb250ZW50X1R5cGVzXS54bWxQSwECLQAUAAYACAAAACEAWvQsW78AAAAVAQAACwAA AAAAAAAAAAAAAAAfAQAAX3JlbHMvLnJlbHNQSwECLQAUAAYACAAAACEARoX06sMAAADcAAAADwAA AAAAAAAAAAAAAAAHAgAAZHJzL2Rvd25yZXYueG1sUEsFBgAAAAADAAMAtwAAAPcCAAAAAA== ">
                        <v:shape id="Freeform 446" o:spid="_x0000_s1044" style="position:absolute;left:4635;top:9882;width:265;height:660;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mlRIxQAAANwAAAAPAAAAZHJzL2Rvd25yZXYueG1sRI/dagIx FITvC75DOIJ3Navgdl2NogWlvWnx5wEOm7M/uDlZk1TXPn1TKPRymJlvmOW6N624kfONZQWTcQKC uLC64UrB+bR7zkD4gKyxtUwKHuRhvRo8LTHX9s4Huh1DJSKEfY4K6hC6XEpf1GTQj21HHL3SOoMh SldJ7fAe4aaV0yRJpcGG40KNHb3WVFyOX0bBdnr9eKdiu0tfuv33YZ6VpaNPpUbDfrMAEagP/+G/ 9ptWkGYz+D0Tj4Bc/QAAAP//AwBQSwECLQAUAAYACAAAACEA2+H2y+4AAACFAQAAEwAAAAAAAAAA AAAAAAAAAAAAW0NvbnRlbnRfVHlwZXNdLnhtbFBLAQItABQABgAIAAAAIQBa9CxbvwAAABUBAAAL AAAAAAAAAAAAAAAAAB8BAABfcmVscy8ucmVsc1BLAQItABQABgAIAAAAIQB7mlRIxQAAANwAAAAP AAAAAAAAAAAAAAAAAAcCAABkcnMvZG93bnJldi54bWxQSwUGAAAAAAMAAwC3AAAA+QIAAAAA " path="m60,1007l60,90,,,405,,375,105r,902l60,1007xe">
                          <v:path arrowok="t" o:connecttype="custom" o:connectlocs="39,660;39,59;0,0;265,0;245,69;245,660;39,660" o:connectangles="0,0,0,0,0,0,0"/>
                        </v:shape>
                        <v:shape id="AutoShape 447" o:spid="_x0000_s1045" type="#_x0000_t134" alt="横虚线" style="position:absolute;left:4312;top:9980;width:944;height:207;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rThBxAAAANwAAAAPAAAAZHJzL2Rvd25yZXYueG1sRI9Ba8JA FITvBf/D8gRvdWPBVKKraKEg3hpz8PjMPrPR7Ns0u5r477uFQo/DzHzDrDaDbcSDOl87VjCbJiCI S6drrhQUx8/XBQgfkDU2jknBkzxs1qOXFWba9fxFjzxUIkLYZ6jAhNBmUvrSkEU/dS1x9C6usxii 7CqpO+wj3DbyLUlSabHmuGCwpQ9D5S2/WwWn79M5vfb72rTv5nAsds85JblSk/GwXYIINIT/8F97 rxWkixR+z8QjINc/AAAA//8DAFBLAQItABQABgAIAAAAIQDb4fbL7gAAAIUBAAATAAAAAAAAAAAA AAAAAAAAAABbQ29udGVudF9UeXBlc10ueG1sUEsBAi0AFAAGAAgAAAAhAFr0LFu/AAAAFQEAAAsA AAAAAAAAAAAAAAAAHwEAAF9yZWxzLy5yZWxzUEsBAi0AFAAGAAgAAAAhAFqtOEHEAAAA3AAAAA8A AAAAAAAAAAAAAAAABwIAAGRycy9kb3ducmV2LnhtbFBLBQYAAAAAAwADALcAAAD4AgAAAAA= " fillcolor="black">
                          <v:fill r:id="rId17" o:title="" type="pattern"/>
                        </v:shape>
                      </v:group>
                    </v:group>
                    <v:group id="Group 448" o:spid="_x0000_s1046" style="position:absolute;left:6300;top:5832;width:3633;height:2759" coordorigin="6300,5832" coordsize="3633,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VMwXxgAAANwAAAAPAAAAZHJzL2Rvd25yZXYueG1sRI9Ba8JA FITvBf/D8oTe6iaWWkndhCBaepBCVZDeHtlnEpJ9G7JrEv99t1DocZiZb5hNNplWDNS72rKCeBGB IC6srrlUcD7tn9YgnEfW2FomBXdykKWzhw0m2o78RcPRlyJA2CWooPK+S6R0RUUG3cJ2xMG72t6g D7Ivpe5xDHDTymUUraTBmsNChR1tKyqa480oeB9xzJ/j3XBortv79+nl83KISanH+ZS/gfA0+f/w X/tDK1itX+H3TDgCMv0BAAD//wMAUEsBAi0AFAAGAAgAAAAhANvh9svuAAAAhQEAABMAAAAAAAAA AAAAAAAAAAAAAFtDb250ZW50X1R5cGVzXS54bWxQSwECLQAUAAYACAAAACEAWvQsW78AAAAVAQAA CwAAAAAAAAAAAAAAAAAfAQAAX3JlbHMvLnJlbHNQSwECLQAUAAYACAAAACEAaVTMF8YAAADcAAAA DwAAAAAAAAAAAAAAAAAHAgAAZHJzL2Rvd25yZXYueG1sUEsFBgAAAAADAAMAtwAAAPoCAAAAAA== ">
                      <v:group id="Group 449" o:spid="_x0000_s1047" style="position:absolute;left:6300;top:5832;width:3633;height:2759" coordorigin="6300,5832" coordsize="3633,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y1hlwgAAANwAAAAPAAAAZHJzL2Rvd25yZXYueG1sRE/LisIw FN0L/kO4gjtNO4MiHVMRmRlciOADZHaX5tqWNjelybT1781CcHk47/VmMLXoqHWlZQXxPAJBnFld cq7gevmZrUA4j6yxtkwKHuRgk45Ha0y07flE3dnnIoSwS1BB4X2TSOmyggy6uW2IA3e3rUEfYJtL 3WIfwk0tP6JoKQ2WHBoKbGhXUFad/42C3x777Wf83R2q++7xd1kcb4eYlJpOhu0XCE+Df4tf7r1W sFyFteFMOAIyfQIAAP//AwBQSwECLQAUAAYACAAAACEA2+H2y+4AAACFAQAAEwAAAAAAAAAAAAAA AAAAAAAAW0NvbnRlbnRfVHlwZXNdLnhtbFBLAQItABQABgAIAAAAIQBa9CxbvwAAABUBAAALAAAA AAAAAAAAAAAAAB8BAABfcmVscy8ucmVsc1BLAQItABQABgAIAAAAIQAYy1hlwgAAANwAAAAPAAAA AAAAAAAAAAAAAAcCAABkcnMvZG93bnJldi54bWxQSwUGAAAAAAMAAwC3AAAA9gIAAAAA ">
                        <v:group id="Group 450" o:spid="_x0000_s1048" style="position:absolute;left:6528;top:6687;width:1909;height:345;rotation:-1766182fd" coordorigin="3960,5712" coordsize="2449,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QQpxgAAANwAAAAPAAAAZHJzL2Rvd25yZXYueG1sRI9Ba8JA FITvhf6H5RV6Ed1YUJI0GxFB6kEsRi+9PbKv2dDs25DdmvTfd4VCj8PMfMMUm8l24kaDbx0rWC4S EMS10y03Cq6X/TwF4QOyxs4xKfghD5vy8aHAXLuRz3SrQiMihH2OCkwIfS6lrw1Z9AvXE0fv0w0W Q5RDI/WAY4TbTr4kyVpabDkuGOxpZ6j+qr6tAncI42y7mlbXk3nPjsv0lH28zZR6fpq2ryACTeE/ /Nc+aAXrNIP7mXgEZPkLAAD//wMAUEsBAi0AFAAGAAgAAAAhANvh9svuAAAAhQEAABMAAAAAAAAA AAAAAAAAAAAAAFtDb250ZW50X1R5cGVzXS54bWxQSwECLQAUAAYACAAAACEAWvQsW78AAAAVAQAA CwAAAAAAAAAAAAAAAAAfAQAAX3JlbHMvLnJlbHNQSwECLQAUAAYACAAAACEAX/0EKcYAAADcAAAA DwAAAAAAAAAAAAAAAAAHAgAAZHJzL2Rvd25yZXYueG1sUEsFBgAAAAADAAMAtwAAAPoCAAAAAA== ">
                          <v:group id="xjhhxsy8" o:spid="_x0000_s1049" style="position:absolute;left:5005;top:4787;width:360;height:2449;rotation:6699347fd" coordorigin="7920,1304" coordsize="405,21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rA06wgAAANwAAAAPAAAAZHJzL2Rvd25yZXYueG1sRE/dasIw FL4f+A7hCLub6RS6rTYtIkx2Mdzs+gCH5tiUNSelyWx9e3Mx8PLj+8/L2fbiQqPvHCt4XiUgiBun O24V1D/vT68gfEDW2DsmBVfyUBaLhxwz7SY+0aUKrYgh7DNUYEIYMil9Y8iiX7mBOHJnN1oMEY6t 1CNOMdz2cp0kqbTYcWwwONDeUPNb/VkF1cvh25uv3WbDp2P72dWHgRur1ONy3m1BBJrDXfzv/tAK 0rc4P56JR0AWNwAAAP//AwBQSwECLQAUAAYACAAAACEA2+H2y+4AAACFAQAAEwAAAAAAAAAAAAAA AAAAAAAAW0NvbnRlbnRfVHlwZXNdLnhtbFBLAQItABQABgAIAAAAIQBa9CxbvwAAABUBAAALAAAA AAAAAAAAAAAAAB8BAABfcmVscy8ucmVsc1BLAQItABQABgAIAAAAIQDUrA06wgAAANwAAAAPAAAA AAAAAAAAAAAAAAcCAABkcnMvZG93bnJldi54bWxQSwUGAAAAAAMAAwC3AAAA9gIAAAAA ">
                            <v:shape id="AutoShape 452" o:spid="_x0000_s1050" type="#_x0000_t134" style="position:absolute;left:7416;top:2623;width:1440;height:316;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H4F3xQAAANwAAAAPAAAAZHJzL2Rvd25yZXYueG1sRI9Ba8JA FITvgv9heYI33aSK2ugqUrC0FQ+mhertkX0mwezbkN1q/PduQfA4zMw3zGLVmkpcqHGlZQXxMAJB nFldcq7g53szmIFwHlljZZkU3MjBatntLDDR9sp7uqQ+FwHCLkEFhfd1IqXLCjLohrYmDt7JNgZ9 kE0udYPXADeVfImiiTRYclgosKa3grJz+mcU/Nr3HZv9NB1t669xO4rHfPw8KNXvtes5CE+tf4Yf 7Q+tYPIaw/+ZcATk8g4AAP//AwBQSwECLQAUAAYACAAAACEA2+H2y+4AAACFAQAAEwAAAAAAAAAA AAAAAAAAAAAAW0NvbnRlbnRfVHlwZXNdLnhtbFBLAQItABQABgAIAAAAIQBa9CxbvwAAABUBAAAL AAAAAAAAAAAAAAAAAB8BAABfcmVscy8ucmVsc1BLAQItABQABgAIAAAAIQCHH4F3xQAAANwAAAAP AAAAAAAAAAAAAAAAAAcCAABkcnMvZG93bnJldi54bWxQSwUGAAAAAAMAAwC3AAAA+QIAAAAA "/>
                            <v:shape id="Freeform 453" o:spid="_x0000_s1051" style="position:absolute;left:7920;top:1304;width:405;height:1007;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pJ9UxQAAANwAAAAPAAAAZHJzL2Rvd25yZXYueG1sRI9Pa8JA FMTvBb/D8gRvdaOHoNFVRGzxVOof9PrMPjfB7Ns0u42pn74rFHocZuY3zHzZ2Uq01PjSsYLRMAFB nDtdslFwPLy9TkD4gKyxckwKfsjDctF7mWOm3Z131O6DERHCPkMFRQh1JqXPC7Loh64mjt7VNRZD lI2RusF7hNtKjpMklRZLjgsF1rQuKL/tv60CM2ofm7R+mN3pfPnyH5P3z3A5KTXod6sZiEBd+A// tbdaQTodw/NMPAJy8QsAAP//AwBQSwECLQAUAAYACAAAACEA2+H2y+4AAACFAQAAEwAAAAAAAAAA AAAAAAAAAAAAW0NvbnRlbnRfVHlwZXNdLnhtbFBLAQItABQABgAIAAAAIQBa9CxbvwAAABUBAAAL AAAAAAAAAAAAAAAAAB8BAABfcmVscy8ucmVsc1BLAQItABQABgAIAAAAIQBBpJ9UxQAAANwAAAAP AAAAAAAAAAAAAAAAAAcCAABkcnMvZG93bnJldi54bWxQSwUGAAAAAAMAAwC3AAAA+QIAAAAA " path="m60,1007l60,90,,,405,,375,105r,902e">
                              <v:path arrowok="t" o:connecttype="custom" o:connectlocs="60,1007;60,90;0,0;405,0;375,105;375,1007" o:connectangles="0,0,0,0,0,0"/>
                            </v:shape>
                          </v:group>
                          <v:oval id="Oval 454" o:spid="_x0000_s1052" style="position:absolute;left:4020;top:5712;width:18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BXnxAAAANwAAAAPAAAAZHJzL2Rvd25yZXYueG1sRI/dagIx FITvC32HcAre1WwtWF2NUpSi2KtufYDD5uyPbk6WJOq6T28EwcthZr5h5svONOJMzteWFXwMExDE udU1lwr2/z/vExA+IGtsLJOCK3lYLl5f5phqe+E/OmehFBHCPkUFVQhtKqXPKzLoh7Yljl5hncEQ pSuldniJcNPIUZKMpcGa40KFLa0qyo/ZySj4ckXf/9alPmzkrp/oYtqus6DU4K37noEI1IVn+NHe agXj6Sfcz8QjIBc3AAAA//8DAFBLAQItABQABgAIAAAAIQDb4fbL7gAAAIUBAAATAAAAAAAAAAAA AAAAAAAAAABbQ29udGVudF9UeXBlc10ueG1sUEsBAi0AFAAGAAgAAAAhAFr0LFu/AAAAFQEAAAsA AAAAAAAAAAAAAAAAHwEAAF9yZWxzLy5yZWxzUEsBAi0AFAAGAAgAAAAhAOiEFefEAAAA3AAAAA8A AAAAAAAAAAAAAAAABwIAAGRycy9kb3ducmV2LnhtbFBLBQYAAAAAAwADALcAAAD4AgAAAAA= " fillcolor="#330"/>
                        </v:group>
                        <v:group id="Group 455" o:spid="_x0000_s1053" style="position:absolute;left:6300;top:5832;width:3633;height:2759" coordorigin="6300,5832" coordsize="3633,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X8S9xgAAANwAAAAPAAAAZHJzL2Rvd25yZXYueG1sRI9Ba8JA FITvgv9heUJvdRNrpY1ZRUSlBylUC8XbI/tMQrJvQ3ZN4r/vFgoeh5n5hknXg6lFR60rLSuIpxEI 4szqknMF3+f98xsI55E11pZJwZ0crFfjUYqJtj1/UXfyuQgQdgkqKLxvEildVpBBN7UNcfCutjXo g2xzqVvsA9zUchZFC2mw5LBQYEPbgrLqdDMKDj32m5d41x2r6/Z+Ob9+/hxjUuppMmyWIDwN/hH+ b39oBYv3OfydCUdArn4BAAD//wMAUEsBAi0AFAAGAAgAAAAhANvh9svuAAAAhQEAABMAAAAAAAAA AAAAAAAAAAAAAFtDb250ZW50X1R5cGVzXS54bWxQSwECLQAUAAYACAAAACEAWvQsW78AAAAVAQAA CwAAAAAAAAAAAAAAAAAfAQAAX3JlbHMvLnJlbHNQSwECLQAUAAYACAAAACEAHF/EvcYAAADcAAAA DwAAAAAAAAAAAAAAAAAHAgAAZHJzL2Rvd25yZXYueG1sUEsFBgAAAAADAAMAtwAAAPoCAAAAAA== ">
                          <v:group id="Group 456" o:spid="_x0000_s1054" style="position:absolute;left:6333;top:5832;width:3600;height:2759" coordorigin="6333,5832" coordsize="3600,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E2EmxQAAANwAAAAPAAAAZHJzL2Rvd25yZXYueG1sRI9Bi8Iw FITvwv6H8IS9adpdFLcaRcRdPIigLoi3R/Nsi81LaWJb/70RBI/DzHzDzBadKUVDtSssK4iHEQji 1OqCMwX/x9/BBITzyBpLy6TgTg4W84/eDBNtW95Tc/CZCBB2CSrIva8SKV2ak0E3tBVx8C62NuiD rDOpa2wD3JTyK4rG0mDBYSHHilY5pdfDzSj4a7FdfsfrZnu9rO7n42h32sak1Ge/W05BeOr8O/xq b7SC8c8InmfCEZDzBwAAAP//AwBQSwECLQAUAAYACAAAACEA2+H2y+4AAACFAQAAEwAAAAAAAAAA AAAAAAAAAAAAW0NvbnRlbnRfVHlwZXNdLnhtbFBLAQItABQABgAIAAAAIQBa9CxbvwAAABUBAAAL AAAAAAAAAAAAAAAAAB8BAABfcmVscy8ucmVsc1BLAQItABQABgAIAAAAIQBzE2EmxQAAANwAAAAP AAAAAAAAAAAAAAAAAAcCAABkcnMvZG93bnJldi54bWxQSwUGAAAAAAMAAwC3AAAA+QIAAAAA ">
                            <v:group id="Group 457" o:spid="_x0000_s1055" style="position:absolute;left:7775;top:5832;width:169;height:2433" coordorigin="4677,1440" coordsize="210,19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wf9RxQAAANwAAAAPAAAAZHJzL2Rvd25yZXYueG1sRI9Pa8JA FMTvBb/D8oTe6iaWBo2uIqLiQQr+AfH2yD6TYPZtyK5J/PbdQqHHYWZ+w8yXvalES40rLSuIRxEI 4szqknMFl/P2YwLCeWSNlWVS8CIHy8XgbY6pth0fqT35XAQIuxQVFN7XqZQuK8igG9maOHh32xj0 QTa51A12AW4qOY6iRBosOSwUWNO6oOxxehoFuw671We8aQ+P+/p1O399Xw8xKfU+7FczEJ56/x/+ a++1gmSawO+ZcATk4gcAAP//AwBQSwECLQAUAAYACAAAACEA2+H2y+4AAACFAQAAEwAAAAAAAAAA AAAAAAAAAAAAW0NvbnRlbnRfVHlwZXNdLnhtbFBLAQItABQABgAIAAAAIQBa9CxbvwAAABUBAAAL AAAAAAAAAAAAAAAAAB8BAABfcmVscy8ucmVsc1BLAQItABQABgAIAAAAIQCDwf9RxQAAANwAAAAP AAAAAAAAAAAAAAAAAAcCAABkcnMvZG93bnJldi54bWxQSwUGAAAAAAMAAwC3AAAA+QIAAAAA ">
                              <v:rect id="Rectangle 458" o:spid="_x0000_s1056" style="position:absolute;left:4725;top:1440;width:102;height:19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6uzpwgAAANwAAAAPAAAAZHJzL2Rvd25yZXYueG1sRI/Ni8Iw FMTvC/4P4Qne1lQP7lqNIgU/buIXXh/Nsy02LzWJWv97syDscZiZ3zDTeWtq8SDnK8sKBv0EBHFu dcWFguNh+f0LwgdkjbVlUvAiD/NZ52uKqbZP3tFjHwoRIexTVFCG0KRS+rwkg75vG+LoXawzGKJ0 hdQOnxFuajlMkpE0WHFcKLGhrKT8ur8bBSs+bd3tELIzD445ydP5lW3WSvW67WICIlAb/sOf9kYr GI1/4O9MPAJy9gYAAP//AwBQSwECLQAUAAYACAAAACEA2+H2y+4AAACFAQAAEwAAAAAAAAAAAAAA AAAAAAAAW0NvbnRlbnRfVHlwZXNdLnhtbFBLAQItABQABgAIAAAAIQBa9CxbvwAAABUBAAALAAAA AAAAAAAAAAAAAB8BAABfcmVscy8ucmVsc1BLAQItABQABgAIAAAAIQA46uzpwgAAANwAAAAPAAAA AAAAAAAAAAAAAAcCAABkcnMvZG93bnJldi54bWxQSwUGAAAAAAMAAwC3AAAA9gIAAAAA " fillcolor="#767676">
                                <v:fill angle="90" focus="50%" type="gradient"/>
                              </v:rect>
                              <v:rect id="Rectangle 459" o:spid="_x0000_s1057" style="position:absolute;left:4677;top:3311;width:210;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0sNXwAAAANwAAAAPAAAAZHJzL2Rvd25yZXYueG1sRE9NawIx EL0L/ocwQm+aVYrW1SilIHiw0GrF67gZk8XNZEmirv++ORR6fLzv5bpzjbhTiLVnBeNRAYK48rpm o+DnsBm+gYgJWWPjmRQ8KcJ61e8tsdT+wd903ycjcgjHEhXYlNpSylhZchhHviXO3MUHhynDYKQO +MjhrpGTophKhzXnBostfViqrvubU7Al4193u2BO50/7dcRn0JPZTKmXQfe+AJGoS//iP/dWK5jO 89p8Jh8BufoFAAD//wMAUEsBAi0AFAAGAAgAAAAhANvh9svuAAAAhQEAABMAAAAAAAAAAAAAAAAA AAAAAFtDb250ZW50X1R5cGVzXS54bWxQSwECLQAUAAYACAAAACEAWvQsW78AAAAVAQAACwAAAAAA AAAAAAAAAAAfAQAAX3JlbHMvLnJlbHNQSwECLQAUAAYACAAAACEAAdLDV8AAAADcAAAADwAAAAAA AAAAAAAAAAAHAgAAZHJzL2Rvd25yZXYueG1sUEsFBgAAAAADAAMAtwAAAPQCAAAAAA== " fillcolor="#333"/>
                            </v:group>
                            <v:rect id="Rectangle 460" o:spid="_x0000_s1058" style="position:absolute;left:6333;top:8215;width:3600;height:2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iDdJxgAAANwAAAAPAAAAZHJzL2Rvd25yZXYueG1sRI9Pi8Iw FMTvC36H8AQvy5qq+K8aRRcFD3rQFXaPj+bZFpuX0mRr/fZGEDwOM/MbZr5sTCFqqlxuWUGvG4Eg TqzOOVVw/tl+TUA4j6yxsEwK7uRguWh9zDHW9sZHqk8+FQHCLkYFmfdlLKVLMjLourYkDt7FVgZ9 kFUqdYW3ADeF7EfRSBrMOSxkWNJ3Rsn19G8UyMN5MrhfDuu/zXCc769Uf0a/tVKddrOagfDU+Hf4 1d5pBaPpFJ5nwhGQiwcAAAD//wMAUEsBAi0AFAAGAAgAAAAhANvh9svuAAAAhQEAABMAAAAAAAAA AAAAAAAAAAAAAFtDb250ZW50X1R5cGVzXS54bWxQSwECLQAUAAYACAAAACEAWvQsW78AAAAVAQAA CwAAAAAAAAAAAAAAAAAfAQAAX3JlbHMvLnJlbHNQSwECLQAUAAYACAAAACEAi4g3ScYAAADcAAAA DwAAAAAAAAAAAAAAAAAHAgAAZHJzL2Rvd25yZXYueG1sUEsFBgAAAAADAAMAtwAAAPoCAAAAAA== " fillcolor="gray"/>
                            <v:rect id="Rectangle 461" o:spid="_x0000_s1059" style="position:absolute;left:6693;top:8499;width:123;height: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JtwAvgAAANwAAAAPAAAAZHJzL2Rvd25yZXYueG1sRE9Ni8Iw EL0L/ocwgjdNFNSlGkVEcT2uLp6HZmyLzaQkqa3/3hwW9vh435tdb2vxIh8qxxpmUwWCOHem4kLD 7+00+QIRIrLB2jFpeFOA3XY42GBmXMc/9LrGQqQQDhlqKGNsMilDXpLFMHUNceIezluMCfpCGo9d Cre1nCu1lBYrTg0lNnQoKX9eW6thP1/dsGkvvjhGtejOd1W3+VPr8ajfr0FE6uO/+M/9bTSsVJqf zqQjILcfAAAA//8DAFBLAQItABQABgAIAAAAIQDb4fbL7gAAAIUBAAATAAAAAAAAAAAAAAAAAAAA AABbQ29udGVudF9UeXBlc10ueG1sUEsBAi0AFAAGAAgAAAAhAFr0LFu/AAAAFQEAAAsAAAAAAAAA AAAAAAAAHwEAAF9yZWxzLy5yZWxzUEsBAi0AFAAGAAgAAAAhAEMm3AC+AAAA3AAAAA8AAAAAAAAA AAAAAAAABwIAAGRycy9kb3ducmV2LnhtbFBLBQYAAAAAAwADALcAAADyAgAAAAA= " fillcolor="#969696">
                              <v:fill color2="#454545" focusposition=".5,.5" focussize="" focus="100%" type="gradientRadial"/>
                            </v:rect>
                            <v:rect id="Rectangle 462" o:spid="_x0000_s1060" style="position:absolute;left:9573;top:8490;width:111;height:8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anmbwwAAANwAAAAPAAAAZHJzL2Rvd25yZXYueG1sRI/NasMw EITvhbyD2EBujWRDm+JGCSa0ND02KT0v1sY2sVZGkn/y9lGh0OMwM98w2/1sOzGSD61jDdlagSCu nGm51vB9fn98AREissHOMWm4UYD9bvGwxcK4ib9oPMVaJAiHAjU0MfaFlKFqyGJYu544eRfnLcYk fS2NxynBbSdzpZ6lxZbTQoM9HRqqrqfBaijzzRn74dPXb1E9TR8/qhuqq9ar5Vy+gog0x//wX/to NGxUBr9n0hGQuzsAAAD//wMAUEsBAi0AFAAGAAgAAAAhANvh9svuAAAAhQEAABMAAAAAAAAAAAAA AAAAAAAAAFtDb250ZW50X1R5cGVzXS54bWxQSwECLQAUAAYACAAAACEAWvQsW78AAAAVAQAACwAA AAAAAAAAAAAAAAAfAQAAX3JlbHMvLnJlbHNQSwECLQAUAAYACAAAACEALGp5m8MAAADcAAAADwAA AAAAAAAAAAAAAAAHAgAAZHJzL2Rvd25yZXYueG1sUEsFBgAAAAADAAMAtwAAAPcCAAAAAA== " fillcolor="#969696">
                              <v:fill color2="#454545" focusposition=".5,.5" focussize="" focus="100%" type="gradientRadial"/>
                            </v:rect>
                          </v:group>
                          <v:group id="Group 463" o:spid="_x0000_s1061" style="position:absolute;left:6300;top:7272;width:888;height:928" coordorigin="3612,6912" coordsize="888,9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EWNIxgAAANwAAAAPAAAAZHJzL2Rvd25yZXYueG1sRI9Pa8JA FMTvBb/D8oTe6iaR1pK6ioiWHqRgIpTeHtlnEsy+Ddk1f759t1DocZiZ3zDr7Wga0VPnassK4kUE griwuuZSwSU/Pr2CcB5ZY2OZFEzkYLuZPawx1XbgM/WZL0WAsEtRQeV9m0rpiooMuoVtiYN3tZ1B H2RXSt3hEOCmkUkUvUiDNYeFClvaV1TcsrtR8D7gsFvGh/50u+6n7/z58+sUk1KP83H3BsLT6P/D f+0PrWAVJfB7JhwBufkBAAD//wMAUEsBAi0AFAAGAAgAAAAhANvh9svuAAAAhQEAABMAAAAAAAAA AAAAAAAAAAAAAFtDb250ZW50X1R5cGVzXS54bWxQSwECLQAUAAYACAAAACEAWvQsW78AAAAVAQAA CwAAAAAAAAAAAAAAAAAfAQAAX3JlbHMvLnJlbHNQSwECLQAUAAYACAAAACEAYhFjSMYAAADcAAAA DwAAAAAAAAAAAAAAAAAHAgAAZHJzL2Rvd25yZXYueG1sUEsFBgAAAAADAAMAtwAAAPoCAAAAAA== ">
                            <v:group id="Group 464" o:spid="_x0000_s1062" style="position:absolute;left:3612;top:7144;width:888;height:696" coordorigin="8408,2532" coordsize="1994,18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XcbTxQAAANwAAAAPAAAAZHJzL2Rvd25yZXYueG1sRI9Pi8Iw FMTvC36H8ARva1rFVapRRFzxIIJ/QLw9mmdbbF5Kk23rt98sCHscZuY3zGLVmVI0VLvCsoJ4GIEg Tq0uOFNwvXx/zkA4j6yxtEwKXuRgtex9LDDRtuUTNWefiQBhl6CC3PsqkdKlORl0Q1sRB+9ha4M+ yDqTusY2wE0pR1H0JQ0WHBZyrGiTU/o8/xgFuxbb9TjeNofnY/O6XybH2yEmpQb9bj0H4anz/+F3 e68VTKMx/J0JR0AufwEAAP//AwBQSwECLQAUAAYACAAAACEA2+H2y+4AAACFAQAAEwAAAAAAAAAA AAAAAAAAAAAAW0NvbnRlbnRfVHlwZXNdLnhtbFBLAQItABQABgAIAAAAIQBa9CxbvwAAABUBAAAL AAAAAAAAAAAAAAAAAB8BAABfcmVscy8ucmVsc1BLAQItABQABgAIAAAAIQANXcbTxQAAANwAAAAP AAAAAAAAAAAAAAAAAAcCAABkcnMvZG93bnJldi54bWxQSwUGAAAAAAMAAwC3AAAA+QIAAAAA ">
                              <v:group id="Group 465" o:spid="_x0000_s1063" style="position:absolute;left:8497;top:3528;width:1810;height:676" coordorigin="8497,3468" coordsize="1810,6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tF6nxgAAANwAAAAPAAAAZHJzL2Rvd25yZXYueG1sRI9ba8JA FITfC/6H5Qh9q5vYViVmFRFb+iCCFxDfDtmTC2bPhuw2if++Wyj0cZiZb5h0PZhadNS6yrKCeBKB IM6srrhQcDl/vCxAOI+ssbZMCh7kYL0aPaWYaNvzkbqTL0SAsEtQQel9k0jpspIMuoltiIOX29ag D7ItpG6xD3BTy2kUzaTBisNCiQ1tS8rup2+j4LPHfvMa77r9Pd8+buf3w3Ufk1LP42GzBOFp8P/h v/aXVjCP3uD3TDgCcvUDAAD//wMAUEsBAi0AFAAGAAgAAAAhANvh9svuAAAAhQEAABMAAAAAAAAA AAAAAAAAAAAAAFtDb250ZW50X1R5cGVzXS54bWxQSwECLQAUAAYACAAAACEAWvQsW78AAAAVAQAA CwAAAAAAAAAAAAAAAAAfAQAAX3JlbHMvLnJlbHNQSwECLQAUAAYACAAAACEAgrRep8YAAADcAAAA DwAAAAAAAAAAAAAAAAAHAgAAZHJzL2Rvd25yZXYueG1sUEsFBgAAAAADAAMAtwAAAPoCAAAAAA== ">
                                <v:shape id="AutoShape 466" o:spid="_x0000_s1064" alt="横虚线" style="position:absolute;left:8537;top:3528;width:1754;height:616;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mbrmxAAAANwAAAAPAAAAZHJzL2Rvd25yZXYueG1sRI9PawIx FMTvBb9DeIKXoomCVVajiCIW2ot/8PzYPHcXNy9LEtf12zeFQo/DzPyGWa47W4uWfKgcaxiPFAji 3JmKCw2X8344BxEissHaMWl4UYD1qve2xMy4Jx+pPcVCJAiHDDWUMTaZlCEvyWIYuYY4eTfnLcYk fSGNx2eC21pOlPqQFitOCyU2tC0pv58eVsNhHtqdL+z313R33ZyP27Gq3mutB/1uswARqYv/4b/2 p9EwU1P4PZOOgFz9AAAA//8DAFBLAQItABQABgAIAAAAIQDb4fbL7gAAAIUBAAATAAAAAAAAAAAA AAAAAAAAAABbQ29udGVudF9UeXBlc10ueG1sUEsBAi0AFAAGAAgAAAAhAFr0LFu/AAAAFQEAAAsA AAAAAAAAAAAAAAAAHwEAAF9yZWxzLy5yZWxzUEsBAi0AFAAGAAgAAAAhAAGZuubEAAAA3AAAAA8A AAAAAAAAAAAAAAAABwIAAGRycy9kb3ducmV2LnhtbFBLBQYAAAAAAwADALcAAAD4AgAAAAA= " path="m,l5760,21600r10080,l21600,,,xe" fillcolor="black" stroked="f">
                                  <v:fill r:id="rId17" o:title="" type="pattern"/>
                                  <v:stroke joinstyle="miter"/>
                                  <v:path o:connecttype="custom" o:connectlocs="1520,308;877,616;234,308;877,0" o:connectangles="0,0,0,0" textboxrect="4680,4664,16920,16936"/>
                                </v:shape>
                                <v:line id="Line 467" o:spid="_x0000_s1065" alt="横虚线" style="position:absolute;visibility:visible;mso-wrap-style:square" from="8497,3468" to="10307,34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F//JxwAAANwAAAAPAAAAZHJzL2Rvd25yZXYueG1sRI9Pa8JA FMTvhX6H5Qm91Y0tpBJdRVoK6qHUP6DHZ/aZxGbfht01Sb+9KxR6HGbmN8x03ptatOR8ZVnBaJiA IM6trrhQsN99Po9B+ICssbZMCn7Jw3z2+DDFTNuON9RuQyEihH2GCsoQmkxKn5dk0A9tQxy9s3UG Q5SukNphF+Gmli9JkkqDFceFEht6Lyn/2V6Ngq/X77RdrNbL/rBKT/nH5nS8dE6pp0G/mIAI1If/ 8F97qRW8JSncz8QjIGc3AAAA//8DAFBLAQItABQABgAIAAAAIQDb4fbL7gAAAIUBAAATAAAAAAAA AAAAAAAAAAAAAABbQ29udGVudF9UeXBlc10ueG1sUEsBAi0AFAAGAAgAAAAhAFr0LFu/AAAAFQEA AAsAAAAAAAAAAAAAAAAAHwEAAF9yZWxzLy5yZWxzUEsBAi0AFAAGAAgAAAAhAMAX/8nHAAAA3AAA AA8AAAAAAAAAAAAAAAAABwIAAGRycy9kb3ducmV2LnhtbFBLBQYAAAAAAwADALcAAAD7AgAAAAA= "/>
                              </v:group>
                              <v:shape id="Freeform 468" o:spid="_x0000_s1066" style="position:absolute;left:8408;top:2844;width:1994;height:1404;visibility:visible;mso-wrap-style:square;v-text-anchor:top" coordsize="1994,14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Pk4ZxAAAANwAAAAPAAAAZHJzL2Rvd25yZXYueG1sRI9Bi8Iw FITvC/6H8IS9raketks1igoF8aSuULw9mmdbbV7aJmr990ZY2OMwM98ws0VvanGnzlWWFYxHEQji 3OqKCwXH3/TrB4TzyBpry6TgSQ4W88HHDBNtH7yn+8EXIkDYJaig9L5JpHR5SQbdyDbEwTvbzqAP siuk7vAR4KaWkyj6lgYrDgslNrQuKb8ebkbBKnPXTXpq96lpeJet2/YS261Sn8N+OQXhqff/4b/2 RiuIoxjeZ8IRkPMXAAAA//8DAFBLAQItABQABgAIAAAAIQDb4fbL7gAAAIUBAAATAAAAAAAAAAAA AAAAAAAAAABbQ29udGVudF9UeXBlc10ueG1sUEsBAi0AFAAGAAgAAAAhAFr0LFu/AAAAFQEAAAsA AAAAAAAAAAAAAAAAHwEAAF9yZWxzLy5yZWxzUEsBAi0AFAAGAAgAAAAhAKE+ThnEAAAA3AAAAA8A AAAAAAAAAAAAAAAABwIAAGRycy9kb3ducmV2LnhtbFBLBQYAAAAAAwADALcAAAD4AgAAAAA= " path="m543,1404l,624,724,312,724,r543,l1265,330r729,294l1448,1404r-905,xe" filled="f">
                                <v:path arrowok="t" o:connecttype="custom" o:connectlocs="543,1404;0,624;724,312;724,0;1267,0;1265,330;1994,624;1448,1404;543,1404" o:connectangles="0,0,0,0,0,0,0,0,0"/>
                              </v:shape>
                              <v:group id="Group 469" o:spid="_x0000_s1067" style="position:absolute;left:9040;top:2532;width:882;height:1634" coordorigin="6325,2376" coordsize="882,16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VSiwgAAANwAAAAPAAAAZHJzL2Rvd25yZXYueG1sRE9Ni8Iw EL0L+x/CLOxN07qoSzWKiIoHEazC4m1oxrbYTEoT2/rvzWFhj4/3vVj1phItNa60rCAeRSCIM6tL zhVcL7vhDwjnkTVWlknBixyslh+DBSbadnymNvW5CCHsElRQeF8nUrqsIINuZGviwN1tY9AH2ORS N9iFcFPJcRRNpcGSQ0OBNW0Kyh7p0yjYd9itv+Nte3zcN6/bZXL6Pcak1Ndnv56D8NT7f/Gf+6AV zKKwNpwJR0Au3wAAAP//AwBQSwECLQAUAAYACAAAACEA2+H2y+4AAACFAQAAEwAAAAAAAAAAAAAA AAAAAAAAW0NvbnRlbnRfVHlwZXNdLnhtbFBLAQItABQABgAIAAAAIQBa9CxbvwAAABUBAAALAAAA AAAAAAAAAAAAAB8BAABfcmVscy8ucmVsc1BLAQItABQABgAIAAAAIQAD+VSiwgAAANwAAAAPAAAA AAAAAAAAAAAAAAcCAABkcnMvZG93bnJldi54bWxQSwUGAAAAAAMAAwC3AAAA9gIAAAAA ">
                                <v:shape id="AutoShape 470" o:spid="_x0000_s1068" style="position:absolute;left:6486;top:2648;width:393;height:295;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X4I1wgAAANwAAAAPAAAAZHJzL2Rvd25yZXYueG1sRI/dasJA FITvC32H5Qje1Y3BNibNKkUQvGyjD3DInibR7NmQ3fz49q5Q6OUwM98w+X42rRipd41lBetVBIK4 tLrhSsHlfHzbgnAeWWNrmRTcycF+9/qSY6btxD80Fr4SAcIuQwW1910mpStrMuhWtiMO3q/tDfog +0rqHqcAN62Mo+hDGmw4LNTY0aGm8lYMRkFspm33PibXhGLWZIfUfW+8UsvF/PUJwtPs/8N/7ZNW kEQpPM+EIyB3DwAAAP//AwBQSwECLQAUAAYACAAAACEA2+H2y+4AAACFAQAAEwAAAAAAAAAAAAAA AAAAAAAAW0NvbnRlbnRfVHlwZXNdLnhtbFBLAQItABQABgAIAAAAIQBa9CxbvwAAABUBAAALAAAA AAAAAAAAAAAAAB8BAABfcmVscy8ucmVsc1BLAQItABQABgAIAAAAIQCZX4I1wgAAANwAAAAPAAAA AAAAAAAAAAAAAAcCAABkcnMvZG93bnJldi54bWxQSwUGAAAAAAMAAwC3AAAA9gIAAAAA " path="m,l5400,21600r10800,l21600,,,xe" filled="f">
                                  <v:stroke joinstyle="miter"/>
                                  <v:path o:connecttype="custom" o:connectlocs="344,148;197,295;49,148;197,0" o:connectangles="0,0,0,0" textboxrect="4507,4466,17093,17134"/>
                                </v:shape>
                                <v:oval id="hx30Oval 20" o:spid="_x0000_s1069" style="position:absolute;left:6526;top:2492;width:331;height: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S6fPwAAAANwAAAAPAAAAZHJzL2Rvd25yZXYueG1sRE9Ni8Iw EL0L/ocwghfRtMK6Uo0iBcXrdj3scWzGtthMShJt++83h4U9Pt73/jiYVrzJ+caygnSVgCAurW64 UnD7Pi+3IHxA1thaJgUjeTgeppM9Ztr2/EXvIlQihrDPUEEdQpdJ6cuaDPqV7Ygj97DOYIjQVVI7 7GO4aeU6STbSYMOxocaO8prKZ/EyCtyiG/Pxmp/TO1+Kj36rfzY3rdR8Npx2IAIN4V/8575qBZ9p nB/PxCMgD78AAAD//wMAUEsBAi0AFAAGAAgAAAAhANvh9svuAAAAhQEAABMAAAAAAAAAAAAAAAAA AAAAAFtDb250ZW50X1R5cGVzXS54bWxQSwECLQAUAAYACAAAACEAWvQsW78AAAAVAQAACwAAAAAA AAAAAAAAAAAfAQAAX3JlbHMvLnJlbHNQSwECLQAUAAYACAAAACEA7Eunz8AAAADcAAAADwAAAAAA AAAAAAAAAAAHAgAAZHJzL2Rvd25yZXYueG1sUEsFBgAAAAADAAMAtwAAAPQCAAAAAA== " fillcolor="black"/>
                                <v:rect id="hx30Rectangle 21" o:spid="_x0000_s1070" style="position:absolute;left:6606;top:2376;width:165;height:11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oH7JwQAAANwAAAAPAAAAZHJzL2Rvd25yZXYueG1sRI/BysIw EITvP/gOYQUvP5rWg0o1igqCeBGrD7A0a1tsNqWJtvr0RhA8DjPzDbNYdaYSD2pcaVlBPIpAEGdW l5wruJx3wxkI55E1VpZJwZMcrJa9vwUm2rZ8okfqcxEg7BJUUHhfJ1K6rCCDbmRr4uBdbWPQB9nk UjfYBrip5DiKJtJgyWGhwJq2BWW39G4UbNq2vB5fKf8f8k13GOPujL5SatDv1nMQnjr/C3/be61g GsfwOROOgFy+AQAA//8DAFBLAQItABQABgAIAAAAIQDb4fbL7gAAAIUBAAATAAAAAAAAAAAAAAAA AAAAAABbQ29udGVudF9UeXBlc10ueG1sUEsBAi0AFAAGAAgAAAAhAFr0LFu/AAAAFQEAAAsAAAAA AAAAAAAAAAAAHwEAAF9yZWxzLy5yZWxzUEsBAi0AFAAGAAgAAAAhALegfsnBAAAA3AAAAA8AAAAA AAAAAAAAAAAABwIAAGRycy9kb3ducmV2LnhtbFBLBQYAAAAAAwADALcAAAD1AgAAAAA= " fillcolor="black"/>
                                <v:shape id="hx30Freeform 72" o:spid="_x0000_s1071" alt="之字形" style="position:absolute;left:6365;top:2920;width:842;height:1090;visibility:visible;mso-wrap-style:square;v-text-anchor:top" coordsize="1830,33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kANCxQAAANwAAAAPAAAAZHJzL2Rvd25yZXYueG1sRI9BawIx FITvBf9DeEIvRbN60LIaRQVBeylaQY/Pzetma/KybKJu/31TEDwOM/MNM523zoobNaHyrGDQz0AQ F15XXCo4fK177yBCRNZoPZOCXwown3Vepphrf+cd3faxFAnCIUcFJsY6lzIUhhyGvq+Jk/ftG4cx yaaUusF7gjsrh1k2kg4rTgsGa1oZKi77q1Owje35qN/sz2m09RfzObbLj+taqdduu5iAiNTGZ/jR 3mgF48EQ/s+kIyBnfwAAAP//AwBQSwECLQAUAAYACAAAACEA2+H2y+4AAACFAQAAEwAAAAAAAAAA AAAAAAAAAAAAW0NvbnRlbnRfVHlwZXNdLnhtbFBLAQItABQABgAIAAAAIQBa9CxbvwAAABUBAAAL AAAAAAAAAAAAAAAAAB8BAABfcmVscy8ucmVsc1BLAQItABQABgAIAAAAIQALkANCxQAAANwAAAAP AAAAAAAAAAAAAAAAAAcCAABkcnMvZG93bnJldi54bWxQSwUGAAAAAAMAAwC3AAAA+QI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474" o:spid="_x0000_s1072" style="position:absolute;left:6325;top:2552;width:712;height:157" coordorigin="7391,2748" coordsize="712,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hFAOxgAAANwAAAAPAAAAZHJzL2Rvd25yZXYueG1sRI9Pa8JA FMTvQr/D8gq9mU0aakuaVURq6UEKaqH09sg+k2D2bciu+fPtXaHgcZiZ3zD5ajSN6KlztWUFSRSD IC6srrlU8HPczt9AOI+ssbFMCiZysFo+zHLMtB14T/3BlyJA2GWooPK+zaR0RUUGXWRb4uCdbGfQ B9mVUnc4BLhp5HMcL6TBmsNChS1tKirOh4tR8DngsE6Tj353Pm2mv+PL9+8uIaWeHsf1OwhPo7+H /9tfWsFrksLtTDgCcnkFAAD//wMAUEsBAi0AFAAGAAgAAAAhANvh9svuAAAAhQEAABMAAAAAAAAA AAAAAAAAAAAAAFtDb250ZW50X1R5cGVzXS54bWxQSwECLQAUAAYACAAAACEAWvQsW78AAAAVAQAA CwAAAAAAAAAAAAAAAAAfAQAAX3JlbHMvLnJlbHNQSwECLQAUAAYACAAAACEAiIRQDsYAAADcAAAA DwAAAAAAAAAAAAAAAAAHAgAAZHJzL2Rvd25yZXYueG1sUEsFBgAAAAADAAMAtwAAAPoCAAAAAA== ">
                                  <v:rect id="Rectangle 475" o:spid="_x0000_s1073" style="position:absolute;left:7538;top:2748;width:418;height: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Bi20xQAAANwAAAAPAAAAZHJzL2Rvd25yZXYueG1sRI9Ba8JA FITvQv/D8gq96UZbWk3dBLFY2mOMF2/P7GsSzb4N2dWk/fWuIPQ4zMw3zDIdTCMu1LnasoLpJAJB XFhdc6lgl2/GcxDOI2tsLJOCX3KQJg+jJcba9pzRZetLESDsYlRQed/GUrqiIoNuYlvi4P3YzqAP siul7rAPcNPIWRS9SoM1h4UKW1pXVJy2Z6PgUM92+Jfln5FZbJ7995Afz/sPpZ4eh9U7CE+D/w/f 219awdv0BW5nwhGQyRUAAP//AwBQSwECLQAUAAYACAAAACEA2+H2y+4AAACFAQAAEwAAAAAAAAAA AAAAAAAAAAAAW0NvbnRlbnRfVHlwZXNdLnhtbFBLAQItABQABgAIAAAAIQBa9CxbvwAAABUBAAAL AAAAAAAAAAAAAAAAAB8BAABfcmVscy8ucmVsc1BLAQItABQABgAIAAAAIQAKBi20xQAAANwAAAAP AAAAAAAAAAAAAAAAAAcCAABkcnMvZG93bnJldi54bWxQSwUGAAAAAAMAAwC3AAAA+QIAAAAA ">
                                    <o:lock v:ext="edit" aspectratio="t"/>
                                  </v:rect>
                                  <v:rect id="Rectangle 476" o:spid="_x0000_s1074" style="position:absolute;left:7391;top:2819;width:712;height: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SogvxQAAANwAAAAPAAAAZHJzL2Rvd25yZXYueG1sRI9Ba8JA FITvQv/D8gq96UZLW03dBLFY2mOMF2/P7GsSzb4N2dWk/fWuIPQ4zMw3zDIdTCMu1LnasoLpJAJB XFhdc6lgl2/GcxDOI2tsLJOCX3KQJg+jJcba9pzRZetLESDsYlRQed/GUrqiIoNuYlvi4P3YzqAP siul7rAPcNPIWRS9SoM1h4UKW1pXVJy2Z6PgUM92+Jfln5FZbJ7995Afz/sPpZ4eh9U7CE+D/w/f 219awdv0BW5nwhGQyRUAAP//AwBQSwECLQAUAAYACAAAACEA2+H2y+4AAACFAQAAEwAAAAAAAAAA AAAAAAAAAAAAW0NvbnRlbnRfVHlwZXNdLnhtbFBLAQItABQABgAIAAAAIQBa9CxbvwAAABUBAAAL AAAAAAAAAAAAAAAAAB8BAABfcmVscy8ucmVsc1BLAQItABQABgAIAAAAIQBlSogvxQAAANwAAAAP AAAAAAAAAAAAAAAAAAcCAABkcnMvZG93bnJldi54bWxQSwUGAAAAAAMAAwC3AAAA+QIAAAAA ">
                                    <o:lock v:ext="edit" aspectratio="t"/>
                                  </v:rect>
                                </v:group>
                              </v:group>
                              <v:shape id="AutoShape 477" o:spid="_x0000_s1075" style="position:absolute;left:8779;top:4248;width:1255;height:96;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nJ8DxQAAANwAAAAPAAAAZHJzL2Rvd25yZXYueG1sRI9Ba8JA FITvBf/D8gQvopuUYm3qGkQUcimh6qW3R/Y1Wcy+Ddmtif/eLRR6HGbmG2aTj7YVN+q9cawgXSYg iCunDdcKLufjYg3CB2SNrWNScCcP+XbytMFMu4E/6XYKtYgQ9hkqaELoMil91ZBFv3QdcfS+XW8x RNnXUvc4RLht5XOSrKRFw3GhwY72DVXX049VYLqP4mt8G8q5u65fSjSH+UFelJpNx907iEBj+A// tQut4DVdwe+ZeATk9gEAAP//AwBQSwECLQAUAAYACAAAACEA2+H2y+4AAACFAQAAEwAAAAAAAAAA AAAAAAAAAAAAW0NvbnRlbnRfVHlwZXNdLnhtbFBLAQItABQABgAIAAAAIQBa9CxbvwAAABUBAAAL AAAAAAAAAAAAAAAAAB8BAABfcmVscy8ucmVsc1BLAQItABQABgAIAAAAIQAknJ8DxQAAANwAAAAP AAAAAAAAAAAAAAAAAAcCAABkcnMvZG93bnJldi54bWxQSwUGAAAAAAMAAwC3AAAA+QIAAAAA " path="m,l4096,21600r13408,l21600,,,xe">
                                <v:stroke joinstyle="miter"/>
                                <v:path o:connecttype="custom" o:connectlocs="1136,48;628,96;119,48;628,0" o:connectangles="0,0,0,0" textboxrect="3855,3825,17745,17775"/>
                              </v:shape>
                              <v:rect id="Rectangle 478" o:spid="_x0000_s1076" style="position:absolute;left:8939;top:4228;width:944;height: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1LPDxQAAANwAAAAPAAAAZHJzL2Rvd25yZXYueG1sRI9Ba8JA FITvBf/D8oTemo0KtcasIorFHjVeentmn0na7NuQXZPYX98tFDwOM/MNk64HU4uOWldZVjCJYhDE udUVFwrO2f7lDYTzyBpry6TgTg7Wq9FTiom2PR+pO/lCBAi7BBWU3jeJlC4vyaCLbEMcvKttDfog 20LqFvsAN7WcxvGrNFhxWCixoW1J+ffpZhRcqukZf47Ze2wW+5n/GLKv2+dOqefxsFmC8DT4R/i/ fdAK5pM5/J0JR0CufgEAAP//AwBQSwECLQAUAAYACAAAACEA2+H2y+4AAACFAQAAEwAAAAAAAAAA AAAAAAAAAAAAW0NvbnRlbnRfVHlwZXNdLnhtbFBLAQItABQABgAIAAAAIQBa9CxbvwAAABUBAAAL AAAAAAAAAAAAAAAAAB8BAABfcmVscy8ucmVsc1BLAQItABQABgAIAAAAIQD61LPDxQAAANwAAAAP AAAAAAAAAAAAAAAAAAcCAABkcnMvZG93bnJldi54bWxQSwUGAAAAAAMAAwC3AAAA+QIAAAAA "/>
                            </v:group>
                            <v:group id="Group 479" o:spid="_x0000_s1077" style="position:absolute;left:3894;top:6912;width:283;height:252" coordorigin="7206,1732" coordsize="635,6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IMJ/wwAAANwAAAAPAAAAZHJzL2Rvd25yZXYueG1sRE/LasJA FN0X/IfhCu6aSSptJTqKhLZ0IQVNQdxdMtckmLkTMtM8/r6zEFweznuzG00jeupcbVlBEsUgiAur ay4V/OafzysQziNrbCyTgokc7Lazpw2m2g58pP7kSxFC2KWooPK+TaV0RUUGXWRb4sBdbWfQB9iV Unc4hHDTyJc4fpMGaw4NFbaUVVTcTn9GwdeAw36ZfPSH2zWbLvnrz/mQkFKL+bhfg/A0+of47v7W Ct6TsDacCUdAbv8BAAD//wMAUEsBAi0AFAAGAAgAAAAhANvh9svuAAAAhQEAABMAAAAAAAAAAAAA AAAAAAAAAFtDb250ZW50X1R5cGVzXS54bWxQSwECLQAUAAYACAAAACEAWvQsW78AAAAVAQAACwAA AAAAAAAAAAAAAAAfAQAAX3JlbHMvLnJlbHNQSwECLQAUAAYACAAAACEAhiDCf8MAAADcAAAADwAA AAAAAAAAAAAAAAAHAgAAZHJzL2Rvd25yZXYueG1sUEsFBgAAAAADAAMAtwAAAPcCAAAAAA== ">
                              <v:shape id="Freeform 480" o:spid="_x0000_s1078" style="position:absolute;left:7380;top:1752;width:77;height:537;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xM5DxAAAANwAAAAPAAAAZHJzL2Rvd25yZXYueG1sRI9Pi8Iw FMTvwn6H8AQvoqke7FobZVUE2ZOrIh4fzesfbF5KE7V++83CgsdhZn7DpKvO1OJBrassK5iMIxDE mdUVFwrOp93oE4TzyBpry6TgRQ5Wy49eiom2T/6hx9EXIkDYJaig9L5JpHRZSQbd2DbEwctta9AH 2RZSt/gMcFPLaRTNpMGKw0KJDW1Kym7Hu1GgN/d9fhji9207i0/ra+yul9gpNeh3XwsQnjr/Dv+3 91pBPJnD35lwBOTyFwAA//8DAFBLAQItABQABgAIAAAAIQDb4fbL7gAAAIUBAAATAAAAAAAAAAAA AAAAAAAAAABbQ29udGVudF9UeXBlc10ueG1sUEsBAi0AFAAGAAgAAAAhAFr0LFu/AAAAFQEAAAsA AAAAAAAAAAAAAAAAHwEAAF9yZWxzLy5yZWxzUEsBAi0AFAAGAAgAAAAhAAXEzkPEAAAA3AAAAA8A AAAAAAAAAAAAAAAABwIAAGRycy9kb3ducmV2LnhtbFBLBQYAAAAAAwADALcAAAD4AgAAAAA= " path="m180,1248c90,1170,,1092,,936,,780,180,468,180,312,180,156,30,52,,e" filled="f">
                                <v:path arrowok="t" o:connecttype="custom" o:connectlocs="77,537;0,403;77,134;0,0" o:connectangles="0,0,0,0"/>
                              </v:shape>
                              <v:shape id="Freeform 481" o:spid="_x0000_s1079" style="position:absolute;left:7560;top:1752;width:21;height:537;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kj15wgAAANwAAAAPAAAAZHJzL2Rvd25yZXYueG1sRE/Pa8Iw FL4P9j+EN/A20/XgRm0qbjrcZTCr4PXRPJti89I1Wa3+9eYw8Pjx/c4Xo23FQL1vHCt4mSYgiCun G64V7Hefz28gfEDW2DomBRfysCgeH3LMtDvzloYy1CKGsM9QgQmhy6T0lSGLfuo64sgdXW8xRNjX Uvd4juG2lWmSzKTFhmODwY4+DFWn8s8qOLj3YIbvn82aTunvrsQVm/Sq1ORpXM5BBBrDXfzv/tIK XtM4P56JR0AWNwAAAP//AwBQSwECLQAUAAYACAAAACEA2+H2y+4AAACFAQAAEwAAAAAAAAAAAAAA AAAAAAAAW0NvbnRlbnRfVHlwZXNdLnhtbFBLAQItABQABgAIAAAAIQBa9CxbvwAAABUBAAALAAAA AAAAAAAAAAAAAB8BAABfcmVscy8ucmVsc1BLAQItABQABgAIAAAAIQCmkj15wgAAANwAAAAPAAAA AAAAAAAAAAAAAAcCAABkcnMvZG93bnJldi54bWxQSwUGAAAAAAMAAwC3AAAA9gIAAAAA " path="m180,1248c90,1170,,1092,,936,,780,180,468,180,312,180,156,30,52,,e" filled="f">
                                <v:path arrowok="t" o:connecttype="custom" o:connectlocs="21,537;0,403;21,134;0,0" o:connectangles="0,0,0,0"/>
                              </v:shape>
                              <v:shape id="Freeform 482" o:spid="_x0000_s1080" style="position:absolute;left:7320;top:1752;width:17;height:537;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op5txAAAANwAAAAPAAAAZHJzL2Rvd25yZXYueG1sRI9Ba8JA FITvgv9heYI33ejBSuomSEAoRUobe7C3R/YlWZp9G7KrSf99t1DwOMzMN8whn2wn7jR441jBZp2A IK6cNtwo+LycVnsQPiBr7ByTgh/ykGfz2QFT7Ub+oHsZGhEh7FNU0IbQp1L6qiWLfu164ujVbrAY ohwaqQccI9x2cpskO2nRcFxosaeipeq7vFkFX1yfb0VtJF7f34qR+vL1ejZKLRfT8RlEoCk8wv/t F63gabuBvzPxCMjsFwAA//8DAFBLAQItABQABgAIAAAAIQDb4fbL7gAAAIUBAAATAAAAAAAAAAAA AAAAAAAAAABbQ29udGVudF9UeXBlc10ueG1sUEsBAi0AFAAGAAgAAAAhAFr0LFu/AAAAFQEAAAsA AAAAAAAAAAAAAAAAHwEAAF9yZWxzLy5yZWxzUEsBAi0AFAAGAAgAAAAhAPainm3EAAAA3AAAAA8A AAAAAAAAAAAAAAAABwIAAGRycy9kb3ducmV2LnhtbFBLBQYAAAAAAwADALcAAAD4AgAAAAA= " path="m180,1248c90,1170,,1092,,936,,780,180,468,180,312,180,156,30,52,,e" filled="f">
                                <v:path arrowok="t" o:connecttype="custom" o:connectlocs="17,537;0,403;17,134;0,0" o:connectangles="0,0,0,0"/>
                              </v:shape>
                              <v:shape id="Freeform 483" o:spid="_x0000_s1081" style="position:absolute;left:7660;top:1752;width:57;height:537;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UWAMwwAAANwAAAAPAAAAZHJzL2Rvd25yZXYueG1sRI9Bi8Iw FITvwv6H8Ba8abo9rNI1SpHVFQ+Kuj/g2TzbYvJSmqj13xtB8DjMzDfMZNZZI67U+tqxgq9hAoK4 cLrmUsH/YTEYg/ABWaNxTAru5GE2/ehNMNPuxju67kMpIoR9hgqqEJpMSl9UZNEPXUMcvZNrLYYo 21LqFm8Rbo1Mk+RbWqw5LlTY0Lyi4ry/WAUbc8wPx8XaJIXf/v7RaZn7JlWq/9nlPyACdeEdfrVX WsEoTeF5Jh4BOX0AAAD//wMAUEsBAi0AFAAGAAgAAAAhANvh9svuAAAAhQEAABMAAAAAAAAAAAAA AAAAAAAAAFtDb250ZW50X1R5cGVzXS54bWxQSwECLQAUAAYACAAAACEAWvQsW78AAAAVAQAACwAA AAAAAAAAAAAAAAAfAQAAX3JlbHMvLnJlbHNQSwECLQAUAAYACAAAACEAtFFgDMMAAADcAAAADwAA AAAAAAAAAAAAAAAHAgAAZHJzL2Rvd25yZXYueG1sUEsFBgAAAAADAAMAtwAAAPcCAAAAAA== " path="m180,1248c90,1170,,1092,,936,,780,180,468,180,312,180,156,30,52,,e" filled="f">
                                <v:path arrowok="t" o:connecttype="custom" o:connectlocs="57,537;0,403;57,134;0,0" o:connectangles="0,0,0,0"/>
                              </v:shape>
                              <v:shape id="Freeform 484" o:spid="_x0000_s1082" style="position:absolute;left:7206;top:1750;width:41;height:596;rotation:-30;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jLvRwwAAANwAAAAPAAAAZHJzL2Rvd25yZXYueG1sRI/dagIx FITvC32HcITe1ayWuu1qlLYoeOvPAxw2x00wOVk2UVef3hQEL4eZ+YaZLXrvxJm6aAMrGA0LEMR1 0JYbBfvd6v0LREzIGl1gUnClCIv568sMKx0uvKHzNjUiQzhWqMCk1FZSxtqQxzgMLXH2DqHzmLLs Gqk7vGS4d3JcFBPp0XJeMNjSn6H6uD15BcX6dHNL2y7L35HdTT7Npvx2Rqm3Qf8zBZGoT8/wo73W CsrxB/yfyUdAzu8AAAD//wMAUEsBAi0AFAAGAAgAAAAhANvh9svuAAAAhQEAABMAAAAAAAAAAAAA AAAAAAAAAFtDb250ZW50X1R5cGVzXS54bWxQSwECLQAUAAYACAAAACEAWvQsW78AAAAVAQAACwAA AAAAAAAAAAAAAAAfAQAAX3JlbHMvLnJlbHNQSwECLQAUAAYACAAAACEAGYy70cMAAADcAAAADwAA AAAAAAAAAAAAAAAHAgAAZHJzL2Rvd25yZXYueG1sUEsFBgAAAAADAAMAtwAAAPcCAAAAAA== " path="m180,1248c90,1170,,1092,,936,,780,180,468,180,312,180,156,30,52,,e" filled="f">
                                <v:path arrowok="t" o:connecttype="custom" o:connectlocs="41,596;0,447;41,149;0,0" o:connectangles="0,0,0,0"/>
                              </v:shape>
                              <v:shape id="Freeform 485" o:spid="_x0000_s1083" style="position:absolute;left:7800;top:1792;width:41;height:596;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dxwwAAANwAAAAPAAAAZHJzL2Rvd25yZXYueG1sRI/NasMw EITvgbyD2EBvsRxTmuBGCaa0tBB6iG3odZE2tom1Mpaa2G9fFQo9DvPzMfvjZHtxo9F3jhVskhQE sXam40ZBXb2tdyB8QDbYOyYFM3k4HpaLPebG3flMtzI0Io6wz1FBG8KQS+l1SxZ94gbi6F3caDFE OTbSjHiP47aXWZo+SYsdR0KLA720pK/lt42Q+ZOqr/eNLkJd4YlP+rWctVIPq6l4BhFoCv/hv/aH UbDNHuH3TDwC8vADAAD//wMAUEsBAi0AFAAGAAgAAAAhANvh9svuAAAAhQEAABMAAAAAAAAAAAAA AAAAAAAAAFtDb250ZW50X1R5cGVzXS54bWxQSwECLQAUAAYACAAAACEAWvQsW78AAAAVAQAACwAA AAAAAAAAAAAAAAAfAQAAX3JlbHMvLnJlbHNQSwECLQAUAAYACAAAACEAEE/nccMAAADcAAAADwAA AAAAAAAAAAAAAAAHAgAAZHJzL2Rvd25yZXYueG1sUEsFBgAAAAADAAMAtwAAAPcCAAAAAA== " path="m180,1248c90,1170,,1092,,936,,780,180,468,180,312,180,156,30,52,,e" filled="f">
                                <v:path arrowok="t" o:connecttype="custom" o:connectlocs="41,596;0,447;41,149;0,0" o:connectangles="0,0,0,0"/>
                              </v:shape>
                              <v:shape id="Freeform 486" o:spid="_x0000_s1084" style="position:absolute;left:7455;top:1732;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5Q77xAAAANwAAAAPAAAAZHJzL2Rvd25yZXYueG1sRI9Li8JA EITvgv9h6IW9yDpR0Eg2o6jLgnjyxeKxyXQemOkJmVGz/94RBI9FVX1FpYvO1OJGrassKxgNIxDE mdUVFwpOx9+vGQjnkTXWlknBPzlYzPu9FBNt77yn28EXIkDYJaig9L5JpHRZSQbd0DbEwctta9AH 2RZSt3gPcFPLcRRNpcGKw0KJDa1Lyi6Hq1Gg19dNvhvg9vIzjY+rc+zOf7FT6vOjW36D8NT5d/jV 3mgF8XgCzzPhCMj5AwAA//8DAFBLAQItABQABgAIAAAAIQDb4fbL7gAAAIUBAAATAAAAAAAAAAAA AAAAAAAAAABbQ29udGVudF9UeXBlc10ueG1sUEsBAi0AFAAGAAgAAAAhAFr0LFu/AAAAFQEAAAsA AAAAAAAAAAAAAAAAHwEAAF9yZWxzLy5yZWxzUEsBAi0AFAAGAAgAAAAhAErlDvvEAAAA3AAAAA8A AAAAAAAAAAAAAAAABwIAAGRycy9kb3ducmV2LnhtbFBLBQYAAAAAAwADALcAAAD4AgAAAAA= " path="m180,1248c90,1170,,1092,,936,,780,180,468,180,312,180,156,30,52,,e" filled="f">
                                <v:path arrowok="t" o:connecttype="custom" o:connectlocs="45,318;0,238;45,80;0,0" o:connectangles="0,0,0,0"/>
                              </v:shape>
                              <v:shape id="Freeform 487" o:spid="_x0000_s1085" style="position:absolute;left:7780;top:1776;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AX8ExAAAANwAAAAPAAAAZHJzL2Rvd25yZXYueG1sRI/BasMw EETvhfyD2EIvoZFrSFycKCEECu0xTgjktkgb21RaOZZqu39fFQo9DvNmhtnsJmfFQH1oPSt4WWQg iLU3LdcKzqe351cQISIbtJ5JwTcF2G1nDxssjR/5SEMVa5FKOJSooImxK6UMuiGHYeE74uTdfO8w JtnX0vQ4pnJnZZ5lK+mw5bTQYEeHhvRn9eUU5Hb+cWy7pV1Wp4Tc5/p6KbRST4/Tfg0i0hT/4b/0 u1FQ5Cv4PZOOgNz+AAAA//8DAFBLAQItABQABgAIAAAAIQDb4fbL7gAAAIUBAAATAAAAAAAAAAAA AAAAAAAAAABbQ29udGVudF9UeXBlc10ueG1sUEsBAi0AFAAGAAgAAAAhAFr0LFu/AAAAFQEAAAsA AAAAAAAAAAAAAAAAHwEAAF9yZWxzLy5yZWxzUEsBAi0AFAAGAAgAAAAhABEBfwTEAAAA3AAAAA8A AAAAAAAAAAAAAAAABwIAAGRycy9kb3ducmV2LnhtbFBLBQYAAAAAAwADALcAAAD4AgAAAAA= " path="m180,1248c90,1170,,1092,,936,,780,180,468,180,312,180,156,30,52,,e" filled="f">
                                <v:path arrowok="t" o:connecttype="custom" o:connectlocs="45,318;0,238;45,80;0,0" o:connectangles="0,0,0,0"/>
                              </v:shape>
                            </v:group>
                          </v:group>
                        </v:group>
                      </v:group>
                      <v:group id="Group 488" o:spid="_x0000_s1086" style="position:absolute;left:8269;top:6507;width:1149;height:1712" coordorigin="8269,6507" coordsize="1149,17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05ywxQAAANwAAAAPAAAAZHJzL2Rvd25yZXYueG1sRI9Bi8Iw FITvwv6H8IS9aVoXdalGEVmXPYigLoi3R/Nsi81LaWJb/70RBI/DzHzDzJedKUVDtSssK4iHEQji 1OqCMwX/x83gG4TzyBpLy6TgTg6Wi4/eHBNtW95Tc/CZCBB2CSrIva8SKV2ak0E3tBVx8C62NuiD rDOpa2wD3JRyFEUTabDgsJBjReuc0uvhZhT8ttiuvuKfZnu9rO/n43h32sak1Ge/W81AeOr8O/xq /2kF09EUnmfCEZCLBwAAAP//AwBQSwECLQAUAAYACAAAACEA2+H2y+4AAACFAQAAEwAAAAAAAAAA AAAAAAAAAAAAW0NvbnRlbnRfVHlwZXNdLnhtbFBLAQItABQABgAIAAAAIQBa9CxbvwAAABUBAAAL AAAAAAAAAAAAAAAAAB8BAABfcmVscy8ucmVsc1BLAQItABQABgAIAAAAIQA505ywxQAAANwAAAAP AAAAAAAAAAAAAAAAAAcCAABkcnMvZG93bnJldi54bWxQSwUGAAAAAAMAAwC3AAAA+QIAAAAA ">
                        <v:shape id="Freeform 489" o:spid="_x0000_s1087" style="position:absolute;left:8340;top:6522;width:1078;height:1697;rotation:-788691fd;visibility:visible;mso-wrap-style:square;v-text-anchor:top" coordsize="8100,102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nmrMwAAAANwAAAAPAAAAZHJzL2Rvd25yZXYueG1sRE/LisIw FN0L/kO4wuw0rTAq1Sj1MeDCjY8PuDTXttrclCbaOl9vFoLLw3kvVp2pxJMaV1pWEI8iEMSZ1SXn Ci7nv+EMhPPIGivLpOBFDlbLfm+BibYtH+l58rkIIewSVFB4XydSuqwgg25ka+LAXW1j0AfY5FI3 2IZwU8lxFE2kwZJDQ4E1bQrK7qeHUdCeX4cr7n5vJm7j9D/dznjdZUr9DLp0DsJT57/ij3uvFUzH YW04E46AXL4BAAD//wMAUEsBAi0AFAAGAAgAAAAhANvh9svuAAAAhQEAABMAAAAAAAAAAAAAAAAA AAAAAFtDb250ZW50X1R5cGVzXS54bWxQSwECLQAUAAYACAAAACEAWvQsW78AAAAVAQAACwAAAAAA AAAAAAAAAAAfAQAAX3JlbHMvLnJlbHNQSwECLQAUAAYACAAAACEAT55qzMAAAADcAAAADwAAAAAA AAAAAAAAAAAHAgAAZHJzL2Rvd25yZXYueG1sUEsFBgAAAAADAAMAtwAAAPQCA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rect id="Rectangle 490" o:spid="_x0000_s1088" style="position:absolute;left:8251;top:6525;width:215;height:179;rotation:4684454fd;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GCHnxAAAANwAAAAPAAAAZHJzL2Rvd25yZXYueG1sRI9Pi8Iw FMTvgt8hPMGbphZ0tRpFxYU9ePEPnh/Ns602L6WJNfvtNwsLexxm5jfMahNMLTpqXWVZwWScgCDO ra64UHC9fI7mIJxH1lhbJgXf5GCz7vdWmGn75hN1Z1+ICGGXoYLS+yaT0uUlGXRj2xBH725bgz7K tpC6xXeEm1qmSTKTBiuOCyU2tC8pf55fRsF8d1p0s8lNh+N+mtrj45CHx1Op4SBslyA8Bf8f/mt/ aQUf6QJ+z8QjINc/AAAA//8DAFBLAQItABQABgAIAAAAIQDb4fbL7gAAAIUBAAATAAAAAAAAAAAA AAAAAAAAAABbQ29udGVudF9UeXBlc10ueG1sUEsBAi0AFAAGAAgAAAAhAFr0LFu/AAAAFQEAAAsA AAAAAAAAAAAAAAAAHwEAAF9yZWxzLy5yZWxzUEsBAi0AFAAGAAgAAAAhAEwYIefEAAAA3AAAAA8A AAAAAAAAAAAAAAAABwIAAGRycy9kb3ducmV2LnhtbFBLBQYAAAAAAwADALcAAAD4AgAAAAA= " fillcolor="black" strokecolor="silver"/>
                      </v:group>
                    </v:group>
                  </v:group>
                  <v:shapetype id="_x0000_t202" coordsize="21600,21600" o:spt="202" path="m,l,21600r21600,l21600,xe">
                    <v:stroke joinstyle="miter"/>
                    <v:path gradientshapeok="t" o:connecttype="rect"/>
                  </v:shapetype>
                  <v:shape id="Text Box 491" o:spid="_x0000_s1089" type="#_x0000_t202" style="position:absolute;left:6435;top:5577;width:990;height:75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cgTWwQAAANwAAAAPAAAAZHJzL2Rvd25yZXYueG1sRE/LisIw FN0L/kO4A25kTO2ASqepiCjj1sfG3aW5tmWam7aJts7Xm8WAy8N5p+vB1OJBnassK5jPIhDEudUV Fwou5/3nCoTzyBpry6TgSQ7W2XiUYqJtz0d6nHwhQgi7BBWU3jeJlC4vyaCb2YY4cDfbGfQBdoXU HfYh3NQyjqKFNFhxaCixoW1J+e/pbhTYfvc0ltoonl7/zM920x5vcavU5GPYfIPwNPi3+N990AqW X2F+OBOOgMxeAAAA//8DAFBLAQItABQABgAIAAAAIQDb4fbL7gAAAIUBAAATAAAAAAAAAAAAAAAA AAAAAABbQ29udGVudF9UeXBlc10ueG1sUEsBAi0AFAAGAAgAAAAhAFr0LFu/AAAAFQEAAAsAAAAA AAAAAAAAAAAAHwEAAF9yZWxzLy5yZWxzUEsBAi0AFAAGAAgAAAAhAGpyBNbBAAAA3AAAAA8AAAAA AAAAAAAAAAAABwIAAGRycy9kb3ducmV2LnhtbFBLBQYAAAAAAwADALcAAAD1AgAAAAA= " strokecolor="white">
                    <v:textbox>
                      <w:txbxContent>
                        <w:p w14:paraId="5234221D" w14:textId="438C3E86" w:rsidR="00955395" w:rsidRPr="00564CA0" w:rsidRDefault="00955395" w:rsidP="00955395">
                          <w:pPr>
                            <w:rPr>
                              <w:rFonts w:ascii="Times New Roman" w:hAnsi="Times New Roman" w:cs="Times New Roman"/>
                              <w:sz w:val="20"/>
                              <w:szCs w:val="20"/>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v:textbox>
                  </v:shape>
                  <v:line id="Line 492" o:spid="_x0000_s1090" style="position:absolute;flip:y;visibility:visible;mso-wrap-style:square" from="6660,6372" to="6660,67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tix/xwAAANwAAAAPAAAAZHJzL2Rvd25yZXYueG1sRI9BawIx FITvhf6H8Aq9iGZtperWKFIQevBSKyvenpvXzbKbl20Sdfvvm4LQ4zAz3zCLVW9bcSEfascKxqMM BHHpdM2Vgv3nZjgDESKyxtYxKfihAKvl/d0Cc+2u/EGXXaxEgnDIUYGJsculDKUhi2HkOuLkfTlv MSbpK6k9XhPctvIpy16kxZrTgsGO3gyVze5sFcjZdvDt16dJUzSHw9wUZdEdt0o9PvTrVxCR+vgf vrXftYLp8xj+zqQjIJe/AAAA//8DAFBLAQItABQABgAIAAAAIQDb4fbL7gAAAIUBAAATAAAAAAAA AAAAAAAAAAAAAABbQ29udGVudF9UeXBlc10ueG1sUEsBAi0AFAAGAAgAAAAhAFr0LFu/AAAAFQEA AAsAAAAAAAAAAAAAAAAAHwEAAF9yZWxzLy5yZWxzUEsBAi0AFAAGAAgAAAAhAFi2LH/HAAAA3AAA AA8AAAAAAAAAAAAAAAAABwIAAGRycy9kb3ducmV2LnhtbFBLBQYAAAAAAwADALcAAAD7AgAAAAA= "/>
                </v:group>
                <v:shape id="Text Box 493" o:spid="_x0000_s1091" type="#_x0000_t202" style="position:absolute;left:6879;top:13978;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7D86xAAAANwAAAAPAAAAZHJzL2Rvd25yZXYueG1sRI9Li8JA EITvwv6HoRe8yDoxC7pERxHZxb36uHhrMp0HZnqSzGiiv94RBI9FVX1FLVa9qcSVWldaVjAZRyCI U6tLzhUcD39fPyCcR9ZYWSYFN3KwWn4MFpho2/GOrnufiwBhl6CCwvs6kdKlBRl0Y1sTBy+zrUEf ZJtL3WIX4KaScRRNpcGSw0KBNW0KSs/7i1Fgu9+bsdRE8eh0N9vNutllcaPU8LNfz0F46v07/Gr/ awWz7xieZ8IRkMsHAAAA//8DAFBLAQItABQABgAIAAAAIQDb4fbL7gAAAIUBAAATAAAAAAAAAAAA AAAAAAAAAABbQ29udGVudF9UeXBlc10ueG1sUEsBAi0AFAAGAAgAAAAhAFr0LFu/AAAAFQEAAAsA AAAAAAAAAAAAAAAAHwEAAF9yZWxzLy5yZWxzUEsBAi0AFAAGAAgAAAAhAPXsPzrEAAAA3AAAAA8A AAAAAAAAAAAAAAAABwIAAGRycy9kb3ducmV2LnhtbFBLBQYAAAAAAwADALcAAAD4AgAAAAA= " strokecolor="white">
                  <v:textbox>
                    <w:txbxContent>
                      <w:p w14:paraId="63B531B5" w14:textId="77777777" w:rsidR="00955395" w:rsidRPr="00564CA0" w:rsidRDefault="00955395" w:rsidP="00955395">
                        <w:pPr>
                          <w:rPr>
                            <w:rFonts w:ascii="Times New Roman" w:hAnsi="Times New Roman" w:cs="Times New Roman"/>
                            <w:b/>
                            <w:sz w:val="24"/>
                            <w:szCs w:val="24"/>
                          </w:rPr>
                        </w:pPr>
                        <w:r w:rsidRPr="00564CA0">
                          <w:rPr>
                            <w:rFonts w:ascii="Times New Roman" w:hAnsi="Times New Roman" w:cs="Times New Roman"/>
                            <w:b/>
                            <w:sz w:val="24"/>
                            <w:szCs w:val="24"/>
                          </w:rPr>
                          <w:t>2</w:t>
                        </w:r>
                      </w:p>
                    </w:txbxContent>
                  </v:textbox>
                </v:shape>
              </v:group>
            </w:pict>
          </mc:Fallback>
        </mc:AlternateContent>
      </w:r>
      <w:r w:rsidRPr="00F819BA">
        <w:rPr>
          <w:rFonts w:ascii="Times New Roman" w:hAnsi="Times New Roman" w:cs="Times New Roman"/>
          <w:noProof/>
          <w:sz w:val="28"/>
          <w:szCs w:val="28"/>
        </w:rPr>
        <mc:AlternateContent>
          <mc:Choice Requires="wpg">
            <w:drawing>
              <wp:anchor distT="0" distB="0" distL="114300" distR="114300" simplePos="0" relativeHeight="251663360" behindDoc="0" locked="0" layoutInCell="1" allowOverlap="1" wp14:anchorId="0C10817B" wp14:editId="5241931B">
                <wp:simplePos x="0" y="0"/>
                <wp:positionH relativeFrom="margin">
                  <wp:align>left</wp:align>
                </wp:positionH>
                <wp:positionV relativeFrom="paragraph">
                  <wp:posOffset>112590</wp:posOffset>
                </wp:positionV>
                <wp:extent cx="1943100" cy="1723293"/>
                <wp:effectExtent l="0" t="0" r="19050" b="10795"/>
                <wp:wrapNone/>
                <wp:docPr id="733"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723293"/>
                          <a:chOff x="1440" y="12079"/>
                          <a:chExt cx="3060" cy="2645"/>
                        </a:xfrm>
                      </wpg:grpSpPr>
                      <wpg:grpSp>
                        <wpg:cNvPr id="734" name="Group 368"/>
                        <wpg:cNvGrpSpPr>
                          <a:grpSpLocks/>
                        </wpg:cNvGrpSpPr>
                        <wpg:grpSpPr bwMode="auto">
                          <a:xfrm>
                            <a:off x="1440" y="12079"/>
                            <a:ext cx="3060" cy="2283"/>
                            <a:chOff x="2280" y="5355"/>
                            <a:chExt cx="3273" cy="2547"/>
                          </a:xfrm>
                        </wpg:grpSpPr>
                        <wpg:grpSp>
                          <wpg:cNvPr id="735" name="Group 369"/>
                          <wpg:cNvGrpSpPr>
                            <a:grpSpLocks/>
                          </wpg:cNvGrpSpPr>
                          <wpg:grpSpPr bwMode="auto">
                            <a:xfrm>
                              <a:off x="2280" y="5355"/>
                              <a:ext cx="3273" cy="2547"/>
                              <a:chOff x="2280" y="5355"/>
                              <a:chExt cx="3273" cy="2547"/>
                            </a:xfrm>
                          </wpg:grpSpPr>
                          <wpg:grpSp>
                            <wpg:cNvPr id="736" name="Group 370"/>
                            <wpg:cNvGrpSpPr>
                              <a:grpSpLocks/>
                            </wpg:cNvGrpSpPr>
                            <wpg:grpSpPr bwMode="auto">
                              <a:xfrm>
                                <a:off x="2280" y="5382"/>
                                <a:ext cx="3273" cy="2520"/>
                                <a:chOff x="1980" y="5652"/>
                                <a:chExt cx="3633" cy="2759"/>
                              </a:xfrm>
                            </wpg:grpSpPr>
                            <wpg:grpSp>
                              <wpg:cNvPr id="737" name="Group 371"/>
                              <wpg:cNvGrpSpPr>
                                <a:grpSpLocks/>
                              </wpg:cNvGrpSpPr>
                              <wpg:grpSpPr bwMode="auto">
                                <a:xfrm>
                                  <a:off x="1980" y="5652"/>
                                  <a:ext cx="3633" cy="2759"/>
                                  <a:chOff x="4287" y="5521"/>
                                  <a:chExt cx="3633" cy="2759"/>
                                </a:xfrm>
                              </wpg:grpSpPr>
                              <wpg:grpSp>
                                <wpg:cNvPr id="738" name="Group 372"/>
                                <wpg:cNvGrpSpPr>
                                  <a:grpSpLocks/>
                                </wpg:cNvGrpSpPr>
                                <wpg:grpSpPr bwMode="auto">
                                  <a:xfrm>
                                    <a:off x="6675" y="6912"/>
                                    <a:ext cx="1080" cy="960"/>
                                    <a:chOff x="6675" y="6912"/>
                                    <a:chExt cx="1080" cy="960"/>
                                  </a:xfrm>
                                </wpg:grpSpPr>
                                <wpg:grpSp>
                                  <wpg:cNvPr id="739" name="Group 373"/>
                                  <wpg:cNvGrpSpPr>
                                    <a:grpSpLocks/>
                                  </wpg:cNvGrpSpPr>
                                  <wpg:grpSpPr bwMode="auto">
                                    <a:xfrm>
                                      <a:off x="6675" y="6912"/>
                                      <a:ext cx="1080" cy="960"/>
                                      <a:chOff x="2340" y="2379"/>
                                      <a:chExt cx="1985" cy="1035"/>
                                    </a:xfrm>
                                  </wpg:grpSpPr>
                                  <wps:wsp>
                                    <wps:cNvPr id="740" name="Line 374"/>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1" name="Line 375"/>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376"/>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Arc 377"/>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 name="Line 378"/>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 name="Arc 379"/>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6" name="AutoShape 380"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747" name="xjhhxsy8"/>
                                <wpg:cNvGrpSpPr>
                                  <a:grpSpLocks/>
                                </wpg:cNvGrpSpPr>
                                <wpg:grpSpPr bwMode="auto">
                                  <a:xfrm rot="10800000" flipH="1">
                                    <a:off x="7230" y="5832"/>
                                    <a:ext cx="360" cy="1800"/>
                                    <a:chOff x="7920" y="1304"/>
                                    <a:chExt cx="405" cy="2197"/>
                                  </a:xfrm>
                                </wpg:grpSpPr>
                                <wps:wsp>
                                  <wps:cNvPr id="748" name="AutoShape 38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9" name="Freeform 38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50" name="Group 384"/>
                                <wpg:cNvGrpSpPr>
                                  <a:grpSpLocks/>
                                </wpg:cNvGrpSpPr>
                                <wpg:grpSpPr bwMode="auto">
                                  <a:xfrm rot="10800000">
                                    <a:off x="7260" y="6762"/>
                                    <a:ext cx="360" cy="900"/>
                                    <a:chOff x="4635" y="9612"/>
                                    <a:chExt cx="265" cy="944"/>
                                  </a:xfrm>
                                </wpg:grpSpPr>
                                <wps:wsp>
                                  <wps:cNvPr id="751" name="Freeform 385"/>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2" name="AutoShape 386"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753" name="Group 387"/>
                                <wpg:cNvGrpSpPr>
                                  <a:grpSpLocks/>
                                </wpg:cNvGrpSpPr>
                                <wpg:grpSpPr bwMode="auto">
                                  <a:xfrm>
                                    <a:off x="5762" y="5521"/>
                                    <a:ext cx="169" cy="2433"/>
                                    <a:chOff x="4677" y="1440"/>
                                    <a:chExt cx="210" cy="1984"/>
                                  </a:xfrm>
                                </wpg:grpSpPr>
                                <wps:wsp>
                                  <wps:cNvPr id="754" name="Rectangle 38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755" name="Rectangle 38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756" name="Rectangle 390"/>
                                <wps:cNvSpPr>
                                  <a:spLocks noChangeArrowheads="1"/>
                                </wps:cNvSpPr>
                                <wps:spPr bwMode="auto">
                                  <a:xfrm>
                                    <a:off x="4320" y="7904"/>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57" name="Rectangle 391"/>
                                <wps:cNvSpPr>
                                  <a:spLocks noChangeArrowheads="1"/>
                                </wps:cNvSpPr>
                                <wps:spPr bwMode="auto">
                                  <a:xfrm>
                                    <a:off x="4680" y="8188"/>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758" name="Rectangle 392"/>
                                <wps:cNvSpPr>
                                  <a:spLocks noChangeArrowheads="1"/>
                                </wps:cNvSpPr>
                                <wps:spPr bwMode="auto">
                                  <a:xfrm>
                                    <a:off x="7560" y="8179"/>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759" name="Group 393"/>
                                <wpg:cNvGrpSpPr>
                                  <a:grpSpLocks/>
                                </wpg:cNvGrpSpPr>
                                <wpg:grpSpPr bwMode="auto">
                                  <a:xfrm>
                                    <a:off x="4500" y="6012"/>
                                    <a:ext cx="1909" cy="345"/>
                                    <a:chOff x="3960" y="5712"/>
                                    <a:chExt cx="2449" cy="480"/>
                                  </a:xfrm>
                                </wpg:grpSpPr>
                                <wpg:grpSp>
                                  <wpg:cNvPr id="760" name="xjhhxsy8"/>
                                  <wpg:cNvGrpSpPr>
                                    <a:grpSpLocks/>
                                  </wpg:cNvGrpSpPr>
                                  <wpg:grpSpPr bwMode="auto">
                                    <a:xfrm rot="6133435">
                                      <a:off x="5005" y="4787"/>
                                      <a:ext cx="360" cy="2449"/>
                                      <a:chOff x="7920" y="1304"/>
                                      <a:chExt cx="405" cy="2197"/>
                                    </a:xfrm>
                                  </wpg:grpSpPr>
                                  <wps:wsp>
                                    <wps:cNvPr id="761" name="AutoShape 395"/>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Freeform 396"/>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3" name="Oval 397"/>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764" name="Freeform 398"/>
                                <wps:cNvSpPr>
                                  <a:spLocks/>
                                </wps:cNvSpPr>
                                <wps:spPr bwMode="auto">
                                  <a:xfrm rot="-722068">
                                    <a:off x="6300" y="6267"/>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65" name="Group 399"/>
                                <wpg:cNvGrpSpPr>
                                  <a:grpSpLocks/>
                                </wpg:cNvGrpSpPr>
                                <wpg:grpSpPr bwMode="auto">
                                  <a:xfrm>
                                    <a:off x="4287" y="6267"/>
                                    <a:ext cx="888" cy="928"/>
                                    <a:chOff x="3612" y="6912"/>
                                    <a:chExt cx="888" cy="928"/>
                                  </a:xfrm>
                                </wpg:grpSpPr>
                                <wpg:grpSp>
                                  <wpg:cNvPr id="766" name="Group 400"/>
                                  <wpg:cNvGrpSpPr>
                                    <a:grpSpLocks/>
                                  </wpg:cNvGrpSpPr>
                                  <wpg:grpSpPr bwMode="auto">
                                    <a:xfrm>
                                      <a:off x="3612" y="7144"/>
                                      <a:ext cx="888" cy="696"/>
                                      <a:chOff x="8408" y="2532"/>
                                      <a:chExt cx="1994" cy="1812"/>
                                    </a:xfrm>
                                  </wpg:grpSpPr>
                                  <wpg:grpSp>
                                    <wpg:cNvPr id="767" name="Group 401"/>
                                    <wpg:cNvGrpSpPr>
                                      <a:grpSpLocks/>
                                    </wpg:cNvGrpSpPr>
                                    <wpg:grpSpPr bwMode="auto">
                                      <a:xfrm>
                                        <a:off x="8497" y="3528"/>
                                        <a:ext cx="1810" cy="676"/>
                                        <a:chOff x="8497" y="3468"/>
                                        <a:chExt cx="1810" cy="676"/>
                                      </a:xfrm>
                                    </wpg:grpSpPr>
                                    <wps:wsp>
                                      <wps:cNvPr id="768" name="AutoShape 402"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9" name="Line 403"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770" name="Freeform 404"/>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1" name="Group 405"/>
                                    <wpg:cNvGrpSpPr>
                                      <a:grpSpLocks/>
                                    </wpg:cNvGrpSpPr>
                                    <wpg:grpSpPr bwMode="auto">
                                      <a:xfrm>
                                        <a:off x="9040" y="2532"/>
                                        <a:ext cx="882" cy="1634"/>
                                        <a:chOff x="6325" y="2376"/>
                                        <a:chExt cx="882" cy="1634"/>
                                      </a:xfrm>
                                    </wpg:grpSpPr>
                                    <wps:wsp>
                                      <wps:cNvPr id="772" name="AutoShape 406"/>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7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776" name="Group 410"/>
                                      <wpg:cNvGrpSpPr>
                                        <a:grpSpLocks/>
                                      </wpg:cNvGrpSpPr>
                                      <wpg:grpSpPr bwMode="auto">
                                        <a:xfrm>
                                          <a:off x="6325" y="2552"/>
                                          <a:ext cx="712" cy="157"/>
                                          <a:chOff x="7391" y="2748"/>
                                          <a:chExt cx="712" cy="157"/>
                                        </a:xfrm>
                                      </wpg:grpSpPr>
                                      <wps:wsp>
                                        <wps:cNvPr id="777" name="Rectangle 411"/>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8" name="Rectangle 412"/>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779" name="AutoShape 413"/>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0" name="Rectangle 414"/>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81" name="Group 415"/>
                                  <wpg:cNvGrpSpPr>
                                    <a:grpSpLocks/>
                                  </wpg:cNvGrpSpPr>
                                  <wpg:grpSpPr bwMode="auto">
                                    <a:xfrm>
                                      <a:off x="3894" y="6912"/>
                                      <a:ext cx="283" cy="252"/>
                                      <a:chOff x="7206" y="1732"/>
                                      <a:chExt cx="635" cy="656"/>
                                    </a:xfrm>
                                  </wpg:grpSpPr>
                                  <wps:wsp>
                                    <wps:cNvPr id="782" name="Freeform 416"/>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Freeform 417"/>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4" name="Freeform 418"/>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5" name="Freeform 419"/>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 name="Freeform 420"/>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421"/>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8" name="Freeform 422"/>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Freeform 423"/>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90" name="Rectangle 424" descr="轮廓式菱形"/>
                                <wps:cNvSpPr>
                                  <a:spLocks noChangeArrowheads="1"/>
                                </wps:cNvSpPr>
                                <wps:spPr bwMode="auto">
                                  <a:xfrm>
                                    <a:off x="4320" y="722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791" name="Rectangle 425"/>
                              <wps:cNvSpPr>
                                <a:spLocks noChangeArrowheads="1"/>
                              </wps:cNvSpPr>
                              <wps:spPr bwMode="auto">
                                <a:xfrm rot="493967" flipH="1">
                                  <a:off x="3918" y="6431"/>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792" name="Text Box 426"/>
                            <wps:cNvSpPr txBox="1">
                              <a:spLocks noChangeArrowheads="1"/>
                            </wps:cNvSpPr>
                            <wps:spPr bwMode="auto">
                              <a:xfrm>
                                <a:off x="3847" y="5355"/>
                                <a:ext cx="1084" cy="686"/>
                              </a:xfrm>
                              <a:prstGeom prst="rect">
                                <a:avLst/>
                              </a:prstGeom>
                              <a:solidFill>
                                <a:srgbClr val="FFFFFF"/>
                              </a:solidFill>
                              <a:ln w="9525">
                                <a:solidFill>
                                  <a:srgbClr val="FFFFFF"/>
                                </a:solidFill>
                                <a:miter lim="800000"/>
                                <a:headEnd/>
                                <a:tailEnd/>
                              </a:ln>
                            </wps:spPr>
                            <wps:txbx>
                              <w:txbxContent>
                                <w:p w14:paraId="0A8D27A7" w14:textId="77777777" w:rsidR="00955395" w:rsidRPr="005D17F8" w:rsidRDefault="00955395" w:rsidP="00955395">
                                  <w:pPr>
                                    <w:rPr>
                                      <w:rFonts w:ascii="Times New Roman" w:hAnsi="Times New Roman" w:cs="Times New Roman"/>
                                      <w:sz w:val="18"/>
                                      <w:szCs w:val="18"/>
                                    </w:rPr>
                                  </w:pPr>
                                  <w:r w:rsidRPr="005D17F8">
                                    <w:rPr>
                                      <w:rFonts w:ascii="Times New Roman" w:hAnsi="Times New Roman" w:cs="Times New Roman"/>
                                      <w:sz w:val="18"/>
                                      <w:szCs w:val="18"/>
                                    </w:rPr>
                                    <w:t>KClO</w:t>
                                  </w:r>
                                  <w:r w:rsidRPr="005D17F8">
                                    <w:rPr>
                                      <w:rFonts w:ascii="Times New Roman" w:hAnsi="Times New Roman" w:cs="Times New Roman"/>
                                      <w:sz w:val="18"/>
                                      <w:szCs w:val="18"/>
                                      <w:vertAlign w:val="subscript"/>
                                    </w:rPr>
                                    <w:t>3</w:t>
                                  </w:r>
                                  <w:r w:rsidRPr="005D17F8">
                                    <w:rPr>
                                      <w:rFonts w:ascii="Times New Roman" w:hAnsi="Times New Roman" w:cs="Times New Roman"/>
                                      <w:sz w:val="18"/>
                                      <w:szCs w:val="18"/>
                                    </w:rPr>
                                    <w:t xml:space="preserve"> + MnO</w:t>
                                  </w:r>
                                  <w:r w:rsidRPr="005D17F8">
                                    <w:rPr>
                                      <w:rFonts w:ascii="Times New Roman" w:hAnsi="Times New Roman" w:cs="Times New Roman"/>
                                      <w:sz w:val="18"/>
                                      <w:szCs w:val="18"/>
                                      <w:vertAlign w:val="subscript"/>
                                    </w:rPr>
                                    <w:t>2</w:t>
                                  </w:r>
                                </w:p>
                              </w:txbxContent>
                            </wps:txbx>
                            <wps:bodyPr rot="0" vert="horz" wrap="square" lIns="91440" tIns="45720" rIns="91440" bIns="45720" anchor="t" anchorCtr="0" upright="1">
                              <a:noAutofit/>
                            </wps:bodyPr>
                          </wps:wsp>
                        </wpg:grpSp>
                        <wps:wsp>
                          <wps:cNvPr id="793" name="Line 427"/>
                          <wps:cNvCnPr>
                            <a:cxnSpLocks noChangeShapeType="1"/>
                          </wps:cNvCnPr>
                          <wps:spPr bwMode="auto">
                            <a:xfrm flipV="1">
                              <a:off x="2520" y="5652"/>
                              <a:ext cx="12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4" name="Text Box 428"/>
                        <wps:cNvSpPr txBox="1">
                          <a:spLocks noChangeArrowheads="1"/>
                        </wps:cNvSpPr>
                        <wps:spPr bwMode="auto">
                          <a:xfrm>
                            <a:off x="2559" y="14364"/>
                            <a:ext cx="360" cy="360"/>
                          </a:xfrm>
                          <a:prstGeom prst="rect">
                            <a:avLst/>
                          </a:prstGeom>
                          <a:solidFill>
                            <a:srgbClr val="FFFFFF"/>
                          </a:solidFill>
                          <a:ln w="9525">
                            <a:solidFill>
                              <a:srgbClr val="FFFFFF"/>
                            </a:solidFill>
                            <a:miter lim="800000"/>
                            <a:headEnd/>
                            <a:tailEnd/>
                          </a:ln>
                        </wps:spPr>
                        <wps:txbx>
                          <w:txbxContent>
                            <w:p w14:paraId="2BA50FB9" w14:textId="77777777" w:rsidR="00955395" w:rsidRPr="00564CA0" w:rsidRDefault="00955395" w:rsidP="00955395">
                              <w:pPr>
                                <w:rPr>
                                  <w:rFonts w:ascii="Times New Roman" w:hAnsi="Times New Roman" w:cs="Times New Roman"/>
                                  <w:bCs/>
                                  <w:sz w:val="24"/>
                                  <w:szCs w:val="24"/>
                                </w:rPr>
                              </w:pPr>
                              <w:r w:rsidRPr="00564CA0">
                                <w:rPr>
                                  <w:rFonts w:ascii="Times New Roman" w:hAnsi="Times New Roman" w:cs="Times New Roman"/>
                                  <w:bCs/>
                                  <w:sz w:val="24"/>
                                  <w:szCs w:val="24"/>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10817B" id="Group 733" o:spid="_x0000_s1092" style="position:absolute;margin-left:0;margin-top:8.85pt;width:153pt;height:135.7pt;z-index:251663360;mso-position-horizontal:left;mso-position-horizontal-relative:margin" coordorigin="1440,12079" coordsize="3060,26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2MJmh4AACL0AAAOAAAAZHJzL2Uyb0RvYy54bWzsXc1uK8dy3gfIOwy4zIUtzj8pWDbsY1sO 4MRGrCRAdhRJkYwpknfIc6TjV8jiLrIIkmVWQYAEyDI/F3mZOPFj5Kuq7p7u4fRoeERROsdzDFiU ptnTXV3dVfXVT3/y2f3tMngzLbaL9eqiF37c7wXT1Xg9WaxmF70/v/r6o0Ev2O5Gq8louV5NL3pv p9veZ5/+4R98crc5n0br+Xo5mRYBOlltz+82F735brc5PzvbjufT29H24/VmusLDm3VxO9rh12J2 NilGd+j9dnkW9fvZ2d26mGyK9Xi63eKvX8rD3qfc/83NdLz77uZmO90Fy4sexrbj/xf8/2v6/9mn n4zOZ8VoM1+M1TBG7zCK29FihZearr4c7UbB62Kx19XtYlyst+ub3cfj9e3Z+uZmMZ7yHDCbsF+Z zWWxfr3huczO72YbQyaQtkKnd+52/KdvLovND5vvCxk9Pn67Hv+4BV3O7jazc/s5/T6TxsH13Z+s J1jP0evdmid+f1PcUheYUnDP9H1r6Du93wVj/DEcJnHYxzKM8SzMozgaxrIC4zmWib4XJgme0+Oo nw/1w69UB3E/U9+OsiSlp2ejc3kzj1aNjlZfDVU+YhbfF8FictHL46QXrEa3GDpTN4izAfVTnSut 5LFoUTcnTRJrRtGgSowoGggx0jjl2Y7Ox3NDiyiPhZJRmuTvRou0Sgum+FPSomZKhhR7E6LpKr6o +d5xSZFVSJHz2XAiUgwi4fQ6UkTqkDKkCIeaK7JUfc8iRRZrrshTXs3Dd0heJUX45Dtkf0qGFHsT srgiiQYYLE6LNI14kM4G2fvm4aSA9HIOi5wJ/pRckWU5diWmlA3DCleEfVp4OjuHOAZZchmmqPla yRR7XzycEMMqIfiseoGEiGIlQKJ4X35g64C4LH36cbP8gDqyLSXu9nES94f5aDNlQb4liaplEY1U 2OvbxWoaxHkiG40bvVqJTB7fr5RMDlbrV/PRajbl7q7ebiDEmOsh+6yv0C9bCPQHZXQNqfSuCxWf hRmNyLDL6HxTbHeX0/VtQB8uekuMm8X/6M2325001U1IG1itv14sl8yqy1VwB85No5S/sF0vFxN6 SM22xez61bII3oxITeN/6r1OM6hDqwl3Np+OJl+pz7vRYimfMc7livqbsuanRqTpQUJ+e369nrz9 vqCR0m9YY/nzCRYbNHUWm/mPBgGOePrFTmIIEjpXyn2hF1sfKpAcsoJal9Mr2S22V0X37eyosti8 j0622E072xyBLEK6rX2IQeZbbahcsrU/L8Y4xlkbV4utTautbVfxnpcn1Mx/WgfFGqdsOMhDyK2b 5WLzDR35lp2Flca5gm0dR5nSgPS2DmHZiKwTNdFa6vFrOcWpI31yw+KZ4MSkP80mWuvB0XBzu4RF /JuPgj79RyeE3QAvb26AjWAaRGHWr+vlyrzmj84C2MFZHNzJz8rrrszr0DDPkzyYB1HYh8bkDuvK vBXtkjxOff1h4WR09GLqyNchrEbTsO/rjdaIqYXe+nZPIL0h7mgucgmq6v1KERyfAgh2MpiJvJv1 lmxhIgtWFpOWYxmt6KmnMaZMjfUZ3twY06HGWgXixhgkfqoRFUBOqphJ0QuAmVwLrTejHU2Eh4uP JNt55XrBHJ94TYIbiPeL3grAD1Ch+13xeguU6Lsf9TRv12+mV2vuYUfzpe/LLLC0WvEoG41fXy/G X0x/sr8S5ilUcpoLjOyBwgs23FsY5jCr+NEwGaq9IY/AEUIAGifrXDR3q3v8SvNrnNx2V6x/hAaG RXqv5kY6kk1CYTItDPSz8XK9nQrbCSUUSXjJmVrlCfJSlTw5PDE/4JM4Refr4qdecAes76K3/e3r UQGuXP7xCqr9UBCaHf+SgKPwncJ+cm0/Ga3G6Oqit+thz9LHVzsBFF9visVsTuc17+LV+nOAYzcL VovpmBfV8xk0TzC7o3kqxOtEmmeUqC0KUcWbDfq5BgSzIex3ssc0/3WqZ2t02KeMQArZyoiC9CyV A/bWI5SRj0QbobNRYb1JCFuaDlroIFXIwtjbnQ7i0xo6HYQRhk4H6XQQUTg6HeSUOkjpODsZEmZ8 LaQgsRgLYoK2J9PtGKrU//7TP//y9//wf//x32Rp1JvRBgr9vCjWd4QGQo1zsNA21rUlwwx+nkeC 8VtKSh8GPSsp6VBbJR415Wa5vns1HxW7z5e7abEa7abfi2uaFUJtaZMqrWBUZWHsCAhVKNtktJ1/ Q6oqPbuZARalD36E1DS5rm37Nf9TFqRqIro8v5T6PgIye7vAfIPl4vaiNzDw7ei8EaZlAJagDxuY ffk6u7tffG5meGSVFnb/1/P5/fbt03iZFT4ExxD9A/xQAxHBz44nUM/SQVxRz2LtTg/Rgdj1xqOU D8kMIss67iu1vfQoJX1ofKS3RyE0eDm26/3wJ/GjGDedfaDwXJ/y+BDip4lF+7/Qxp9SjfMEHhQi IjRj5d03tg9HOhAN44e8LOZY+XKx3SxHb5tOE8dh4pwazkngNOsOgBdotBuP69fFdEoBUJCRyul6 BFuOzn3No/sbXfOo2eaI2nG3OemqJQKkJZsFcxoM2QF3M8JOqVccGRaM7OC69C6Ap/qVdjPgeQZg 9XVlm1NDQmHrOgIiYjryDAkHnNWkvhvsbdMGs6qfGySBaeQbDw4w0yYGCl1LJHCEaRTibfVjCkkM aBTa21doI+kVikM9ePloNYPVdaC5nLdXml2bcXDQHQfwlQ6UaW5MlKXWoJ1IvOOYrLzJAJozn9K2 KCFvgatJSOO9mo+xPGULbSs5LYcaTdNP9U9pJd01t+FB4aXNrcBeamjak6DfpH/KG8t25hiRBqKJ AmhXH+rgZUdUnU6itQw2+KC12BSsIliiCpYcqAgVNzAU58XjgiUraqwtnCLF/VlexRaN8jrc012T TCGSw0wHUZW6a5Qp3XWYaN/P86muKc5hobAl5nkz1WuudPA4T+gXv//YomRJk0E13NBQJJO4MmxG beB2Ur539WFKeVuvwiYpdQafYhXamlWnMtg6gFcZqVcZ/M3FYX0FUncaBnvxS83hHTWMqrt7X5nS qsohLu9OJ+kpjPq984bDEan9oxb6jDP+1OizUnoypDEZ7K6KHyFfRo6EIUXIs9GsbXPSXgSCMzq1 FtoaXVaI8iHwEYI9OjBah2rICkEHfrEBJO3A6BSS21XjVYTikdV4S9tMSV0nq7XMzNCMG2YAMhg7 TiTiGOJQp/kkGflayNgldJT53VLcSZrSFxHG/wI0dxNV82eIlUP03hIR/AM7tEZcUCba4ug+K8TV KPPbEMvQuA/qC6kqRk7pe1KnA0X6NQHKSI7kOH3aDH+52M3ZX6dD+GZbFQM42waIWtR/rrPSiTlm o9vbEa/qdj6aTCXeP8kiHcC5WL25VE1gg6heGByYbfn76i0pn5j0l7o3ierkfgP6Kh2yvq88fnAY ryEGsiI0MhVsx6PldAKeVRqdJie9scPdXx7ujkRLdVba27ohiOr421qfgXEsSGPpika8qtrWxkLw yPyHdrVfgY35n+JWp1nHroewqyuaT+EGTaHEipi3WFewYAcyekKJpJOM8qH2GWuJBLRO8W4kGdcW yFTRV9+ddwdwhIueTOLDzjDrePcQ3iV2efqMuNTESNj8yoLyVPyaUdgRNMpBKJpbedSG8NezBjXk OIJ351Yt8N9Zfxpm9J9WHxw9yKfVqK8cV6uhPICA/ofweZXPigAlBC5drWn9KFtE9DKqsqE+IZpL fbrWn0Q7M0kFmjydPvQykwdSE1tjb9Inj60hdtDxCanC7AahzujWQiUkNzaZORIZ0W1STlvqNulL yvDxRQiiOocLykgtnKcsqZDgLGZxl/W1W9TspGFfoTKxFNaxQJmYyk0wlpPrr1mgTJKoLyZG86p3 p/oIQZ2L2nqCUMksjOMEzmHrfAFRBEZJclQTYXRCU8W4mCOaJT8yUNV7FB+JzGBFYSs+ctjgZT6O TSvwaRcfSbz2KwqQPo3xQPByNXBCtOR624HUTucJ/dIqcKJmo+vzgaOkGGbt4iN1eJodV/BhRk5A zeziI2vKFdQHO4BaiJNUbgKCdg4tK9DFR3bxkXb+/Uky80+P3mbGSfsdymAFseTVOCLrCYHbvkr2 SY2Kr2UcUoOUz6Gi3+95EqdLZB9tG+uBOZis47sjr4PEceLAcJodAbr9NcXyngK5zYzvu4xaHTa4 vg9UvsRw+CiPoj58BZaplhGLkCWaRVnFVEMlFyBVrItRUQl64yOjWMH4yMMYQK8Ry6/MaLFzJySj IxLV09Z9oJ+aNAzUtfH1ZQdVZlHCSR01vdkJK1QA1DMyGLLmpTlaUYpITW+2XkZFmTy92Zkrwzjz 9WYnr1DlMU9vgAnM2ML+MPJ1R2qEaRilXsq5KSxJ30s7J7o1AeTvGaAT4IqkKH+H9mqk4FJfh/Zy DLPcP2V7QdLUP0JnRQbRwEtDe01o1/hGaC/KsKFDEg9mUbKBd5Eje280TTmy9wcq7vhGSG4Y82Iw oZenI3tRUEDK26G9KAM4I300jOxFoWPAQ8PIXpRB4t/Dkb0oTSN0FqVhypTXa2iTAyb3jDBuuyjI D7Y6RE6+r0NnURrYhupslSP0rzKla5h2iHX0br3YXpQGPoztRQn7IdjBcxbG9qpkADF9c7ZXhU9V X4+IXCsn07CbqXKfmXRzj/a6NBw4ib0ujbOm4FHz7mTgZR2AwWW7poVBwbayIQHNHjJSYrx5cdMB kdjrQtVLfR3a6zJMQ6+YomQm8+YmGeosS4NcoUjiskNk0HtGSOGXZbso8Z44qb0oDToDxSiVHTaI UooIMQ29w7NXBPHGPrYmT6DpzK8ckV/DNHN2XYeb1Jd5rMdNDkwS8TcHU0FjvkIFUVGKH0hyBctw c61DP9AcTMHN26XQKivzCmpCm8GQkkC9S+0EQZLIHMCYdIAl/arrZZIKwM3bTZUEPDdvN1US39y8 3VRV0Y0rCN82UyXRS72bIszNdFcFLK8gOFv1rqYKsdiquZpq3G6qJPBo7BBobXpP1FQhrVo1V6tq LvxopgwJIh5Mu6mSmOHm7aZKQoSaI2+zzdhJRHDzdlMlAcDN260qHe/cvN1U6QDn5s5UZVc9Ap9l C5mqvoqpyd6uSmVXSAt+tc4m9+Wvk8zjhrCEFX11dpb+KQnlJL65IYzcxoZk3XJDmA7NDfW9AWSa NreEScpdQqlsHiXZmvJyGJONfZJOJy1hJTa3hHUoLaF2N7Y0YAnZdc0tYc+1ezsZatKSXOOyA/TK 6J+yQmTfcEsysRpbCv+AMcl2amxp+iQ7sLmljhkiDbO5JVcew9sfpFI59zL9RM9Z/5S5k13Cc2cV vPH1ZHCopgqnwX7Uvemf0itZEm2banZ6eACk+3OvpNw3DtVEjzxIU3PXAKnjjX2affzgXsIRomYP Bbq5T32IPLiTpUNKsWvi5OrhpVflkHzRZymRzP5ucnG/XwXWKAJqRvUkaNicoabvS6HCDU4e25Al 2ZOGTOkbhvYR5wFChlWEMDMk1FKdxhZT2QmSteUlPmXEVPV72PAHBkxB7NtkQAEyYuCnJIOZUI7E PHpZGShtpqOClC0y4BgUlSNKdeW5kgzhcAhthwH7gdmBBxIClqtLCNbKnpIQg4QqVmNl41SEakmI EIJMJoRaJUIjwxDl16AT6Gdf6SrY1S96OeIkvh0smRC1DBZLKJ3w1PnRxGQqBHiQEp5XT/WclGZi o8zIGp0T1bZ4ySXWTSALXHOBzNW6OyouDSqENvoiC2orq2mcQ5eglIE/uK8wYPli+YYuDSBk9YUv 8r4qe8K81KjOZFTy2r12Bg36zVlwGQb9/ffhwDBjUp3wVRx147fRoMssqBk9GMRQS1Pikk0Qe442 DCStaroqfT0l5S/5ULe7Kj09n51jhv3gchDs0b308uhGuaxThaxXZrFxSwdqmTOwyAOsNjQrTg2p xCaQsdqG9pJLQ1xfQgSu9mjWna8boctQPD2apaeGA8akazs0S//QEG0OaByivfze4RkOwGuVQ612 eDYPcDvPdEs2oHlk8L0BSq3tsWQF09LqEwfnBxaZhRkB7qhY51egP3JsULYuQILNFVEP6TWqLh3g MOToqG9wzg5dzcLcKFezEF/WGenoBaco8yze6jPR+cighmZ50FirxPqnMtJTbQc93FYN0BqA7usQ NRvTfe7qFURZo+0zaVTg6fuoiJ9E3wAXi77BlyAmfRySDarG09+UV6OrlbFQWsXT20SrGpUU1hd5 L2KtPUiWLwWZ8U2Ip496wzW7avVNJJFC1eoj3/RwcWeilNdoHcZdGiODqgljmSIlpKdXtq0S6egV aUJXmHG/rlLnVrpVzkX1UkvlcS4wI2FY15WtTajQoZqebFUijxJPX7YioXyANX3ZWoS/r6oKobEd e362BhEimMszLFuBYF9izaBc5QG1DD19OaoDgg3Jz1nXnaPNwUj1ddeO/LjyqNS9YTwPfN3ZK0Dj 8g3PXoMGNrMXodIdpNIHpiV5PYJgM6gUj6rv6+1bQTyVYn3+5mAEGsuj/LBYun11EEcotEH8H8pg 8cAdfXLUkbOGWL9ODQRP8UD13sArfbqgaIwP+WpwUHCHD+Gsup0WrVoB1D+VUkmRn7aiqh/rn6YZ NhTojY1OVhhrYnLtXaUhw1Bo+NA0aO9WCaO70j/l3TUU1A0OUWaNFnmUQkEfdgg0QX71mHEOK97F CNm3+pQYIWqfyM4oYU+tQFLpXRWkDA8+qwYGI8xiVc4LNzQb/FBjhHtfBEPXg6Wn0NnhU6vBCHnQ 9WrbcRJKLUQQfjMIQmzbCJ+EkJrGMRKpmcaRpLgaSuHsbHlngQsIAl8HqMbHiKXC1AOCCou329n6 BCXD1kFqRpdoDwhST2w178N9RpU4HBCsGb+tSZwYEKQ5Au07KSCIauJQ0QxiYa2kq7s/IyCY+4do lv4ZAUEJ/qyloK3Pc5CoBd45lMYBahDrMJfg69oeHa1eWlp9Yu9/YKouZrSvAT4rIEhHBp/EGvHG ELW+o38qpYxq3bZsK4tdp+g9nw7VJfGfn51tx/Pp7Wj78e1iXDz2rtocck+Us/l93Oe8R8RBQS06 lRaRqhjQKJGgr9Kbi+KLokXsXVxbgfoelfXIVUm1gdJlPb68GnW4Ht7i0LIElgQwn4pNs75Sdo1l oJXdUF9mQqWwxM7VwGWFTyn1ng1+fVkXjmndhBRrh/uc1NwnZdLuTD32mQoVsDxTDapOJptyq/zP v//Nz//ydz///h/9Jy1xksPc9EurailZTBxJhhldK8cWruZVxHcq47dvbqjSzNrWMnNQdkD6hKYO BOJx9EdLfSSgFyhQNWzCgdgl7auuJ2OZkUItsGxdZw7KK4lzdb056jkl7NUPzcZ4Q0llrOvNtsyi PmeD1o3Nxtr9JLNVc4hDSqOq68xF2yXnsG5sjl4eoSyrrz/bPG6Yq5Oci1BZwsdrx+esRMP47KWI o9w7X2ctUCbBx3HOYjTM114N3Lfk685ZjiylrKy66WKPlYaSvzsnLZdztD3dOavh52MnK5eCaHzD c1bDSzwCvmxzz7cYTkpuw2zttbD32IdnDnrdDR+a58M70VDNNHSyWrzNacNAOr3kDLRaEx/Dbu/k IYlIwT58YtQ5eXRgjjY9Sg/P+PX1YvzF9CfxlYjdnsFnRURLoUSwRJc/x5Di9OfQxATL301Kg/Ku 0nycXt3f5EspRQJQZxmKi1gvCUP9IEG6k/1AJ26ElOuBB61eE6Z60NX3MM1oADjNnPfoRBaSsO3f k6lMsSiUtAoo23yh1UBNJ4ozZzp6RUj0tn4LBw5jzLhd2uksTEhM04Nc60bydqYVP4CEav0agtWk uwFQd3sNDG28DyCpD3iPcpzgxnF3DXQiVSkCK/MhCd7+PXz1NsgDj4vSUVV3mtmioYSk61VDapum wAF0M2ud62r48hrEnNauDl2/yIsDed96MlxXn5Y6ha1qrQ1cDdJZAo6z/m5eQglvbbcNpdnxyOgG CquzkDqnB7gG3uUMszvVdmq3OyO9O3MdJi8Ui/Rk1B4066IoCQ5tv/xqxOp00l2BtXgmubYU5M2a XHW0wpxMHXMTdMkTLa/GroQk/rSY/dVoxnb4zezVsmDLu5hd46PchuMY26bJdW1b50Z31UTGxFGQ 1HdXPGu3vlnsiM/JhL1eT95SPlQZ8tbgOYbm73iOhfWf0nNcuoBxbZbsM208U1028Rzj2gTegcZx nMdDYJV82mtfaJlmU/0e+OMZ/cZQzIWkJZKWCHDloA0jYA3frsc/bku/8XYD/ArnDDpYv5qj+uT0 86JY382nowmunRLsy+mjNWKRp1QCxiGfJnpCyiXlloDAclRqvEIjZy0v0fKDa84edpodYet24Nqx wTXwwz4D81Z1mO+0DGz2/0CMoNKLYXa/6G1m80NwFSKjOgbe/vb1qJj2giUXGR3CmIEisHvWiqPP EIcNvEkY28r6k0vGHmLsxxzDwQ1KhlYvPR3kuOeDDmTUA6jE9oQR1T7iE1nre/pEbosgX2J1Tfpa 0gfQ2TK2h9qK5C1T9Gy4jPuqyXEzCHLr2B7uiR3gx4ztqRu/DZSdNraH53ji2J4htKqXHtvT5wjx 2lAXByRtCj9yIWspTFbbo738hJPWNoLIM9hsPPAPz0asuZ2nP8ISTIdhnjesCbS9SkurTwizLrbn aZP9+Mhg1fjh2J48BcjRrq2wGbXVVrWOEzoktsdRlh2HdadTIxNg10OJtPF8Xbza4Tfsudebl3nD GEFL+zo1Y1lPqXoQOqLLCwxR6EwUjmpRB3PLuoDPnQL9vt+FPiAEYXQ7vehdIiViEySSj/OUqE48 oEonOO3KajAaYIhwcZ3Eqmu8p0R1UPycvxXm+8VTMiqYy0UvKnxZWg667M/T3+NJOQ1CUhNtkggc W79/NRjXModTqsFHfUQ94x80ghqTITdwM9SJCnAGJYcoRSVEXAynrcVw5SgsXIwhxKHFIJwxBdzg cFXk1dgvZTPbYhDn/15PxmBAyIkqu17TkeNZ9w3KVhlVWmdNV7a+6BlTVVMMVTe/EiUMHHCA9xWt KcOOSFTnfCXmoePAomGz/1U7Rcg7xVwnrgnVi6pXCEiHHYzy17LcoetsdX+zv6EqKepu9CBNvSJp q/9cJvO5Pbq/ud+B89EevvK36P1qj0WrhXZv4LQHnS1dyhyQcGK51ZpgnAccH6fIFCP5ticb+CA+ imywlDiqf6/kpWYpI2Uh8zsRAGnSiYAZmULENbpmtOhYV1o34NrCOGr2c2zAXJ0ICO4htpT46kQA xxwtV8qd3BX4UbfCq5NdV+1E/NO+CGBc/ygiQJsHyBE05sE35BG2ZQOuj/DIhrAzD0YXvU421N0n 0MkGOu9l53TmAbQCB3L+0CtqnMQ8AECxZx6oos7bcwMQmXCKQ6Ejwor2hIEO6Qv3sCKEVnWGQicM ai+X6YRBJwxYxdTgVCcMjhxcRxV9qsIAejvO/CMaCh/BfGVDwTYPSleLzgfQ0BGuNBKJYLIyDo03 6rwHPaArZRwHxZlYyPevIYSjg46Ub6KDjnajxfKr1YT0WErO6KCj6Xa7WM1+8EBHODj2JIK64+MY 5kGxppQC1KvCP3Es7xkL5tqhvFohphMNyw45gp+gQ45IlbJdtfCuWK7oDjnqkKPdbnNsY8Fk4pRB R7gu9rjGwgNBRwklI1Agh4nQMmaDCs+KkUAmsr4zG0AHu0QPjD0T290FHXUeZ9u13AUdYatQaquY CqPzzmyYnEX9sH92ty4mm2I9bjYbTDKbJRv4BuYjAkmoE2yshmoGW67rJSC9RcW8dZIBRXe6cNR7 mPx81ndWQ2c1LJZLIoKTu8Snyq/QxVAmLjAmZl3ncAo/NEVYC9BkFaage0tUycxffv+vP//n3/78 X7/75Xf/1lg48+jVKcxd2nkUqcIfWpQMkBfCzolMKv/AzNRWxoHZ/ZUiNevNdPXl7WrCIVSmBo2f TU2T5yxT8yuqdWHvFdJonj7FhwrM7O8PdZNKHRJ7nH0gsX0J0vPo0p+6YA6UvgAQQLlVCQp2s4mp t0dIVQQo7DuS/Kl33x6Op9e/DZxmrau3vOrTfwolcLroOHoF3t6gvM/8+PgR0HzF0VfEMF+s74NE iuhZNkKwu8cDHUy6V5PoMZUvSPCr9FMky4O7wahpDEDJ5eE+Rc9yot+LruDiz7g+AhPv7q/vg8UE 5fqIOLQ8UsZLTgdI7jfTAn4cpDr/1AvuitHmovcCa7qc6KA2+TZym6roDIqln+ju1NqMzChVIdep KmZYFiXCfY9YNGJq8gdjSf0nc3ePakvIgzKMRUBbx1k1yP40xxlK9Eg2fZjEuparlsmxXnn60Ljy 735dgf8sai2T/V0c8zgzJQ7eq+PsbrbhHTvDQTtfjL8c7Ub272y9nU+j9Xy9nEyLT/8fAAD//wMA UEsDBBQABgAIAAAAIQBa7Rax3gAAAAcBAAAPAAAAZHJzL2Rvd25yZXYueG1sTI9PS8NAEMXvgt9h GcGb3aTF/onZlFLUUxFsBeltmkyT0OxsyG6T9Ns7nvT43hve+026Hm2jeup87dhAPIlAEeeuqLk0 8HV4e1qC8gG5wMYxGbiRh3V2f5diUriBP6nfh1JJCfsEDVQhtInWPq/Iop+4lliys+ssBpFdqYsO Bym3jZ5G0VxbrFkWKmxpW1F+2V+tgfcBh80sfu13l/P2djw8f3zvYjLm8WHcvIAKNIa/Y/jFF3TI hOnkrlx41RiQR4K4iwUoSWfRXIyTgelyFYPOUv2fP/sBAAD//wMAUEsBAi0AFAAGAAgAAAAhALaD OJL+AAAA4QEAABMAAAAAAAAAAAAAAAAAAAAAAFtDb250ZW50X1R5cGVzXS54bWxQSwECLQAUAAYA CAAAACEAOP0h/9YAAACUAQAACwAAAAAAAAAAAAAAAAAvAQAAX3JlbHMvLnJlbHNQSwECLQAUAAYA CAAAACEAyxNjCZoeAAAi9AAADgAAAAAAAAAAAAAAAAAuAgAAZHJzL2Uyb0RvYy54bWxQSwECLQAU AAYACAAAACEAWu0Wsd4AAAAHAQAADwAAAAAAAAAAAAAAAAD0IAAAZHJzL2Rvd25yZXYueG1sUEsF BgAAAAAEAAQA8wAAAP8hAAAAAA== ">
                <v:group id="Group 368" o:spid="_x0000_s1093" style="position:absolute;left:1440;top:12079;width:3060;height:2283" coordorigin="2280,5355" coordsize="3273,25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2JQaxQAAANwAAAAPAAAAZHJzL2Rvd25yZXYueG1sRI9Ba8JA FITvBf/D8gRvuolaLdFVRFQ8SKFaKL09ss8kmH0bsmsS/71bEHocZuYbZrnuTCkaql1hWUE8ikAQ p1YXnCn4vuyHHyCcR9ZYWiYFD3KwXvXelpho2/IXNWefiQBhl6CC3PsqkdKlORl0I1sRB+9qa4M+ yDqTusY2wE0px1E0kwYLDgs5VrTNKb2d70bBocV2M4l3zel23T5+L++fP6eYlBr0u80ChKfO/4df 7aNWMJ9M4e9MOAJy9QQAAP//AwBQSwECLQAUAAYACAAAACEA2+H2y+4AAACFAQAAEwAAAAAAAAAA AAAAAAAAAAAAW0NvbnRlbnRfVHlwZXNdLnhtbFBLAQItABQABgAIAAAAIQBa9CxbvwAAABUBAAAL AAAAAAAAAAAAAAAAAB8BAABfcmVscy8ucmVsc1BLAQItABQABgAIAAAAIQBM2JQaxQAAANwAAAAP AAAAAAAAAAAAAAAAAAcCAABkcnMvZG93bnJldi54bWxQSwUGAAAAAAMAAwC3AAAA+QIAAAAA ">
                  <v:group id="Group 369" o:spid="_x0000_s1094" style="position:absolute;left:2280;top:5355;width:3273;height:2547" coordorigin="2280,5355" coordsize="3273,25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lDGBxgAAANwAAAAPAAAAZHJzL2Rvd25yZXYueG1sRI9Ba8JA FITvBf/D8gremk2UtJJmFZEqHkKhKpTeHtlnEsy+DdltEv99t1DocZiZb5h8M5lWDNS7xrKCJIpB EJdWN1wpuJz3TysQziNrbC2Tgjs52KxnDzlm2o78QcPJVyJA2GWooPa+y6R0ZU0GXWQ74uBdbW/Q B9lXUvc4Brhp5SKOn6XBhsNCjR3taipvp2+j4DDiuF0mb0Nxu+7uX+f0/bNISKn547R9BeFp8v/h v/ZRK3hZpvB7JhwBuf4BAAD//wMAUEsBAi0AFAAGAAgAAAAhANvh9svuAAAAhQEAABMAAAAAAAAA AAAAAAAAAAAAAFtDb250ZW50X1R5cGVzXS54bWxQSwECLQAUAAYACAAAACEAWvQsW78AAAAVAQAA CwAAAAAAAAAAAAAAAAAfAQAAX3JlbHMvLnJlbHNQSwECLQAUAAYACAAAACEAI5QxgcYAAADcAAAA DwAAAAAAAAAAAAAAAAAHAgAAZHJzL2Rvd25yZXYueG1sUEsFBgAAAAADAAMAtwAAAPoCAAAAAA== ">
                    <v:group id="Group 370" o:spid="_x0000_s1095" style="position:absolute;left:2280;top:5382;width:3273;height:2520" coordorigin="1980,5652" coordsize="3633,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Rq/2xQAAANwAAAAPAAAAZHJzL2Rvd25yZXYueG1sRI9Bi8Iw FITvwv6H8IS9adoVdalGEXGXPYigLoi3R/Nsi81LaWJb/70RBI/DzHzDzJedKUVDtSssK4iHEQji 1OqCMwX/x5/BNwjnkTWWlknBnRwsFx+9OSbatryn5uAzESDsElSQe18lUro0J4NuaCvi4F1sbdAH WWdS19gGuCnlVxRNpMGCw0KOFa1zSq+Hm1Hw22K7GsWbZnu9rO/n43h32sak1Ge/W81AeOr8O/xq /2kF09EEnmfCEZCLBwAAAP//AwBQSwECLQAUAAYACAAAACEA2+H2y+4AAACFAQAAEwAAAAAAAAAA AAAAAAAAAAAAW0NvbnRlbnRfVHlwZXNdLnhtbFBLAQItABQABgAIAAAAIQBa9CxbvwAAABUBAAAL AAAAAAAAAAAAAAAAAB8BAABfcmVscy8ucmVsc1BLAQItABQABgAIAAAAIQDTRq/2xQAAANwAAAAP AAAAAAAAAAAAAAAAAAcCAABkcnMvZG93bnJldi54bWxQSwUGAAAAAAMAAwC3AAAA+QIAAAAA ">
                      <v:group id="Group 371" o:spid="_x0000_s1096" style="position:absolute;left:1980;top:5652;width:3633;height:2759" coordorigin="4287,5521" coordsize="3633,27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CgptxgAAANwAAAAPAAAAZHJzL2Rvd25yZXYueG1sRI9Ba8JA FITvBf/D8gremk2UNpJmFZEqHkKhKpTeHtlnEsy+DdltEv99t1DocZiZb5h8M5lWDNS7xrKCJIpB EJdWN1wpuJz3TysQziNrbC2Tgjs52KxnDzlm2o78QcPJVyJA2GWooPa+y6R0ZU0GXWQ74uBdbW/Q B9lXUvc4Brhp5SKOX6TBhsNCjR3taipvp2+j4DDiuF0mb0Nxu+7uX+fn988iIaXmj9P2FYSnyf+H /9pHrSBdpvB7JhwBuf4BAAD//wMAUEsBAi0AFAAGAAgAAAAhANvh9svuAAAAhQEAABMAAAAAAAAA AAAAAAAAAAAAAFtDb250ZW50X1R5cGVzXS54bWxQSwECLQAUAAYACAAAACEAWvQsW78AAAAVAQAA CwAAAAAAAAAAAAAAAAAfAQAAX3JlbHMvLnJlbHNQSwECLQAUAAYACAAAACEAvAoKbcYAAADcAAAA DwAAAAAAAAAAAAAAAAAHAgAAZHJzL2Rvd25yZXYueG1sUEsFBgAAAAADAAMAtwAAAPoCAAAAAA== ">
                        <v:group id="Group 372" o:spid="_x0000_s1097" style="position:absolute;left:6675;top:6912;width:1080;height:960" coordorigin="6675,6912" coordsize="1080,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Z4fwgAAANwAAAAPAAAAZHJzL2Rvd25yZXYueG1sRE9Ni8Iw EL0L+x/CLOxN066oS9coIq54EMG6IN6GZmyLzaQ0sa3/3hwEj4/3PV/2phItNa60rCAeRSCIM6tL zhX8n/6GPyCcR9ZYWSYFD3KwXHwM5pho2/GR2tTnIoSwS1BB4X2dSOmyggy6ka2JA3e1jUEfYJNL 3WAXwk0lv6NoKg2WHBoKrGldUHZL70bBtsNuNY437f52XT8up8nhvI9Jqa/PfvULwlPv3+KXe6cV zMZhbTgTjoBcPAEAAP//AwBQSwECLQAUAAYACAAAACEA2+H2y+4AAACFAQAAEwAAAAAAAAAAAAAA AAAAAAAAW0NvbnRlbnRfVHlwZXNdLnhtbFBLAQItABQABgAIAAAAIQBa9CxbvwAAABUBAAALAAAA AAAAAAAAAAAAAB8BAABfcmVscy8ucmVsc1BLAQItABQABgAIAAAAIQDNlZ4fwgAAANwAAAAPAAAA AAAAAAAAAAAAAAcCAABkcnMvZG93bnJldi54bWxQSwUGAAAAAAMAAwC3AAAA9gIAAAAA ">
                          <v:group id="Group 373" o:spid="_x0000_s1098" style="position:absolute;left:6675;top:6912;width:1080;height:960" coordorigin="2340,2379" coordsize="1985,10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2TuExQAAANwAAAAPAAAAZHJzL2Rvd25yZXYueG1sRI9Ba8JA FITvBf/D8gRvuolitdFVRFQ8SKFaKL09ss8kmH0bsmsS/71bEHocZuYbZrnuTCkaql1hWUE8ikAQ p1YXnCn4vuyHcxDOI2ssLZOCBzlYr3pvS0y0bfmLmrPPRICwS1BB7n2VSOnSnAy6ka2Ig3e1tUEf ZJ1JXWMb4KaU4yh6lwYLDgs5VrTNKb2d70bBocV2M4l3zel23T5+L9PPn1NMSg363WYBwlPn/8Ov 9lErmE0+4O9MOAJy9QQAAP//AwBQSwECLQAUAAYACAAAACEA2+H2y+4AAACFAQAAEwAAAAAAAAAA AAAAAAAAAAAAW0NvbnRlbnRfVHlwZXNdLnhtbFBLAQItABQABgAIAAAAIQBa9CxbvwAAABUBAAAL AAAAAAAAAAAAAAAAAB8BAABfcmVscy8ucmVsc1BLAQItABQABgAIAAAAIQCi2TuExQAAANwAAAAP AAAAAAAAAAAAAAAAAAcCAABkcnMvZG93bnJldi54bWxQSwUGAAAAAAMAAwC3AAAA+QIAAAAA ">
                            <v:line id="Line 374" o:spid="_x0000_s1099" style="position:absolute;visibility:visible;mso-wrap-style:square" from="2340,2379" to="2341,32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2HvmxAAAANwAAAAPAAAAZHJzL2Rvd25yZXYueG1sRE/Pa8Iw FL4P/B/CG3ib6eboRmcUcQi6w1A30OOzeWurzUtJYlv/e3MYePz4fk9mvalFS85XlhU8jxIQxLnV FRcKfn+WT+8gfEDWWFsmBVfyMJsOHiaYadvxltpdKEQMYZ+hgjKEJpPS5yUZ9CPbEEfuzzqDIUJX SO2wi+Gmli9JkkqDFceGEhtalJSfdxej4Hu8Sdv5+mvV79fpMf/cHg+nzik1fOznHyAC9eEu/nev tIK31zg/nolHQE5vAAAA//8DAFBLAQItABQABgAIAAAAIQDb4fbL7gAAAIUBAAATAAAAAAAAAAAA AAAAAAAAAABbQ29udGVudF9UeXBlc10ueG1sUEsBAi0AFAAGAAgAAAAhAFr0LFu/AAAAFQEAAAsA AAAAAAAAAAAAAAAAHwEAAF9yZWxzLy5yZWxzUEsBAi0AFAAGAAgAAAAhALbYe+bEAAAA3AAAAA8A AAAAAAAAAAAAAAAABwIAAGRycy9kb3ducmV2LnhtbFBLBQYAAAAAAwADALcAAAD4AgAAAAA= "/>
                            <v:line id="Line 375" o:spid="_x0000_s1100" style="position:absolute;visibility:visible;mso-wrap-style:square" from="4320,2379" to="4320,33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lN59xwAAANwAAAAPAAAAZHJzL2Rvd25yZXYueG1sRI9Ba8JA FITvhf6H5RV6qxutpCW6ilgK2kNRW2iPz+wziWbfht01Sf+9KxQ8DjPzDTOd96YWLTlfWVYwHCQg iHOrKy4UfH+9P72C8AFZY22ZFPyRh/ns/m6KmbYdb6ndhUJECPsMFZQhNJmUPi/JoB/Yhjh6B+sM hihdIbXDLsJNLUdJkkqDFceFEhtalpSfdmej4PN5k7aL9ceq/1mn+/xtu/89dk6px4d+MQERqA+3 8H97pRW8jIdwPROPgJxdAAAA//8DAFBLAQItABQABgAIAAAAIQDb4fbL7gAAAIUBAAATAAAAAAAA AAAAAAAAAAAAAABbQ29udGVudF9UeXBlc10ueG1sUEsBAi0AFAAGAAgAAAAhAFr0LFu/AAAAFQEA AAsAAAAAAAAAAAAAAAAAHwEAAF9yZWxzLy5yZWxzUEsBAi0AFAAGAAgAAAAhANmU3n3HAAAA3AAA AA8AAAAAAAAAAAAAAAAABwIAAGRycy9kb3ducmV2LnhtbFBLBQYAAAAAAwADALcAAAD7AgAAAAA= "/>
                            <v:line id="Line 376" o:spid="_x0000_s1101" style="position:absolute;visibility:visible;mso-wrap-style:square" from="2340,2379" to="4325,23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RkAKxwAAANwAAAAPAAAAZHJzL2Rvd25yZXYueG1sRI9Ba8JA FITvBf/D8gq91U1tSSW6irQUtIeiVtDjM/tMYrNvw+42Sf+9KxQ8DjPzDTOd96YWLTlfWVbwNExA EOdWV1wo2H1/PI5B+ICssbZMCv7Iw3w2uJtipm3HG2q3oRARwj5DBWUITSalz0sy6Ie2IY7eyTqD IUpXSO2wi3BTy1GSpNJgxXGhxIbeSsp/tr9GwdfzOm0Xq89lv1+lx/x9czycO6fUw32/mIAI1Idb +L+91ApeX0ZwPROPgJxdAAAA//8DAFBLAQItABQABgAIAAAAIQDb4fbL7gAAAIUBAAATAAAAAAAA AAAAAAAAAAAAAABbQ29udGVudF9UeXBlc10ueG1sUEsBAi0AFAAGAAgAAAAhAFr0LFu/AAAAFQEA AAsAAAAAAAAAAAAAAAAAHwEAAF9yZWxzLy5yZWxzUEsBAi0AFAAGAAgAAAAhAClGQArHAAAA3AAA AA8AAAAAAAAAAAAAAAAABwIAAGRycy9kb3ducmV2LnhtbFBLBQYAAAAAAwADALcAAAD7AgAAAAA= "/>
                            <v:shape id="Arc 377" o:spid="_x0000_s1102" style="position:absolute;left:2341;top:3261;width:168;height:152;rotation:-20442fd;flip:x;visibility:visible;mso-wrap-style:square;v-text-anchor:top" coordsize="20163,210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snQQxAAAANwAAAAPAAAAZHJzL2Rvd25yZXYueG1sRI9Ba8JA FITvQv/D8gredGNtVVJXKVaL1JNG8PrIvmaD2bdpdo3x37tCocdhZr5h5svOVqKlxpeOFYyGCQji 3OmSCwXHbDOYgfABWWPlmBTcyMNy8dSbY6rdlffUHkIhIoR9igpMCHUqpc8NWfRDVxNH78c1FkOU TSF1g9cIt5V8SZKJtFhyXDBY08pQfj5crIL69rtb7XxGrVmfvjecua+3z61S/efu4x1EoC78h//a W61g+jqGx5l4BOTiDgAA//8DAFBLAQItABQABgAIAAAAIQDb4fbL7gAAAIUBAAATAAAAAAAAAAAA AAAAAAAAAABbQ29udGVudF9UeXBlc10ueG1sUEsBAi0AFAAGAAgAAAAhAFr0LFu/AAAAFQEAAAsA AAAAAAAAAAAAAAAAHwEAAF9yZWxzLy5yZWxzUEsBAi0AFAAGAAgAAAAhAN6ydBDEAAAA3AAAAA8A AAAAAAAAAAAAAAAABwIAAGRycy9kb3ducmV2LnhtbFBLBQYAAAAAAwADALcAAAD4AgAAAAA= " path="m20162,7746nfc17572,14489,11782,19491,4734,21074em20162,7746nsc17572,14489,11782,19491,4734,21074l,,20162,7746xe" filled="f">
                              <v:path arrowok="t" o:extrusionok="f" o:connecttype="custom" o:connectlocs="168,56;39,152;0,0" o:connectangles="0,0,0"/>
                            </v:shape>
                            <v:line id="Line 378" o:spid="_x0000_s1103" style="position:absolute;visibility:visible;mso-wrap-style:square" from="2472,3414" to="4169,34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433lxwAAANwAAAAPAAAAZHJzL2Rvd25yZXYueG1sRI9Ba8JA FITvhf6H5RW81U1bSSW6irQUtIeiVtDjM/tM0mbfht01Sf+9KxQ8DjPzDTOd96YWLTlfWVbwNExA EOdWV1wo2H1/PI5B+ICssbZMCv7Iw3x2fzfFTNuON9RuQyEihH2GCsoQmkxKn5dk0A9tQxy9k3UG Q5SukNphF+Gmls9JkkqDFceFEht6Kyn/3Z6Ngq+XddouVp/Lfr9Kj/n75nj46ZxSg4d+MQERqA+3 8H97qRW8jkZwPROPgJxdAAAA//8DAFBLAQItABQABgAIAAAAIQDb4fbL7gAAAIUBAAATAAAAAAAA AAAAAAAAAAAAAABbQ29udGVudF9UeXBlc10ueG1sUEsBAi0AFAAGAAgAAAAhAFr0LFu/AAAAFQEA AAsAAAAAAAAAAAAAAAAAHwEAAF9yZWxzLy5yZWxzUEsBAi0AFAAGAAgAAAAhAMnjfeXHAAAA3AAA AA8AAAAAAAAAAAAAAAAABwIAAGRycy9kb3ducmV2LnhtbFBLBQYAAAAAAwADALcAAAD7AgAAAAA= "/>
                            <v:shape id="Arc 379" o:spid="_x0000_s1104" style="position:absolute;left:4135;top:3262;width:185;height:152;rotation:-20442fd;visibility:visible;mso-wrap-style:square;v-text-anchor:top" coordsize="20163,210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zeePxwAAANwAAAAPAAAAZHJzL2Rvd25yZXYueG1sRI/NbsIw EITvlfoO1lbiVhxK+WnAoAoJqeUEgQPctvESp43XUexC6NPjSkgcRzPzjWY6b20lTtT40rGCXjcB QZw7XXKhYLddPo9B+ICssXJMCi7kYT57fJhiqt2ZN3TKQiEihH2KCkwIdSqlzw1Z9F1XE0fv6BqL IcqmkLrBc4TbSr4kyVBaLDkuGKxpYSj/yX6tgvX60H+rsr/vfjlamc/B4vLV22dKdZ7a9wmIQG24 h2/tD61g9DqA/zPxCMjZFQAA//8DAFBLAQItABQABgAIAAAAIQDb4fbL7gAAAIUBAAATAAAAAAAA AAAAAAAAAAAAAABbQ29udGVudF9UeXBlc10ueG1sUEsBAi0AFAAGAAgAAAAhAFr0LFu/AAAAFQEA AAsAAAAAAAAAAAAAAAAAHwEAAF9yZWxzLy5yZWxzUEsBAi0AFAAGAAgAAAAhAOLN54/HAAAA3AAA AA8AAAAAAAAAAAAAAAAABwIAAGRycy9kb3ducmV2LnhtbFBLBQYAAAAAAwADALcAAAD7AgAAAAA= " path="m20162,7746nfc17572,14489,11782,19491,4734,21074em20162,7746nsc17572,14489,11782,19491,4734,21074l,,20162,7746xe" filled="f">
                              <v:path arrowok="t" o:extrusionok="f" o:connecttype="custom" o:connectlocs="185,56;43,152;0,0" o:connectangles="0,0,0"/>
                            </v:shape>
                          </v:group>
                          <v:shape id="AutoShape 380" o:spid="_x0000_s1105" type="#_x0000_t176" alt="横虚线" style="position:absolute;left:6675;top:7272;width:1077;height:5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9NVxgAAANwAAAAPAAAAZHJzL2Rvd25yZXYueG1sRI9Ba8JA FITvgv9heYXedKO1KmlWkVJBCi1qhHp8ZF+TYPZt2N1o/PfdQqHHYWa+YbJ1bxpxJedrywom4wQE cWF1zaWCU74dLUH4gKyxsUwK7uRhvRoOMky1vfGBrsdQighhn6KCKoQ2ldIXFRn0Y9sSR+/bOoMh SldK7fAW4aaR0ySZS4M1x4UKW3qtqLgcO6Mg3/amO+8nX9P3/OPJ7d72n+fnjVKPD/3mBUSgPvyH /9o7rWAxm8PvmXgE5OoHAAD//wMAUEsBAi0AFAAGAAgAAAAhANvh9svuAAAAhQEAABMAAAAAAAAA AAAAAAAAAAAAAFtDb250ZW50X1R5cGVzXS54bWxQSwECLQAUAAYACAAAACEAWvQsW78AAAAVAQAA CwAAAAAAAAAAAAAAAAAfAQAAX3JlbHMvLnJlbHNQSwECLQAUAAYACAAAACEAZvvTVcYAAADcAAAA DwAAAAAAAAAAAAAAAAAHAgAAZHJzL2Rvd25yZXYueG1sUEsFBgAAAAADAAMAtwAAAPoCAAAAAA== " fillcolor="black">
                            <v:fill r:id="rId17" o:title="" type="pattern"/>
                          </v:shape>
                        </v:group>
                        <v:group id="xjhhxsy8" o:spid="_x0000_s1106" style="position:absolute;left:7230;top:5832;width:360;height:1800;rotation:180;flip:x" coordorigin="7920,1304" coordsize="405,21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4OwxQAAANwAAAAPAAAAZHJzL2Rvd25yZXYueG1sRI9PawIx FMTvgt8hPKE3zdpKLVujqFAoFARtDz2+bl53l25e0iTdP356IxQ8DjO/GWa16U0jWvKhtqxgPstA EBdW11wq+Hh/mT6BCBFZY2OZFAwUYLMej1aYa9vxkdpTLEUq4ZCjgipGl0sZiooMhpl1xMn7tt5g TNKXUnvsUrlp5H2WPUqDNaeFCh3tKyp+Tn9GwfLhMOgv/zaUfbf/PO9aR7tfp9TdpN8+g4jUx1v4 n37ViVss4XomHQG5vgAAAP//AwBQSwECLQAUAAYACAAAACEA2+H2y+4AAACFAQAAEwAAAAAAAAAA AAAAAAAAAAAAW0NvbnRlbnRfVHlwZXNdLnhtbFBLAQItABQABgAIAAAAIQBa9CxbvwAAABUBAAAL AAAAAAAAAAAAAAAAAB8BAABfcmVscy8ucmVsc1BLAQItABQABgAIAAAAIQB/Z4OwxQAAANwAAAAP AAAAAAAAAAAAAAAAAAcCAABkcnMvZG93bnJldi54bWxQSwUGAAAAAAMAAwC3AAAA+QIAAAAA ">
                          <v:shape id="AutoShape 382" o:spid="_x0000_s1107" type="#_x0000_t134" style="position:absolute;left:7416;top:2623;width:1440;height:316;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pAswwgAAANwAAAAPAAAAZHJzL2Rvd25yZXYueG1sRE9Ni8Iw EL0L/ocwwt40dS0q1SiyoOyueLAK6m1oxrbYTEqT1e6/NwfB4+N9z5etqcSdGldaVjAcRCCIM6tL zhUcD+v+FITzyBory6TgnxwsF93OHBNtH7yne+pzEULYJaig8L5OpHRZQQbdwNbEgbvaxqAPsMml bvARwk0lP6NoLA2WHBoKrOmroOyW/hkFJ7vZsdlP0tG2/o3b0TDmy89ZqY9eu5qB8NT6t/jl/tYK JnFYG86EIyAXTwAAAP//AwBQSwECLQAUAAYACAAAACEA2+H2y+4AAACFAQAAEwAAAAAAAAAAAAAA AAAAAAAAW0NvbnRlbnRfVHlwZXNdLnhtbFBLAQItABQABgAIAAAAIQBa9CxbvwAAABUBAAALAAAA AAAAAAAAAAAAAB8BAABfcmVscy8ucmVsc1BLAQItABQABgAIAAAAIQAepAswwgAAANwAAAAPAAAA AAAAAAAAAAAAAAcCAABkcnMvZG93bnJldi54bWxQSwUGAAAAAAMAAwC3AAAA9gIAAAAA "/>
                          <v:shape id="Freeform 383" o:spid="_x0000_s1108" style="position:absolute;left:7920;top:1304;width:405;height:1007;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gS7/xgAAANwAAAAPAAAAZHJzL2Rvd25yZXYueG1sRI9Pa8JA FMTvhX6H5RV6azaWYjW6Simt9CT1D3p9Zp+bYPZtml1j6qd3BcHjMDO/YcbTzlaipcaXjhX0khQE ce50yUbBevX9MgDhA7LGyjEp+CcP08njwxgz7U68oHYZjIgQ9hkqKEKoMyl9XpBFn7iaOHp711gM UTZG6gZPEW4r+ZqmfWmx5LhQYE2fBeWH5dEqML32/NWvz2ax2e7+/Hww+w27jVLPT93HCESgLtzD t/aPVvD+NoTrmXgE5OQCAAD//wMAUEsBAi0AFAAGAAgAAAAhANvh9svuAAAAhQEAABMAAAAAAAAA AAAAAAAAAAAAAFtDb250ZW50X1R5cGVzXS54bWxQSwECLQAUAAYACAAAACEAWvQsW78AAAAVAQAA CwAAAAAAAAAAAAAAAAAfAQAAX3JlbHMvLnJlbHNQSwECLQAUAAYACAAAACEAR4Eu/8YAAADcAAAA DwAAAAAAAAAAAAAAAAAHAgAAZHJzL2Rvd25yZXYueG1sUEsFBgAAAAADAAMAtwAAAPoCAAAAAA== " path="m60,1007l60,90,,,405,,375,105r,902e">
                            <v:path arrowok="t" o:connecttype="custom" o:connectlocs="60,1007;60,90;0,0;405,0;375,105;375,1007" o:connectangles="0,0,0,0,0,0"/>
                          </v:shape>
                        </v:group>
                        <v:group id="Group 384" o:spid="_x0000_s1109" style="position:absolute;left:7260;top:6762;width:360;height:900;rotation:180" coordorigin="4635,9612" coordsize="265,9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P9EzwAAAANwAAAAPAAAAZHJzL2Rvd25yZXYueG1sRE/Pa8Iw FL4P/B/CE7zNVF1VqlFEGPY0mApeH82zqTYvJcm0/vfLYbDjx/d7ve1tKx7kQ+NYwWScgSCunG64 VnA+fb4vQYSIrLF1TApeFGC7GbytsdDuyd/0OMZapBAOBSowMXaFlKEyZDGMXUecuKvzFmOCvpba 4zOF21ZOs2wuLTacGgx2tDdU3Y8/VoH+CLMzleXOT79up7zJD6a+XpQaDfvdCkSkPv6L/9ylVrDI 0/x0Jh0BufkFAAD//wMAUEsBAi0AFAAGAAgAAAAhANvh9svuAAAAhQEAABMAAAAAAAAAAAAAAAAA AAAAAFtDb250ZW50X1R5cGVzXS54bWxQSwECLQAUAAYACAAAACEAWvQsW78AAAAVAQAACwAAAAAA AAAAAAAAAAAfAQAAX3JlbHMvLnJlbHNQSwECLQAUAAYACAAAACEAMT/RM8AAAADcAAAADwAAAAAA AAAAAAAAAAAHAgAAZHJzL2Rvd25yZXYueG1sUEsFBgAAAAADAAMAtwAAAPQCAAAAAA== ">
                          <v:shape id="Freeform 385" o:spid="_x0000_s1110" style="position:absolute;left:4635;top:9882;width:265;height:660;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IHGRxAAAANwAAAAPAAAAZHJzL2Rvd25yZXYueG1sRI9bawIx FITfC/6HcIS+1ayCt9UoWrDUF4uXH3DYnL3g5mSbRN36640g9HGYmW+Y+bI1tbiS85VlBf1eAoI4 s7riQsHpuPmYgPABWWNtmRT8kYflovM2x1TbG+/pegiFiBD2KSooQ2hSKX1WkkHfsw1x9HLrDIYo XSG1w1uEm1oOkmQkDVYcF0ps6LOk7Hy4GAXrwe9uS9l6Mxo3X/f9dJLnjn6Ueu+2qxmIQG34D7/a 31rBeNiH55l4BOTiAQAA//8DAFBLAQItABQABgAIAAAAIQDb4fbL7gAAAIUBAAATAAAAAAAAAAAA AAAAAAAAAABbQ29udGVudF9UeXBlc10ueG1sUEsBAi0AFAAGAAgAAAAhAFr0LFu/AAAAFQEAAAsA AAAAAAAAAAAAAAAAHwEAAF9yZWxzLy5yZWxzUEsBAi0AFAAGAAgAAAAhAAwgcZHEAAAA3AAAAA8A AAAAAAAAAAAAAAAABwIAAGRycy9kb3ducmV2LnhtbFBLBQYAAAAAAwADALcAAAD4AgAAAAA= " path="m60,1007l60,90,,,405,,375,105r,902l60,1007xe">
                            <v:path arrowok="t" o:connecttype="custom" o:connectlocs="39,660;39,59;0,0;265,0;245,69;245,660;39,660" o:connectangles="0,0,0,0,0,0,0"/>
                          </v:shape>
                          <v:shape id="AutoShape 386" o:spid="_x0000_s1111" type="#_x0000_t134" alt="横虚线" style="position:absolute;left:4312;top:9980;width:944;height:207;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x2YxQAAANwAAAAPAAAAZHJzL2Rvd25yZXYueG1sRI9Ba8JA FITvBf/D8oTe6qaCsURXqYWCeGvMIcfX7DObNvs2Zrcm+fduodDjMDPfMNv9aFtxo943jhU8LxIQ xJXTDdcKivP70wsIH5A1to5JwUQe9rvZwxYz7Qb+oFseahEh7DNUYELoMil9ZciiX7iOOHoX11sM Ufa11D0OEW5buUySVFpsOC4Y7OjNUPWd/1gF5bX8TL+GY2O6tTmdi8O0oiRX6nE+vm5ABBrDf/iv fdQK1qsl/J6JR0Du7gAAAP//AwBQSwECLQAUAAYACAAAACEA2+H2y+4AAACFAQAAEwAAAAAAAAAA AAAAAAAAAAAAW0NvbnRlbnRfVHlwZXNdLnhtbFBLAQItABQABgAIAAAAIQBa9CxbvwAAABUBAAAL AAAAAAAAAAAAAAAAAB8BAABfcmVscy8ucmVsc1BLAQItABQABgAIAAAAIQAtFx2YxQAAANwAAAAP AAAAAAAAAAAAAAAAAAcCAABkcnMvZG93bnJldi54bWxQSwUGAAAAAAMAAwC3AAAA+QIAAAAA " fillcolor="black">
                            <v:fill r:id="rId17" o:title="" type="pattern"/>
                          </v:shape>
                        </v:group>
                        <v:group id="Group 387" o:spid="_x0000_s1112" style="position:absolute;left:5762;top:5521;width:169;height:2433" coordorigin="4677,1440" coordsize="210,19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7unOxgAAANwAAAAPAAAAZHJzL2Rvd25yZXYueG1sRI9Ba8JA FITvBf/D8gremk2UtJJmFZEqHkKhKpTeHtlnEsy+DdltEv99t1DocZiZb5h8M5lWDNS7xrKCJIpB EJdWN1wpuJz3TysQziNrbC2Tgjs52KxnDzlm2o78QcPJVyJA2GWooPa+y6R0ZU0GXWQ74uBdbW/Q B9lXUvc4Brhp5SKOn6XBhsNCjR3taipvp2+j4DDiuF0mb0Nxu+7uX+f0/bNISKn547R9BeFp8v/h v/ZRK3hJl/B7JhwBuf4BAAD//wMAUEsBAi0AFAAGAAgAAAAhANvh9svuAAAAhQEAABMAAAAAAAAA AAAAAAAAAAAAAFtDb250ZW50X1R5cGVzXS54bWxQSwECLQAUAAYACAAAACEAWvQsW78AAAAVAQAA CwAAAAAAAAAAAAAAAAAfAQAAX3JlbHMvLnJlbHNQSwECLQAUAAYACAAAACEAHu7pzsYAAADcAAAA DwAAAAAAAAAAAAAAAAAHAgAAZHJzL2Rvd25yZXYueG1sUEsFBgAAAAADAAMAtwAAAPoCAAAAAA== ">
                          <v:rect id="Rectangle 388" o:spid="_x0000_s1113" style="position:absolute;left:4725;top:1440;width:102;height:19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YMeZxAAAANwAAAAPAAAAZHJzL2Rvd25yZXYueG1sRI9Pa8JA FMTvBb/D8oTemo2lfyS6BgnUeitVg9dH9pkEs2/j7mrit+8WCj0OM/MbZpmPphM3cr61rGCWpCCI K6tbrhUc9h9PcxA+IGvsLJOCO3nIV5OHJWbaDvxNt12oRYSwz1BBE0KfSemrhgz6xPbE0TtZZzBE 6WqpHQ4Rbjr5nKZv0mDLcaHBnoqGqvPuahRsuPxyl30ojjw7VCTL473Yfir1OB3XCxCBxvAf/mtv tYL31xf4PROPgFz9AAAA//8DAFBLAQItABQABgAIAAAAIQDb4fbL7gAAAIUBAAATAAAAAAAAAAAA AAAAAAAAAABbQ29udGVudF9UeXBlc10ueG1sUEsBAi0AFAAGAAgAAAAhAFr0LFu/AAAAFQEAAAsA AAAAAAAAAAAAAAAAHwEAAF9yZWxzLy5yZWxzUEsBAi0AFAAGAAgAAAAhAEVgx5nEAAAA3AAAAA8A AAAAAAAAAAAAAAAABwIAAGRycy9kb3ducmV2LnhtbFBLBQYAAAAAAwADALcAAAD4AgAAAAA= " fillcolor="#767676">
                            <v:fill angle="90" focus="50%" type="gradient"/>
                          </v:rect>
                          <v:rect id="Rectangle 389" o:spid="_x0000_s1114" style="position:absolute;left:4677;top:3311;width:210;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i9nOxAAAANwAAAAPAAAAZHJzL2Rvd25yZXYueG1sRI9BawIx FITvBf9DeEJvNatot2yNIoLgwUKrLb2+bl6TpZuXJYm6/vtGEDwOM/MNM1/2rhUnCrHxrGA8KkAQ 1143bBR8HjZPLyBiQtbYeiYFF4qwXAwe5lhpf+YPOu2TERnCsUIFNqWukjLWlhzGke+Is/frg8OU ZTBSBzxnuGvlpCiepcOG84LFjtaW6r/90SnYkvHT3S6Y7583+/6Fl6AnZanU47BfvYJI1Kd7+Nbe agXlbAbXM/kIyMU/AAAA//8DAFBLAQItABQABgAIAAAAIQDb4fbL7gAAAIUBAAATAAAAAAAAAAAA AAAAAAAAAABbQ29udGVudF9UeXBlc10ueG1sUEsBAi0AFAAGAAgAAAAhAFr0LFu/AAAAFQEAAAsA AAAAAAAAAAAAAAAAHwEAAF9yZWxzLy5yZWxzUEsBAi0AFAAGAAgAAAAhAGKL2c7EAAAA3AAAAA8A AAAAAAAAAAAAAAAABwIAAGRycy9kb3ducmV2LnhtbFBLBQYAAAAAAwADALcAAAD4AgAAAAA= " fillcolor="#333"/>
                        </v:group>
                        <v:rect id="Rectangle 390" o:spid="_x0000_s1115" style="position:absolute;left:4320;top:7904;width:3600;height:2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TxY8xgAAANwAAAAPAAAAZHJzL2Rvd25yZXYueG1sRI9Pi8Iw FMTvgt8hvAUvoqkuVukaRUVhD3rwD+weH82zLTYvpYm1fvvNguBxmJnfMPNla0rRUO0KywpGwwgE cWp1wZmCy3k3mIFwHlljaZkUPMnBctHtzDHR9sFHak4+EwHCLkEFufdVIqVLczLohrYiDt7V1gZ9 kHUmdY2PADelHEdRLA0WHBZyrGiTU3o73Y0CebjMPp/Xw/p3O5kW+xs1/einUar30a6+QHhq/Tv8 an9rBdNJDP9nwhGQiz8AAAD//wMAUEsBAi0AFAAGAAgAAAAhANvh9svuAAAAhQEAABMAAAAAAAAA AAAAAAAAAAAAAFtDb250ZW50X1R5cGVzXS54bWxQSwECLQAUAAYACAAAACEAWvQsW78AAAAVAQAA CwAAAAAAAAAAAAAAAAAfAQAAX3JlbHMvLnJlbHNQSwECLQAUAAYACAAAACEAd08WPMYAAADcAAAA DwAAAAAAAAAAAAAAAAAHAgAAZHJzL2Rvd25yZXYueG1sUEsFBgAAAAADAAMAtwAAAPoCAAAAAA== " fillcolor="gray"/>
                        <v:rect id="Rectangle 391" o:spid="_x0000_s1116" style="position:absolute;left:4680;top:8188;width:123;height: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fGtpwgAAANwAAAAPAAAAZHJzL2Rvd25yZXYueG1sRI9Pi8Iw FMTvC/sdwlvY25ooaKVrFBGX1aN/2POjebbF5qUkqe1+eyMIHoeZ+Q2zWA22ETfyoXasYTxSIIgL Z2ouNZxPP19zECEiG2wck4Z/CrBavr8tMDeu5wPdjrEUCcIhRw1VjG0uZSgqshhGriVO3sV5izFJ X0rjsU9w28iJUjNpsea0UGFLm4qK67GzGtaT7IRtt/flNqpp//unmq64av35May/QUQa4iv8bO+M hmyaweNMOgJyeQcAAP//AwBQSwECLQAUAAYACAAAACEA2+H2y+4AAACFAQAAEwAAAAAAAAAAAAAA AAAAAAAAW0NvbnRlbnRfVHlwZXNdLnhtbFBLAQItABQABgAIAAAAIQBa9CxbvwAAABUBAAALAAAA AAAAAAAAAAAAAB8BAABfcmVscy8ucmVsc1BLAQItABQABgAIAAAAIQDffGtpwgAAANwAAAAPAAAA AAAAAAAAAAAAAAcCAABkcnMvZG93bnJldi54bWxQSwUGAAAAAAMAAwC3AAAA9gIAAAAA " fillcolor="#969696">
                          <v:fill color2="#454545" focusposition=".5,.5" focussize="" focus="100%" type="gradientRadial"/>
                        </v:rect>
                        <v:rect id="Rectangle 392" o:spid="_x0000_s1117" style="position:absolute;left:7560;top:8179;width:111;height:8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4/8bwAAAANwAAAAPAAAAZHJzL2Rvd25yZXYueG1sRE9ba8Iw FH4f+B/CGfi2Jis4pWsUkQ23x6n4fGjO2mJzUpL04r83D4M9fnz3cjfbTozkQ+tYw2umQBBXzrRc a7icP182IEJENtg5Jg13CrDbLp5KLIyb+IfGU6xFCuFQoIYmxr6QMlQNWQyZ64kT9+u8xZigr6Xx OKVw28lcqTdpseXU0GBPh4aq22mwGvb5+oz98O3rj6hW0/GquqG6ab18nvfvICLN8V/85/4yGtar tDadSUdAbh8AAAD//wMAUEsBAi0AFAAGAAgAAAAhANvh9svuAAAAhQEAABMAAAAAAAAAAAAAAAAA AAAAAFtDb250ZW50X1R5cGVzXS54bWxQSwECLQAUAAYACAAAACEAWvQsW78AAAAVAQAACwAAAAAA AAAAAAAAAAAfAQAAX3JlbHMvLnJlbHNQSwECLQAUAAYACAAAACEAruP/G8AAAADcAAAADwAAAAAA AAAAAAAAAAAHAgAAZHJzL2Rvd25yZXYueG1sUEsFBgAAAAADAAMAtwAAAPQCAAAAAA== " fillcolor="#969696">
                          <v:fill color2="#454545" focusposition=".5,.5" focussize="" focus="100%" type="gradientRadial"/>
                        </v:rect>
                        <v:group id="Group 393" o:spid="_x0000_s1118" style="position:absolute;left:4500;top:6012;width:1909;height:345" coordorigin="3960,5712" coordsize="2449,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t4kxgAAANwAAAAPAAAAZHJzL2Rvd25yZXYueG1sRI9Pa8JA FMTvgt9heYK3uonFaqOriLSlhyCohdLbI/tMgtm3Ibvmz7fvFgoeh5n5DbPZ9aYSLTWutKwgnkUg iDOrS84VfF3en1YgnEfWWFkmBQM52G3How0m2nZ8ovbscxEg7BJUUHhfJ1K6rCCDbmZr4uBdbWPQ B9nkUjfYBbip5DyKXqTBksNCgTUdCspu57tR8NFht3+O39r0dj0MP5fF8TuNSanppN+vQXjq/SP8 3/7UCpaLV/g7E46A3P4CAAD//wMAUEsBAi0AFAAGAAgAAAAhANvh9svuAAAAhQEAABMAAAAAAAAA AAAAAAAAAAAAAFtDb250ZW50X1R5cGVzXS54bWxQSwECLQAUAAYACAAAACEAWvQsW78AAAAVAQAA CwAAAAAAAAAAAAAAAAAfAQAAX3JlbHMvLnJlbHNQSwECLQAUAAYACAAAACEAfwbeJMYAAADcAAAA DwAAAAAAAAAAAAAAAAAHAgAAZHJzL2Rvd25yZXYueG1sUEsFBgAAAAADAAMAtwAAAPoCAAAAAA== ">
                          <v:group id="xjhhxsy8" o:spid="_x0000_s1119" style="position:absolute;left:5005;top:4787;width:360;height:2449;rotation:6699347fd" coordorigin="7920,1304" coordsize="405,21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mHKAwAAAANwAAAAPAAAAZHJzL2Rvd25yZXYueG1sRE/LisIw FN0L/kO4gjtNVdChNhURFBeDj44fcGmuTbG5KU3Uzt+bxcAsD+edbXrbiBd1vnasYDZNQBCXTtdc Kbj97CdfIHxA1tg4JgW/5GGTDwcZptq9+UqvIlQihrBPUYEJoU2l9KUhi37qWuLI3V1nMUTYVVJ3 +I7htpHzJFlKizXHBoMt7QyVj+JpFRSrw8Wb83ax4Oup+q5vh5ZLq9R41G/XIAL14V/85z5qBatl nB/PxCMg8w8AAAD//wMAUEsBAi0AFAAGAAgAAAAhANvh9svuAAAAhQEAABMAAAAAAAAAAAAAAAAA AAAAAFtDb250ZW50X1R5cGVzXS54bWxQSwECLQAUAAYACAAAACEAWvQsW78AAAAVAQAACwAAAAAA AAAAAAAAAAAfAQAAX3JlbHMvLnJlbHNQSwECLQAUAAYACAAAACEAl5hygMAAAADcAAAADwAAAAAA AAAAAAAAAAAHAgAAZHJzL2Rvd25yZXYueG1sUEsFBgAAAAADAAMAtwAAAPQCAAAAAA== ">
                            <v:shape id="AutoShape 395" o:spid="_x0000_s1120" type="#_x0000_t134" style="position:absolute;left:7416;top:2623;width:1440;height:316;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K/7NxQAAANwAAAAPAAAAZHJzL2Rvd25yZXYueG1sRI9Ba8JA FITvgv9heYI33aSKKdFVpKC0FQ+mhertkX0mwezbkF01/ffdguBxmJlvmMWqM7W4UesqywricQSC OLe64kLB99dm9ArCeWSNtWVS8EsOVst+b4Gptnc+0C3zhQgQdikqKL1vUildXpJBN7YNcfDOtjXo g2wLqVu8B7ip5UsUzaTBisNCiQ29lZRfsqtR8GO3ezaHJJvsms9pN4mnfPo4KjUcdOs5CE+df4Yf 7XetIJnF8H8mHAG5/AMAAP//AwBQSwECLQAUAAYACAAAACEA2+H2y+4AAACFAQAAEwAAAAAAAAAA AAAAAAAAAAAAW0NvbnRlbnRfVHlwZXNdLnhtbFBLAQItABQABgAIAAAAIQBa9CxbvwAAABUBAAAL AAAAAAAAAAAAAAAAAB8BAABfcmVscy8ucmVsc1BLAQItABQABgAIAAAAIQDEK/7NxQAAANwAAAAP AAAAAAAAAAAAAAAAAAcCAABkcnMvZG93bnJldi54bWxQSwUGAAAAAAMAAwC3AAAA+QIAAAAA "/>
                            <v:shape id="Freeform 396" o:spid="_x0000_s1121" style="position:absolute;left:7920;top:1304;width:405;height:1007;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kODuxgAAANwAAAAPAAAAZHJzL2Rvd25yZXYueG1sRI9Pa8JA FMTvBb/D8gRvdaOHKGlWEbHFU/FPsdeX7OsmmH2bZrcx9dN3C4Ueh5n5DZOvB9uInjpfO1YwmyYg iEunazYK3s7Pj0sQPiBrbByTgm/ysF6NHnLMtLvxkfpTMCJC2GeooAqhzaT0ZUUW/dS1xNH7cJ3F EGVnpO7wFuG2kfMkSaXFmuNChS1tKyqvpy+rwMz6+y5t7+Z4eS8+/evy5RCKi1KT8bB5AhFoCP/h v/ZeK1ikc/g9E4+AXP0AAAD//wMAUEsBAi0AFAAGAAgAAAAhANvh9svuAAAAhQEAABMAAAAAAAAA AAAAAAAAAAAAAFtDb250ZW50X1R5cGVzXS54bWxQSwECLQAUAAYACAAAACEAWvQsW78AAAAVAQAA CwAAAAAAAAAAAAAAAAAfAQAAX3JlbHMvLnJlbHNQSwECLQAUAAYACAAAACEAApDg7sYAAADcAAAA DwAAAAAAAAAAAAAAAAAHAgAAZHJzL2Rvd25yZXYueG1sUEsFBgAAAAADAAMAtwAAAPoCAAAAAA== " path="m60,1007l60,90,,,405,,375,105r,902e">
                              <v:path arrowok="t" o:connecttype="custom" o:connectlocs="60,1007;60,90;0,0;405,0;375,105;375,1007" o:connectangles="0,0,0,0,0,0"/>
                            </v:shape>
                          </v:group>
                          <v:oval id="Oval 397" o:spid="_x0000_s1122" style="position:absolute;left:4020;top:5712;width:18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sGpdwwAAANwAAAAPAAAAZHJzL2Rvd25yZXYueG1sRI/dagIx FITvC75DOIJ3NWsFq6tRpCJKe9XVBzhszv7o5mRJoq779E2h0Mth5pthVpvONOJOzteWFUzGCQji 3OqaSwXn0/51DsIHZI2NZVLwJA+b9eBlham2D/6mexZKEUvYp6igCqFNpfR5RQb92LbE0SusMxii dKXUDh+x3DTyLUlm0mDNcaHClj4qyq/ZzSh4d0Xff9WlvhzkZz/XxaLdZUGp0bDbLkEE6sJ/+I8+ 6sjNpvB7Jh4Buf4BAAD//wMAUEsBAi0AFAAGAAgAAAAhANvh9svuAAAAhQEAABMAAAAAAAAAAAAA AAAAAAAAAFtDb250ZW50X1R5cGVzXS54bWxQSwECLQAUAAYACAAAACEAWvQsW78AAAAVAQAACwAA AAAAAAAAAAAAAAAfAQAAX3JlbHMvLnJlbHNQSwECLQAUAAYACAAAACEAq7BqXcMAAADcAAAADwAA AAAAAAAAAAAAAAAHAgAAZHJzL2Rvd25yZXYueG1sUEsFBgAAAAADAAMAtwAAAPcCAAAAAA== " fillcolor="#330"/>
                        </v:group>
                        <v:shape id="Freeform 398" o:spid="_x0000_s1123" style="position:absolute;left:6300;top:6267;width:1078;height:1697;rotation:-788691fd;visibility:visible;mso-wrap-style:square;v-text-anchor:top" coordsize="8100,102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udkJxAAAANwAAAAPAAAAZHJzL2Rvd25yZXYueG1sRI/NisJA EITvwr7D0II3nUTUlayjZP0BD17UfYAm0yZZMz0hM5ro0zsLCx6LqvqKWqw6U4k7Na60rCAeRSCI M6tLzhX8nHfDOQjnkTVWlknBgxyslh+9BSbatnyk+8nnIkDYJaig8L5OpHRZQQbdyNbEwbvYxqAP ssmlbrANcFPJcRTNpMGSw0KBNa0Lyq6nm1HQnh+HC26nvyZu4/SZbub83WVKDfpd+gXCU+ff4f/2 Xiv4nE3g70w4AnL5AgAA//8DAFBLAQItABQABgAIAAAAIQDb4fbL7gAAAIUBAAATAAAAAAAAAAAA AAAAAAAAAABbQ29udGVudF9UeXBlc10ueG1sUEsBAi0AFAAGAAgAAAAhAFr0LFu/AAAAFQEAAAsA AAAAAAAAAAAAAAAAHwEAAF9yZWxzLy5yZWxzUEsBAi0AFAAGAAgAAAAhAFi52QnEAAAA3AAAAA8A AAAAAAAAAAAAAAAABwIAAGRycy9kb3ducmV2LnhtbFBLBQYAAAAAAwADALcAAAD4Ag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group id="Group 399" o:spid="_x0000_s1124" style="position:absolute;left:4287;top:6267;width:888;height:928" coordorigin="3612,6912" coordsize="888,9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Jx6cxQAAANwAAAAPAAAAZHJzL2Rvd25yZXYueG1sRI9Bi8Iw FITvwv6H8IS9adpd1KUaRcRdPIigLoi3R/Nsi81LaWJb/70RBI/DzHzDzBadKUVDtSssK4iHEQji 1OqCMwX/x9/BDwjnkTWWlknBnRws5h+9GSbatryn5uAzESDsElSQe18lUro0J4NuaCvi4F1sbdAH WWdS19gGuCnlVxSNpcGCw0KOFa1ySq+Hm1Hw12K7/I7XzfZ6Wd3Px9HutI1Jqc9+t5yC8NT5d/jV 3mgFk/EInmfCEZDzBwAAAP//AwBQSwECLQAUAAYACAAAACEA2+H2y+4AAACFAQAAEwAAAAAAAAAA AAAAAAAAAAAAW0NvbnRlbnRfVHlwZXNdLnhtbFBLAQItABQABgAIAAAAIQBa9CxbvwAAABUBAAAL AAAAAAAAAAAAAAAAAB8BAABfcmVscy8ucmVsc1BLAQItABQABgAIAAAAIQAwJx6cxQAAANwAAAAP AAAAAAAAAAAAAAAAAAcCAABkcnMvZG93bnJldi54bWxQSwUGAAAAAAMAAwC3AAAA+QIAAAAA ">
                          <v:group id="Group 400" o:spid="_x0000_s1125" style="position:absolute;left:3612;top:7144;width:888;height:696" coordorigin="8408,2532" coordsize="1994,18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9YDrxQAAANwAAAAPAAAAZHJzL2Rvd25yZXYueG1sRI9Pa8JA FMTvBb/D8oTe6iaWRomuIqLiQQr+AfH2yD6TYPZtyK5J/PbdQqHHYWZ+w8yXvalES40rLSuIRxEI 4szqknMFl/P2YwrCeWSNlWVS8CIHy8XgbY6pth0fqT35XAQIuxQVFN7XqZQuK8igG9maOHh32xj0 QTa51A12AW4qOY6iRBosOSwUWNO6oOxxehoFuw671We8aQ+P+/p1O399Xw8xKfU+7FczEJ56/x/+ a++1gkmSwO+ZcATk4gcAAP//AwBQSwECLQAUAAYACAAAACEA2+H2y+4AAACFAQAAEwAAAAAAAAAA AAAAAAAAAAAAW0NvbnRlbnRfVHlwZXNdLnhtbFBLAQItABQABgAIAAAAIQBa9CxbvwAAABUBAAAL AAAAAAAAAAAAAAAAAB8BAABfcmVscy8ucmVsc1BLAQItABQABgAIAAAAIQDA9YDrxQAAANwAAAAP AAAAAAAAAAAAAAAAAAcCAABkcnMvZG93bnJldi54bWxQSwUGAAAAAAMAAwC3AAAA+QIAAAAA ">
                            <v:group id="Group 401" o:spid="_x0000_s1126" style="position:absolute;left:8497;top:3528;width:1810;height:676" coordorigin="8497,3468" coordsize="1810,6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uSVwxgAAANwAAAAPAAAAZHJzL2Rvd25yZXYueG1sRI9Pa8JA FMTvBb/D8oTe6iZKVaKriNTSQyg0EUpvj+wzCWbfhuw2f759t1DocZiZ3zD742ga0VPnassK4kUE griwuuZSwTW/PG1BOI+ssbFMCiZycDzMHvaYaDvwB/WZL0WAsEtQQeV9m0jpiooMuoVtiYN3s51B H2RXSt3hEOCmkcsoWkuDNYeFCls6V1Tcs2+j4HXA4bSKX/r0fjtPX/nz+2cak1KP8/G0A+Fp9P/h v/abVrBZb+D3TDgC8vADAAD//wMAUEsBAi0AFAAGAAgAAAAhANvh9svuAAAAhQEAABMAAAAAAAAA AAAAAAAAAAAAAFtDb250ZW50X1R5cGVzXS54bWxQSwECLQAUAAYACAAAACEAWvQsW78AAAAVAQAA CwAAAAAAAAAAAAAAAAAfAQAAX3JlbHMvLnJlbHNQSwECLQAUAAYACAAAACEAr7klcMYAAADcAAAA DwAAAAAAAAAAAAAAAAAHAgAAZHJzL2Rvd25yZXYueG1sUEsFBgAAAAADAAMAtwAAAPoCAAAAAA== ">
                              <v:shape id="AutoShape 402" o:spid="_x0000_s1127" alt="横虚线" style="position:absolute;left:8537;top:3528;width:1754;height:616;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R/DYwQAAANwAAAAPAAAAZHJzL2Rvd25yZXYueG1sRE9Ni8Iw EL0v+B/CCF4Wm7qgK7VRRFkU1ou6eB6asS02k5LEWv+9OSx4fLzvfNWbRnTkfG1ZwSRJQRAXVtdc Kvg7/4znIHxA1thYJgVP8rBaDj5yzLR98JG6UyhFDGGfoYIqhDaT0hcVGfSJbYkjd7XOYIjQlVI7 fMRw08ivNJ1JgzXHhgpb2lRU3E53o2A3993WlebwO91e1ufjZpLWn41So2G/XoAI1Ie3+N+91wq+ Z3FtPBOPgFy+AAAA//8DAFBLAQItABQABgAIAAAAIQDb4fbL7gAAAIUBAAATAAAAAAAAAAAAAAAA AAAAAABbQ29udGVudF9UeXBlc10ueG1sUEsBAi0AFAAGAAgAAAAhAFr0LFu/AAAAFQEAAAsAAAAA AAAAAAAAAAAAHwEAAF9yZWxzLy5yZWxzUEsBAi0AFAAGAAgAAAAhADJH8NjBAAAA3AAAAA8AAAAA AAAAAAAAAAAABwIAAGRycy9kb3ducmV2LnhtbFBLBQYAAAAAAwADALcAAAD1AgAAAAA= " path="m,l5760,21600r10080,l21600,,,xe" fillcolor="black" stroked="f">
                                <v:fill r:id="rId17" o:title="" type="pattern"/>
                                <v:stroke joinstyle="miter"/>
                                <v:path o:connecttype="custom" o:connectlocs="1520,308;877,616;234,308;877,0" o:connectangles="0,0,0,0" textboxrect="4680,4664,16920,16936"/>
                              </v:shape>
                              <v:line id="Line 403" o:spid="_x0000_s1128" alt="横虚线" style="position:absolute;visibility:visible;mso-wrap-style:square" from="8497,3468" to="10307,34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V44bxwAAANwAAAAPAAAAZHJzL2Rvd25yZXYueG1sRI9Ba8JA FITvgv9heUJvumkLsU1dRVoK6kHUFtrjM/uaRLNvw+6apP++Kwg9DjPzDTNb9KYWLTlfWVZwP0lA EOdWV1wo+Px4Hz+B8AFZY22ZFPySh8V8OJhhpm3He2oPoRARwj5DBWUITSalz0sy6Ce2IY7ej3UG Q5SukNphF+Gmlg9JkkqDFceFEht6LSk/Hy5GwfZxl7bL9WbVf63TY/62P36fOqfU3ahfvoAI1If/ 8K290gqm6TNcz8QjIOd/AAAA//8DAFBLAQItABQABgAIAAAAIQDb4fbL7gAAAIUBAAATAAAAAAAA AAAAAAAAAAAAAABbQ29udGVudF9UeXBlc10ueG1sUEsBAi0AFAAGAAgAAAAhAFr0LFu/AAAAFQEA AAsAAAAAAAAAAAAAAAAAHwEAAF9yZWxzLy5yZWxzUEsBAi0AFAAGAAgAAAAhAGxXjhvHAAAA3AAA AA8AAAAAAAAAAAAAAAAABwIAAGRycy9kb3ducmV2LnhtbFBLBQYAAAAAAwADALcAAAD7AgAAAAA= "/>
                            </v:group>
                            <v:shape id="Freeform 404" o:spid="_x0000_s1129" style="position:absolute;left:8408;top:2844;width:1994;height:1404;visibility:visible;mso-wrap-style:square;v-text-anchor:top" coordsize="1994,14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0aUQwAAAANwAAAAPAAAAZHJzL2Rvd25yZXYueG1sRE9Ni8Iw EL0v+B/CCN7WVA92qUZRoSCe1BXE29CMbbWZtE3U+u/NQfD4eN+zRWcq8aDWlZYVjIYRCOLM6pJz Bcf/9PcPhPPIGivLpOBFDhbz3s8ME22fvKfHwecihLBLUEHhfZ1I6bKCDLqhrYkDd7GtQR9gm0vd 4jOEm0qOo2giDZYcGgqsaV1QdjvcjYLVyd026bnZp6bm3WndNNfYbpUa9LvlFISnzn/FH/dGK4jj MD+cCUdAzt8AAAD//wMAUEsBAi0AFAAGAAgAAAAhANvh9svuAAAAhQEAABMAAAAAAAAAAAAAAAAA AAAAAFtDb250ZW50X1R5cGVzXS54bWxQSwECLQAUAAYACAAAACEAWvQsW78AAAAVAQAACwAAAAAA AAAAAAAAAAAfAQAAX3JlbHMvLnJlbHNQSwECLQAUAAYACAAAACEAdtGlEMAAAADcAAAADwAAAAAA AAAAAAAAAAAHAgAAZHJzL2Rvd25yZXYueG1sUEsFBgAAAAADAAMAtwAAAPQCAAAAAA== " path="m543,1404l,624,724,312,724,r543,l1265,330r729,294l1448,1404r-905,xe" filled="f">
                              <v:path arrowok="t" o:connecttype="custom" o:connectlocs="543,1404;0,624;724,312;724,0;1267,0;1265,330;1994,624;1448,1404;543,1404" o:connectangles="0,0,0,0,0,0,0,0,0"/>
                            </v:shape>
                            <v:group id="Group 405" o:spid="_x0000_s1130" style="position:absolute;left:9040;top:2532;width:882;height:1634" coordorigin="6325,2376" coordsize="882,16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xY5CxgAAANwAAAAPAAAAZHJzL2Rvd25yZXYueG1sRI9Pa8JA FMTvBb/D8oTe6iaW1pK6ioiWHkLBRCi9PbLPJJh9G7Jr/nz7bqHgcZiZ3zDr7Wga0VPnassK4kUE griwuuZSwTk/Pr2BcB5ZY2OZFEzkYLuZPawx0XbgE/WZL0WAsEtQQeV9m0jpiooMuoVtiYN3sZ1B H2RXSt3hEOCmkcsoepUGaw4LFba0r6i4Zjej4GPAYfccH/r0etlPP/nL13cak1KP83H3DsLT6O/h //anVrBaxfB3JhwBufkFAAD//wMAUEsBAi0AFAAGAAgAAAAhANvh9svuAAAAhQEAABMAAAAAAAAA AAAAAAAAAAAAAFtDb250ZW50X1R5cGVzXS54bWxQSwECLQAUAAYACAAAACEAWvQsW78AAAAVAQAA CwAAAAAAAAAAAAAAAAAfAQAAX3JlbHMvLnJlbHNQSwECLQAUAAYACAAAACEAysWOQsYAAADcAAAA DwAAAAAAAAAAAAAAAAAHAgAAZHJzL2Rvd25yZXYueG1sUEsFBgAAAAADAAMAtwAAAPoCAAAAAA== ">
                              <v:shape id="AutoShape 406" o:spid="_x0000_s1131" style="position:absolute;left:6486;top:2648;width:393;height:295;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WM5wAAAANwAAAAPAAAAZHJzL2Rvd25yZXYueG1sRI/disIw FITvF3yHcATv1tSiVqtRRBC89O8BDs2xrTYnpYltfXsjLOzlMDPfMOttbyrRUuNKywom4wgEcWZ1 ybmC2/XwuwDhPLLGyjIpeJOD7Wbws8ZU247P1F58LgKEXYoKCu/rVEqXFWTQjW1NHLy7bQz6IJtc 6ga7ADeVjKNoLg2WHBYKrGlfUPa8vIyC2HSLetYmj4Ri1mRfS3eaeqVGw363AuGp9//hv/ZRK0iS GL5nwhGQmw8AAAD//wMAUEsBAi0AFAAGAAgAAAAhANvh9svuAAAAhQEAABMAAAAAAAAAAAAAAAAA AAAAAFtDb250ZW50X1R5cGVzXS54bWxQSwECLQAUAAYACAAAACEAWvQsW78AAAAVAQAACwAAAAAA AAAAAAAAAAAfAQAAX3JlbHMvLnJlbHNQSwECLQAUAAYACAAAACEAz/1jOcAAAADcAAAADwAAAAAA AAAAAAAAAAAHAgAAZHJzL2Rvd25yZXYueG1sUEsFBgAAAAADAAMAtwAAAPQCAAAAAA== " path="m,l5400,21600r10800,l21600,,,xe" filled="f">
                                <v:stroke joinstyle="miter"/>
                                <v:path o:connecttype="custom" o:connectlocs="344,148;197,295;49,148;197,0" o:connectangles="0,0,0,0" textboxrect="4507,4466,17093,17134"/>
                              </v:shape>
                              <v:oval id="hx30Oval 20" o:spid="_x0000_s1132" style="position:absolute;left:6526;top:2492;width:331;height: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RtwYxAAAANwAAAAPAAAAZHJzL2Rvd25yZXYueG1sRI9Ba8JA FITvQv/D8gpepG5UjJK6SglYvBo99PiafU1Cs2/D7tYk/74rCB6HmfmG2R0G04obOd9YVrCYJyCI S6sbrhRcL8e3LQgfkDW2lknBSB4O+5fJDjNtez7TrQiViBD2GSqoQ+gyKX1Zk0E/tx1x9H6sMxii dJXUDvsIN61cJkkqDTYcF2rsKK+p/C3+jAI368Z8POXHxTd/Fut+q7/Sq1Zq+jp8vIMINIRn+NE+ aQWbzQruZ+IRkPt/AAAA//8DAFBLAQItABQABgAIAAAAIQDb4fbL7gAAAIUBAAATAAAAAAAAAAAA AAAAAAAAAABbQ29udGVudF9UeXBlc10ueG1sUEsBAi0AFAAGAAgAAAAhAFr0LFu/AAAAFQEAAAsA AAAAAAAAAAAAAAAAHwEAAF9yZWxzLy5yZWxzUEsBAi0AFAAGAAgAAAAhAMFG3BjEAAAA3AAAAA8A AAAAAAAAAAAAAAAABwIAAGRycy9kb3ducmV2LnhtbFBLBQYAAAAAAwADALcAAAD4AgAAAAA= " fillcolor="black"/>
                              <v:rect id="hx30Rectangle 21" o:spid="_x0000_s1133" style="position:absolute;left:6606;top:2376;width:165;height:11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CDjxwQAAANwAAAAPAAAAZHJzL2Rvd25yZXYueG1sRI/BysIw EITvP/gOYQUvP5oqolKNooIgXsTqAyzN2habTWmirT69EQSPw8x8wyxWrSnFg2pXWFYwHEQgiFOr C84UXM67/gyE88gaS8uk4EkOVsvO3wJjbRs+0SPxmQgQdjEqyL2vYildmpNBN7AVcfCutjbog6wz qWtsAtyUchRFE2mw4LCQY0XbnNJbcjcKNk1TXI+vhP8P2aY9jHB3Rl8q1eu26zkIT63/hb/tvVYw nY7hcyYcAbl8AwAA//8DAFBLAQItABQABgAIAAAAIQDb4fbL7gAAAIUBAAATAAAAAAAAAAAAAAAA AAAAAABbQ29udGVudF9UeXBlc10ueG1sUEsBAi0AFAAGAAgAAAAhAFr0LFu/AAAAFQEAAAsAAAAA AAAAAAAAAAAAHwEAAF9yZWxzLy5yZWxzUEsBAi0AFAAGAAgAAAAhAHoIOPHBAAAA3AAAAA8AAAAA AAAAAAAAAAAABwIAAGRycy9kb3ducmV2LnhtbFBLBQYAAAAAAwADALcAAAD1AgAAAAA= " fillcolor="black"/>
                              <v:shape id="hx30Freeform 72" o:spid="_x0000_s1134" alt="之字形" style="position:absolute;left:6365;top:2920;width:842;height:1090;visibility:visible;mso-wrap-style:square;v-text-anchor:top" coordsize="1830,33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pn6WxgAAANwAAAAPAAAAZHJzL2Rvd25yZXYueG1sRI9BawIx FITvQv9DeIVeRLMt1JWtUdqCUL2IttAeXzfPzWrysmyirv/eCILHYWa+YSazzllxpDbUnhU8DzMQ xKXXNVcKfr7ngzGIEJE1Ws+k4EwBZtOH3gQL7U+8puMmViJBOBSowMTYFFKG0pDDMPQNcfK2vnUY k2wrqVs8Jbiz8iXLRtJhzWnBYEOfhsr95uAULGL3/6v7dvc3Wvi9WeX2Y3mYK/X02L2/gYjUxXv4 1v7SCvL8Fa5n0hGQ0wsAAAD//wMAUEsBAi0AFAAGAAgAAAAhANvh9svuAAAAhQEAABMAAAAAAAAA AAAAAAAAAAAAAFtDb250ZW50X1R5cGVzXS54bWxQSwECLQAUAAYACAAAACEAWvQsW78AAAAVAQAA CwAAAAAAAAAAAAAAAAAfAQAAX3JlbHMvLnJlbHNQSwECLQAUAAYACAAAACEAWaZ+lsYAAADcAAAA DwAAAAAAAAAAAAAAAAAHAgAAZHJzL2Rvd25yZXYueG1sUEsFBgAAAAADAAMAtwAAAPoC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410" o:spid="_x0000_s1135" style="position:absolute;left:6325;top:2552;width:712;height:157" coordorigin="7391,2748" coordsize="712,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LBY2xgAAANwAAAAPAAAAZHJzL2Rvd25yZXYueG1sRI9Pa8JA FMTvBb/D8oTe6iZKVaKriNTSQyg0EUpvj+wzCWbfhuw2f759t1DocZiZ3zD742ga0VPnassK4kUE griwuuZSwTW/PG1BOI+ssbFMCiZycDzMHvaYaDvwB/WZL0WAsEtQQeV9m0jpiooMuoVtiYN3s51B H2RXSt3hEOCmkcsoWkuDNYeFCls6V1Tcs2+j4HXA4bSKX/r0fjtPX/nz+2cak1KP8/G0A+Fp9P/h v/abVrDZrOH3TDgC8vADAAD//wMAUEsBAi0AFAAGAAgAAAAhANvh9svuAAAAhQEAABMAAAAAAAAA AAAAAAAAAAAAAFtDb250ZW50X1R5cGVzXS54bWxQSwECLQAUAAYACAAAACEAWvQsW78AAAAVAQAA CwAAAAAAAAAAAAAAAAAfAQAAX3JlbHMvLnJlbHNQSwECLQAUAAYACAAAACEARSwWNsYAAADcAAAA DwAAAAAAAAAAAAAAAAAHAgAAZHJzL2Rvd25yZXYueG1sUEsFBgAAAAADAAMAtwAAAPoCAAAAAA== ">
                                <v:rect id="Rectangle 411" o:spid="_x0000_s1136" style="position:absolute;left:7538;top:2748;width:418;height: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C1ZjxQAAANwAAAAPAAAAZHJzL2Rvd25yZXYueG1sRI9Ba8JA FITvBf/D8gRvzUYLpqauIhalPWpy8faafU1Ss29Ddk1Sf323UOhxmJlvmPV2NI3oqXO1ZQXzKAZB XFhdc6kgzw6PzyCcR9bYWCYF3+Rgu5k8rDHVduAT9WdfigBhl6KCyvs2ldIVFRl0kW2Jg/dpO4M+ yK6UusMhwE0jF3G8lAZrDgsVtrSvqLieb0bBR73I8X7KjrFZHZ78+5h93S6vSs2m4+4FhKfR/4f/ 2m9aQZIk8HsmHAG5+QEAAP//AwBQSwECLQAUAAYACAAAACEA2+H2y+4AAACFAQAAEwAAAAAAAAAA AAAAAAAAAAAAW0NvbnRlbnRfVHlwZXNdLnhtbFBLAQItABQABgAIAAAAIQBa9CxbvwAAABUBAAAL AAAAAAAAAAAAAAAAAB8BAABfcmVscy8ucmVsc1BLAQItABQABgAIAAAAIQAnC1ZjxQAAANwAAAAP AAAAAAAAAAAAAAAAAAcCAABkcnMvZG93bnJldi54bWxQSwUGAAAAAAMAAwC3AAAA+QIAAAAA ">
                                  <o:lock v:ext="edit" aspectratio="t"/>
                                </v:rect>
                                <v:rect id="Rectangle 412" o:spid="_x0000_s1137" style="position:absolute;left:7391;top:2819;width:712;height: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lMIRwgAAANwAAAAPAAAAZHJzL2Rvd25yZXYueG1sRE89b8Iw EN0r8R+sQ+pWHKgEbYiDECgVHSEs3a7xkaSNz5HtQNpfXw+VGJ/ed7YZTSeu5HxrWcF8loAgrqxu uVZwLounFxA+IGvsLJOCH/KwyScPGaba3vhI11OoRQxhn6KCJoQ+ldJXDRn0M9sTR+5incEQoaul dniL4aaTiyRZSoMtx4YGe9o1VH2fBqPgs12c8fdYviXmtXgO72P5NXzslXqcjts1iEBjuIv/3Qet YLWKa+OZeARk/gcAAP//AwBQSwECLQAUAAYACAAAACEA2+H2y+4AAACFAQAAEwAAAAAAAAAAAAAA AAAAAAAAW0NvbnRlbnRfVHlwZXNdLnhtbFBLAQItABQABgAIAAAAIQBa9CxbvwAAABUBAAALAAAA AAAAAAAAAAAAAB8BAABfcmVscy8ucmVsc1BLAQItABQABgAIAAAAIQBWlMIRwgAAANwAAAAPAAAA AAAAAAAAAAAAAAcCAABkcnMvZG93bnJldi54bWxQSwUGAAAAAAMAAwC3AAAA9gIAAAAA ">
                                  <o:lock v:ext="edit" aspectratio="t"/>
                                </v:rect>
                              </v:group>
                            </v:group>
                            <v:shape id="AutoShape 413" o:spid="_x0000_s1138" style="position:absolute;left:8779;top:4248;width:1255;height:96;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3O7RxQAAANwAAAAPAAAAZHJzL2Rvd25yZXYueG1sRI9Ba8JA FITvhf6H5RV6CbqxlKrRVaRYyEVCrRdvj+wzWcy+Ddltkv77riB4HGbmG2a9HW0jeuq8caxgNk1B EJdOG64UnH6+JgsQPiBrbByTgj/ysN08P60x027gb+qPoRIRwj5DBXUIbSalL2uy6KeuJY7exXUW Q5RdJXWHQ4TbRr6l6Ye0aDgu1NjSZ03l9fhrFZj2kJ/H5VAk7rp4L9Dsk708KfX6Mu5WIAKN4RG+ t3OtYD5fwu1MPAJy8w8AAP//AwBQSwECLQAUAAYACAAAACEA2+H2y+4AAACFAQAAEwAAAAAAAAAA AAAAAAAAAAAAW0NvbnRlbnRfVHlwZXNdLnhtbFBLAQItABQABgAIAAAAIQBa9CxbvwAAABUBAAAL AAAAAAAAAAAAAAAAAB8BAABfcmVscy8ucmVsc1BLAQItABQABgAIAAAAIQCI3O7RxQAAANwAAAAP AAAAAAAAAAAAAAAAAAcCAABkcnMvZG93bnJldi54bWxQSwUGAAAAAAMAAwC3AAAA+QIAAAAA " path="m,l4096,21600r13408,l21600,,,xe">
                              <v:stroke joinstyle="miter"/>
                              <v:path o:connecttype="custom" o:connectlocs="1136,48;628,96;119,48;628,0" o:connectangles="0,0,0,0" textboxrect="3855,3825,17745,17775"/>
                            </v:shape>
                            <v:rect id="Rectangle 414" o:spid="_x0000_s1139" style="position:absolute;left:8939;top:4228;width:944;height: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N74wvwAAANwAAAAPAAAAZHJzL2Rvd25yZXYueG1sRE9Nr8FA FN2/xH+YXIndM0XiUYYIISypjd3VudrSudN0BuXXm8VLLE/O93TemFI8qHaFZQW9bgSCOLW64EzB MVn/jkA4j6yxtEwKXuRgPmv9TDHW9sl7ehx8JkIIuxgV5N5XsZQuzcmg69qKOHAXWxv0AdaZ1DU+ Q7gpZT+KhtJgwaEhx4qWOaW3w90oOBf9I773ySYy4/XA75rkej+tlOq0m8UEhKfGf8X/7q1W8DcK 88OZcATk7AMAAP//AwBQSwECLQAUAAYACAAAACEA2+H2y+4AAACFAQAAEwAAAAAAAAAAAAAAAAAA AAAAW0NvbnRlbnRfVHlwZXNdLnhtbFBLAQItABQABgAIAAAAIQBa9CxbvwAAABUBAAALAAAAAAAA AAAAAAAAAB8BAABfcmVscy8ucmVsc1BLAQItABQABgAIAAAAIQCdN74wvwAAANwAAAAPAAAAAAAA AAAAAAAAAAcCAABkcnMvZG93bnJldi54bWxQSwUGAAAAAAMAAwC3AAAA8wIAAAAA "/>
                          </v:group>
                          <v:group id="Group 415" o:spid="_x0000_s1140" style="position:absolute;left:3894;top:6912;width:283;height:252" coordorigin="7206,1732" coordsize="635,6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P5lxAAAANwAAAAPAAAAZHJzL2Rvd25yZXYueG1sRI9Bi8Iw FITvwv6H8IS9adpddKUaRcRdPIigLoi3R/Nsi81LaWJb/70RBI/DzHzDzBadKUVDtSssK4iHEQji 1OqCMwX/x9/BBITzyBpLy6TgTg4W84/eDBNtW95Tc/CZCBB2CSrIva8SKV2ak0E3tBVx8C62NuiD rDOpa2wD3JTyK4rG0mDBYSHHilY5pdfDzSj4a7FdfsfrZnu9rO7n42h32sak1Ge/W05BeOr8O/xq b7SCn0kMzzPhCMj5AwAA//8DAFBLAQItABQABgAIAAAAIQDb4fbL7gAAAIUBAAATAAAAAAAAAAAA AAAAAAAAAABbQ29udGVudF9UeXBlc10ueG1sUEsBAi0AFAAGAAgAAAAhAFr0LFu/AAAAFQEAAAsA AAAAAAAAAAAAAAAAHwEAAF9yZWxzLy5yZWxzUEsBAi0AFAAGAAgAAAAhAP8Q/mXEAAAA3AAAAA8A AAAAAAAAAAAAAAAABwIAAGRycy9kb3ducmV2LnhtbFBLBQYAAAAAAwADALcAAAD4AgAAAAA= ">
                            <v:shape id="Freeform 416" o:spid="_x0000_s1141" style="position:absolute;left:7380;top:1752;width:77;height:537;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asm1xgAAANwAAAAPAAAAZHJzL2Rvd25yZXYueG1sRI9Pa8JA FMTvBb/D8gQvpW6agwlpVlGLID21phSPj+zLH8y+DdnVxG/vFgo9DjPzGybfTKYTNxpca1nB6zIC QVxa3XKt4Ls4vKQgnEfW2FkmBXdysFnPnnLMtB35i24nX4sAYZehgsb7PpPSlQ0ZdEvbEwevsoNB H+RQSz3gGOCmk3EUraTBlsNCgz3tGyovp6tRoPfXY/X5jB+X91VS7M6JO/8kTqnFfNq+gfA0+f/w X/uoFSRpDL9nwhGQ6wcAAAD//wMAUEsBAi0AFAAGAAgAAAAhANvh9svuAAAAhQEAABMAAAAAAAAA AAAAAAAAAAAAAFtDb250ZW50X1R5cGVzXS54bWxQSwECLQAUAAYACAAAACEAWvQsW78AAAAVAQAA CwAAAAAAAAAAAAAAAAAfAQAAX3JlbHMvLnJlbHNQSwECLQAUAAYACAAAACEA42rJtcYAAADcAAAA DwAAAAAAAAAAAAAAAAAHAgAAZHJzL2Rvd25yZXYueG1sUEsFBgAAAAADAAMAtwAAAPoCAAAAAA== " path="m180,1248c90,1170,,1092,,936,,780,180,468,180,312,180,156,30,52,,e" filled="f">
                              <v:path arrowok="t" o:connecttype="custom" o:connectlocs="77,537;0,403;77,134;0,0" o:connectangles="0,0,0,0"/>
                            </v:shape>
                            <v:shape id="Freeform 417" o:spid="_x0000_s1142" style="position:absolute;left:7560;top:1752;width:21;height:537;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vw0xQAAANwAAAAPAAAAZHJzL2Rvd25yZXYueG1sRI9Ba8JA FITvBf/D8oTe6sYUrKSuUm2LXgSNQq+P7Gs2mH0bs9uY9te7QsHjMDPfMLNFb2vRUesrxwrGowQE ceF0xaWC4+HzaQrCB2SNtWNS8EseFvPBwwwz7S68py4PpYgQ9hkqMCE0mZS+MGTRj1xDHL1v11oM Ubal1C1eItzWMk2SibRYcVww2NDKUHHKf6yCL7cMptvu1h90Ss+HHN/ZpH9KPQ77t1cQgfpwD/+3 N1rBy/QZbmfiEZDzKwAAAP//AwBQSwECLQAUAAYACAAAACEA2+H2y+4AAACFAQAAEwAAAAAAAAAA AAAAAAAAAAAAW0NvbnRlbnRfVHlwZXNdLnhtbFBLAQItABQABgAIAAAAIQBa9CxbvwAAABUBAAAL AAAAAAAAAAAAAAAAAB8BAABfcmVscy8ucmVsc1BLAQItABQABgAIAAAAIQBwJvw0xQAAANwAAAAP AAAAAAAAAAAAAAAAAAcCAABkcnMvZG93bnJldi54bWxQSwUGAAAAAAMAAwC3AAAA+QIAAAAA " path="m180,1248c90,1170,,1092,,936,,780,180,468,180,312,180,156,30,52,,e" filled="f">
                              <v:path arrowok="t" o:connecttype="custom" o:connectlocs="21,537;0,403;21,134;0,0" o:connectangles="0,0,0,0"/>
                            </v:shape>
                            <v:shape id="Freeform 418" o:spid="_x0000_s1143" style="position:absolute;left:7320;top:1752;width:17;height:537;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s2LPxAAAANwAAAAPAAAAZHJzL2Rvd25yZXYueG1sRI9Ba8JA FITvBf/D8gRvdaNIK9FVJCCUIqWNHvT2yL4ki9m3Ibua+O/dQqHHYWa+YdbbwTbiTp03jhXMpgkI 4sJpw5WC03H/ugThA7LGxjEpeJCH7Wb0ssZUu55/6J6HSkQI+xQV1CG0qZS+qMmin7qWOHql6yyG KLtK6g77CLeNnCfJm7RoOC7U2FJWU3HNb1bBhcvDLSuNxPP3V9ZTm3+eD0apyXjYrUAEGsJ/+K/9 oRW8LxfweyYeAbl5AgAA//8DAFBLAQItABQABgAIAAAAIQDb4fbL7gAAAIUBAAATAAAAAAAAAAAA AAAAAAAAAABbQ29udGVudF9UeXBlc10ueG1sUEsBAi0AFAAGAAgAAAAhAFr0LFu/AAAAFQEAAAsA AAAAAAAAAAAAAAAAHwEAAF9yZWxzLy5yZWxzUEsBAi0AFAAGAAgAAAAhAMCzYs/EAAAA3AAAAA8A AAAAAAAAAAAAAAAABwIAAGRycy9kb3ducmV2LnhtbFBLBQYAAAAAAwADALcAAAD4AgAAAAA= " path="m180,1248c90,1170,,1092,,936,,780,180,468,180,312,180,156,30,52,,e" filled="f">
                              <v:path arrowok="t" o:connecttype="custom" o:connectlocs="17,537;0,403;17,134;0,0" o:connectangles="0,0,0,0"/>
                            </v:shape>
                            <v:shape id="Freeform 419" o:spid="_x0000_s1144" style="position:absolute;left:7660;top:1752;width:57;height:537;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3qdCxAAAANwAAAAPAAAAZHJzL2Rvd25yZXYueG1sRI/disIw FITvhX2HcBb2TlOFValGKcv6w14o/jzAsTm2xeSkNFHr228EwcthZr5hpvPWGnGjxleOFfR7CQji 3OmKCwXHw6I7BuEDskbjmBQ8yMN89tGZYqrdnXd024dCRAj7FBWUIdSplD4vyaLvuZo4emfXWAxR NoXUDd4j3Bo5SJKhtFhxXCixpp+S8sv+ahVszCk7nBZ/Jsn99ndF52Xm64FSX59tNgERqA3v8Ku9 1gpG4294nolHQM7+AQAA//8DAFBLAQItABQABgAIAAAAIQDb4fbL7gAAAIUBAAATAAAAAAAAAAAA AAAAAAAAAABbQ29udGVudF9UeXBlc10ueG1sUEsBAi0AFAAGAAgAAAAhAFr0LFu/AAAAFQEAAAsA AAAAAAAAAAAAAAAAHwEAAF9yZWxzLy5yZWxzUEsBAi0AFAAGAAgAAAAhAB3ep0LEAAAA3AAAAA8A AAAAAAAAAAAAAAAABwIAAGRycy9kb3ducmV2LnhtbFBLBQYAAAAAAwADALcAAAD4AgAAAAA= " path="m180,1248c90,1170,,1092,,936,,780,180,468,180,312,180,156,30,52,,e" filled="f">
                              <v:path arrowok="t" o:connecttype="custom" o:connectlocs="57,537;0,403;57,134;0,0" o:connectangles="0,0,0,0"/>
                            </v:shape>
                            <v:shape id="Freeform 420" o:spid="_x0000_s1145" style="position:absolute;left:7206;top:1750;width:41;height:596;rotation:-30;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nUdzwwAAANwAAAAPAAAAZHJzL2Rvd25yZXYueG1sRI/dagIx FITvC32HcITe1ayF7upqlLZY8NafBzhsjptgcrJsom59elMQvBxm5htmsRq8Exfqow2sYDIuQBA3 QVtuFRz2v+9TEDEha3SBScEfRVgtX18WWOtw5S1ddqkVGcKxRgUmpa6WMjaGPMZx6Iizdwy9x5Rl 30rd4zXDvZMfRVFKj5bzgsGOfgw1p93ZKyg255tb225dfU/svvw022rmjFJvo+FrDiLRkJ7hR3uj FVTTEv7P5CMgl3cAAAD//wMAUEsBAi0AFAAGAAgAAAAhANvh9svuAAAAhQEAABMAAAAAAAAAAAAA AAAAAAAAAFtDb250ZW50X1R5cGVzXS54bWxQSwECLQAUAAYACAAAACEAWvQsW78AAAAVAQAACwAA AAAAAAAAAAAAAAAfAQAAX3JlbHMvLnJlbHNQSwECLQAUAAYACAAAACEAL51Hc8MAAADcAAAADwAA AAAAAAAAAAAAAAAHAgAAZHJzL2Rvd25yZXYueG1sUEsFBgAAAAADAAMAtwAAAPcCAAAAAA== " path="m180,1248c90,1170,,1092,,936,,780,180,468,180,312,180,156,30,52,,e" filled="f">
                              <v:path arrowok="t" o:connecttype="custom" o:connectlocs="41,596;0,447;41,149;0,0" o:connectangles="0,0,0,0"/>
                            </v:shape>
                            <v:shape id="Freeform 421" o:spid="_x0000_s1146" style="position:absolute;left:7800;top:1792;width:41;height:596;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yY8wwAAANwAAAAPAAAAZHJzL2Rvd25yZXYueG1sRI/NasMw EITvhbyD2EBvjewc6uBGCaa0JGB6iB3IdZG2tqm1MpaS2G9fFQo5DvPzMdv9ZHtxo9F3jhWkqwQE sXam40bBuf582YDwAdlg75gUzORhv1s8bTE37s4nulWhEXGEfY4K2hCGXEqvW7LoV24gjt63Gy2G KMdGmhHvcdz2cp0kr9Jix5HQ4kDvLemf6mojZP6i+nJIdRHONZZc6o9q1ko9L6fiDUSgKTzC/+2j UZBtMvg7E4+A3P0CAAD//wMAUEsBAi0AFAAGAAgAAAAhANvh9svuAAAAhQEAABMAAAAAAAAAAAAA AAAAAAAAAFtDb250ZW50X1R5cGVzXS54bWxQSwECLQAUAAYACAAAACEAWvQsW78AAAAVAQAACwAA AAAAAAAAAAAAAAAfAQAAX3JlbHMvLnJlbHNQSwECLQAUAAYACAAAACEAxvsmPMMAAADcAAAADwAA AAAAAAAAAAAAAAAHAgAAZHJzL2Rvd25yZXYueG1sUEsFBgAAAAADAAMAtwAAAPcCAAAAAA== " path="m180,1248c90,1170,,1092,,936,,780,180,468,180,312,180,156,30,52,,e" filled="f">
                              <v:path arrowok="t" o:connecttype="custom" o:connectlocs="41,596;0,447;41,149;0,0" o:connectangles="0,0,0,0"/>
                            </v:shape>
                            <v:shape id="Freeform 422" o:spid="_x0000_s1147" style="position:absolute;left:7455;top:1732;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gv5fvgAAANwAAAAPAAAAZHJzL2Rvd25yZXYueG1sRE/JCsIw EL0L/kMYwYtoqgcr1SguCOLJDfE4NGNbbCaliVr/3hwEj4+3zxaNKcWLaldYVjAcRCCIU6sLzhRc ztv+BITzyBpLy6TgQw4W83Zrhom2bz7S6+QzEULYJagg975KpHRpTgbdwFbEgbvb2qAPsM6krvEd wk0pR1E0lgYLDg05VrTOKX2cnkaBXj9390MP94/NOD6vbrG7XWOnVLfTLKcgPDX+L/65d1pBPAlr w5lwBOT8CwAA//8DAFBLAQItABQABgAIAAAAIQDb4fbL7gAAAIUBAAATAAAAAAAAAAAAAAAAAAAA AABbQ29udGVudF9UeXBlc10ueG1sUEsBAi0AFAAGAAgAAAAhAFr0LFu/AAAAFQEAAAsAAAAAAAAA AAAAAAAAHwEAAF9yZWxzLy5yZWxzUEsBAi0AFAAGAAgAAAAhAIKC/l++AAAA3AAAAA8AAAAAAAAA AAAAAAAABwIAAGRycy9kb3ducmV2LnhtbFBLBQYAAAAAAwADALcAAADyAgAAAAA= " path="m180,1248c90,1170,,1092,,936,,780,180,468,180,312,180,156,30,52,,e" filled="f">
                              <v:path arrowok="t" o:connecttype="custom" o:connectlocs="45,318;0,238;45,80;0,0" o:connectangles="0,0,0,0"/>
                            </v:shape>
                            <v:shape id="Freeform 423" o:spid="_x0000_s1148" style="position:absolute;left:7780;top:1776;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LRMxAAAANwAAAAPAAAAZHJzL2Rvd25yZXYueG1sRI9BawIx FITvhf6H8ApepGYVrHZrdimCoEdXEXp7JK+7S5OX7Sbq9t83guBxmG9mmFU5OCsu1IfWs4LpJANB rL1puVZwPGxelyBCRDZoPZOCPwpQFs9PK8yNv/KeLlWsRSrhkKOCJsYulzLohhyGie+Ik/fte4cx yb6WpsdrKndWzrLsTTpsOS002NG6If1TnZ2CmR3v9m03t/PqkJDfsf46LbRSo5fh8wNEpCE+4Ht6 axQslu9wO5OOgCz+AQAA//8DAFBLAQItABQABgAIAAAAIQDb4fbL7gAAAIUBAAATAAAAAAAAAAAA AAAAAAAAAABbQ29udGVudF9UeXBlc10ueG1sUEsBAi0AFAAGAAgAAAAhAFr0LFu/AAAAFQEAAAsA AAAAAAAAAAAAAAAAHwEAAF9yZWxzLy5yZWxzUEsBAi0AFAAGAAgAAAAhAEb4tEzEAAAA3AAAAA8A AAAAAAAAAAAAAAAABwIAAGRycy9kb3ducmV2LnhtbFBLBQYAAAAAAwADALcAAAD4AgAAAAA= " path="m180,1248c90,1170,,1092,,936,,780,180,468,180,312,180,156,30,52,,e" filled="f">
                              <v:path arrowok="t" o:connecttype="custom" o:connectlocs="45,318;0,238;45,80;0,0" o:connectangles="0,0,0,0"/>
                            </v:shape>
                          </v:group>
                        </v:group>
                        <v:rect id="Rectangle 424" o:spid="_x0000_s1149" alt="轮廓式菱形" style="position:absolute;left:4320;top:7227;width:832;height:6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QjWdwwAAANwAAAAPAAAAZHJzL2Rvd25yZXYueG1sRE/Pa8Iw FL4L+x/CE3bTxA2mVqNsg8EGHqwTwdujebbV5qUk0Xb765eDsOPH93u57m0jbuRD7VjDZKxAEBfO 1Fxq2H9/jGYgQkQ22DgmDT8UYL16GCwxM67jnG67WIoUwiFDDVWMbSZlKCqyGMauJU7cyXmLMUFf SuOxS+G2kU9KvUiLNaeGClt6r6i47K5WQ97RYZaX583zr1LXo8e3zfYr1/px2L8uQETq47/47v40 GqbzND+dSUdArv4AAAD//wMAUEsBAi0AFAAGAAgAAAAhANvh9svuAAAAhQEAABMAAAAAAAAAAAAA AAAAAAAAAFtDb250ZW50X1R5cGVzXS54bWxQSwECLQAUAAYACAAAACEAWvQsW78AAAAVAQAACwAA AAAAAAAAAAAAAAAfAQAAX3JlbHMvLnJlbHNQSwECLQAUAAYACAAAACEA9EI1ncMAAADcAAAADwAA AAAAAAAAAAAAAAAHAgAAZHJzL2Rvd25yZXYueG1sUEsFBgAAAAADAAMAtwAAAPcCAAAAAA== " fillcolor="black">
                          <v:fill r:id="rId19" o:title="" type="pattern"/>
                        </v:rect>
                      </v:group>
                      <v:rect id="Rectangle 425" o:spid="_x0000_s1150" style="position:absolute;left:3918;top:6431;width:179;height:232;rotation:-539544fd;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o1Y8xgAAANwAAAAPAAAAZHJzL2Rvd25yZXYueG1sRI9Ba8JA FITvQv/D8gredKOHWKOrlBSlUHrQKuLtkX1mg9m3IbvRtL++KxR6HGbmG2a57m0tbtT6yrGCyTgB QVw4XXGp4PC1Gb2A8AFZY+2YFHyTh/XqabDETLs77+i2D6WIEPYZKjAhNJmUvjBk0Y9dQxy9i2st hijbUuoW7xFuazlNklRarDguGGwoN1Rc951VsNnm+bEzs9PnxzZN5Vl39uetU2r43L8uQATqw3/4 r/2uFczmE3iciUdArn4BAAD//wMAUEsBAi0AFAAGAAgAAAAhANvh9svuAAAAhQEAABMAAAAAAAAA AAAAAAAAAAAAAFtDb250ZW50X1R5cGVzXS54bWxQSwECLQAUAAYACAAAACEAWvQsW78AAAAVAQAA CwAAAAAAAAAAAAAAAAAfAQAAX3JlbHMvLnJlbHNQSwECLQAUAAYACAAAACEAiqNWPMYAAADcAAAA DwAAAAAAAAAAAAAAAAAHAgAAZHJzL2Rvd25yZXYueG1sUEsFBgAAAAADAAMAtwAAAPoCAAAAAA== " fillcolor="black" strokecolor="silver"/>
                    </v:group>
                    <v:shape id="Text Box 426" o:spid="_x0000_s1151" type="#_x0000_t202" style="position:absolute;left:3847;top:5355;width:1084;height:6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imAAxAAAANwAAAAPAAAAZHJzL2Rvd25yZXYueG1sRI9Li8JA EITvwv6HoRe8yDoxh9WNjiKyi3v1cfHWZDoPzPQkmdFEf70jCB6LqvqKWqx6U4krta60rGAyjkAQ p1aXnCs4Hv6+ZiCcR9ZYWSYFN3KwWn4MFpho2/GOrnufiwBhl6CCwvs6kdKlBRl0Y1sTBy+zrUEf ZJtL3WIX4KaScRR9S4Mlh4UCa9oUlJ73F6PAdr83Y6mJ4tHpbrabdbPL4kap4We/noPw1Pt3+NX+ 1wqmPzE8z4QjIJcPAAAA//8DAFBLAQItABQABgAIAAAAIQDb4fbL7gAAAIUBAAATAAAAAAAAAAAA AAAAAAAAAABbQ29udGVudF9UeXBlc10ueG1sUEsBAi0AFAAGAAgAAAAhAFr0LFu/AAAAFQEAAAsA AAAAAAAAAAAAAAAAHwEAAF9yZWxzLy5yZWxzUEsBAi0AFAAGAAgAAAAhANOKYADEAAAA3AAAAA8A AAAAAAAAAAAAAAAABwIAAGRycy9kb3ducmV2LnhtbFBLBQYAAAAAAwADALcAAAD4AgAAAAA= " strokecolor="white">
                      <v:textbox>
                        <w:txbxContent>
                          <w:p w14:paraId="0A8D27A7" w14:textId="77777777" w:rsidR="00955395" w:rsidRPr="005D17F8" w:rsidRDefault="00955395" w:rsidP="00955395">
                            <w:pPr>
                              <w:rPr>
                                <w:rFonts w:ascii="Times New Roman" w:hAnsi="Times New Roman" w:cs="Times New Roman"/>
                                <w:sz w:val="18"/>
                                <w:szCs w:val="18"/>
                              </w:rPr>
                            </w:pPr>
                            <w:r w:rsidRPr="005D17F8">
                              <w:rPr>
                                <w:rFonts w:ascii="Times New Roman" w:hAnsi="Times New Roman" w:cs="Times New Roman"/>
                                <w:sz w:val="18"/>
                                <w:szCs w:val="18"/>
                              </w:rPr>
                              <w:t>KClO</w:t>
                            </w:r>
                            <w:r w:rsidRPr="005D17F8">
                              <w:rPr>
                                <w:rFonts w:ascii="Times New Roman" w:hAnsi="Times New Roman" w:cs="Times New Roman"/>
                                <w:sz w:val="18"/>
                                <w:szCs w:val="18"/>
                                <w:vertAlign w:val="subscript"/>
                              </w:rPr>
                              <w:t>3</w:t>
                            </w:r>
                            <w:r w:rsidRPr="005D17F8">
                              <w:rPr>
                                <w:rFonts w:ascii="Times New Roman" w:hAnsi="Times New Roman" w:cs="Times New Roman"/>
                                <w:sz w:val="18"/>
                                <w:szCs w:val="18"/>
                              </w:rPr>
                              <w:t xml:space="preserve"> + MnO</w:t>
                            </w:r>
                            <w:r w:rsidRPr="005D17F8">
                              <w:rPr>
                                <w:rFonts w:ascii="Times New Roman" w:hAnsi="Times New Roman" w:cs="Times New Roman"/>
                                <w:sz w:val="18"/>
                                <w:szCs w:val="18"/>
                                <w:vertAlign w:val="subscript"/>
                              </w:rPr>
                              <w:t>2</w:t>
                            </w:r>
                          </w:p>
                        </w:txbxContent>
                      </v:textbox>
                    </v:shape>
                  </v:group>
                  <v:line id="Line 427" o:spid="_x0000_s1152" style="position:absolute;flip:y;visibility:visible;mso-wrap-style:square" from="2520,5652" to="3780,58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TkipxwAAANwAAAAPAAAAZHJzL2Rvd25yZXYueG1sRI9PawIx FMTvhX6H8Aq9FM32D1W3RpFCoQcvWlnx9tw8N8tuXrZJquu3N4LQ4zAzv2Gm89624kg+1I4VPA8z EMSl0zVXCjY/X4MxiBCRNbaOScGZAsxn93dTzLU78YqO61iJBOGQowITY5dLGUpDFsPQdcTJOzhv MSbpK6k9nhLctvIly96lxZrTgsGOPg2VzfrPKpDj5dOvX+zfmqLZbiemKItut1Tq8aFffICI1Mf/ 8K39rRWMJq9wPZOOgJxdAAAA//8DAFBLAQItABQABgAIAAAAIQDb4fbL7gAAAIUBAAATAAAAAAAA AAAAAAAAAAAAAABbQ29udGVudF9UeXBlc10ueG1sUEsBAi0AFAAGAAgAAAAhAFr0LFu/AAAAFQEA AAsAAAAAAAAAAAAAAAAAHwEAAF9yZWxzLy5yZWxzUEsBAi0AFAAGAAgAAAAhAOFOSKnHAAAA3AAA AA8AAAAAAAAAAAAAAAAABwIAAGRycy9kb3ducmV2LnhtbFBLBQYAAAAAAwADALcAAAD7AgAAAAA= "/>
                </v:group>
                <v:shape id="Text Box 428" o:spid="_x0000_s1153" type="#_x0000_t202" style="position:absolute;left:2559;top:14364;width:36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L13vxAAAANwAAAAPAAAAZHJzL2Rvd25yZXYueG1sRI9Pi8Iw FMTvgt8hPMGLaGqRVatRRFZ2r/65eHs0z7bYvLRN1tb99GZhweMwM79h1tvOlOJBjSssK5hOIhDE qdUFZwou58N4AcJ5ZI2lZVLwJAfbTb+3xkTblo/0OPlMBAi7BBXk3leJlC7NyaCb2Io4eDfbGPRB NpnUDbYBbkoZR9GHNFhwWMixon1O6f30YxTY9vNpLNVRPLr+mq/9rj7e4lqp4aDbrUB46vw7/N/+ 1grmyxn8nQlHQG5eAAAA//8DAFBLAQItABQABgAIAAAAIQDb4fbL7gAAAIUBAAATAAAAAAAAAAAA AAAAAAAAAABbQ29udGVudF9UeXBlc10ueG1sUEsBAi0AFAAGAAgAAAAhAFr0LFu/AAAAFQEAAAsA AAAAAAAAAAAAAAAAHwEAAF9yZWxzLy5yZWxzUEsBAi0AFAAGAAgAAAAhADMvXe/EAAAA3AAAAA8A AAAAAAAAAAAAAAAABwIAAGRycy9kb3ducmV2LnhtbFBLBQYAAAAAAwADALcAAAD4AgAAAAA= " strokecolor="white">
                  <v:textbox>
                    <w:txbxContent>
                      <w:p w14:paraId="2BA50FB9" w14:textId="77777777" w:rsidR="00955395" w:rsidRPr="00564CA0" w:rsidRDefault="00955395" w:rsidP="00955395">
                        <w:pPr>
                          <w:rPr>
                            <w:rFonts w:ascii="Times New Roman" w:hAnsi="Times New Roman" w:cs="Times New Roman"/>
                            <w:bCs/>
                            <w:sz w:val="24"/>
                            <w:szCs w:val="24"/>
                          </w:rPr>
                        </w:pPr>
                        <w:r w:rsidRPr="00564CA0">
                          <w:rPr>
                            <w:rFonts w:ascii="Times New Roman" w:hAnsi="Times New Roman" w:cs="Times New Roman"/>
                            <w:bCs/>
                            <w:sz w:val="24"/>
                            <w:szCs w:val="24"/>
                          </w:rPr>
                          <w:t>1</w:t>
                        </w:r>
                      </w:p>
                    </w:txbxContent>
                  </v:textbox>
                </v:shape>
                <w10:wrap anchorx="margin"/>
              </v:group>
            </w:pict>
          </mc:Fallback>
        </mc:AlternateContent>
      </w:r>
    </w:p>
    <w:p w14:paraId="5C819039"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7186BDAF"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5927E0C1"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69E62174"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3C9E5B13" w14:textId="77777777"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sz w:val="28"/>
          <w:szCs w:val="28"/>
        </w:rPr>
        <w:t xml:space="preserve">           </w:t>
      </w:r>
    </w:p>
    <w:p w14:paraId="2218AC04"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6FB9DD4E"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7017A30C"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278BCD34" w14:textId="486BF15F"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noProof/>
          <w:sz w:val="28"/>
          <w:szCs w:val="28"/>
        </w:rPr>
        <mc:AlternateContent>
          <mc:Choice Requires="wpg">
            <w:drawing>
              <wp:anchor distT="0" distB="0" distL="114300" distR="114300" simplePos="0" relativeHeight="251665408" behindDoc="0" locked="0" layoutInCell="1" allowOverlap="1" wp14:anchorId="7E247C98" wp14:editId="21745D93">
                <wp:simplePos x="0" y="0"/>
                <wp:positionH relativeFrom="column">
                  <wp:posOffset>0</wp:posOffset>
                </wp:positionH>
                <wp:positionV relativeFrom="paragraph">
                  <wp:posOffset>217805</wp:posOffset>
                </wp:positionV>
                <wp:extent cx="2171700" cy="1714500"/>
                <wp:effectExtent l="9525" t="6350" r="9525" b="12700"/>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14500"/>
                          <a:chOff x="1515" y="684"/>
                          <a:chExt cx="3525" cy="2700"/>
                        </a:xfrm>
                      </wpg:grpSpPr>
                      <wpg:grpSp>
                        <wpg:cNvPr id="621" name="Group 495"/>
                        <wpg:cNvGrpSpPr>
                          <a:grpSpLocks/>
                        </wpg:cNvGrpSpPr>
                        <wpg:grpSpPr bwMode="auto">
                          <a:xfrm>
                            <a:off x="1515" y="684"/>
                            <a:ext cx="3525" cy="2160"/>
                            <a:chOff x="1695" y="8352"/>
                            <a:chExt cx="3525" cy="2520"/>
                          </a:xfrm>
                        </wpg:grpSpPr>
                        <wpg:grpSp>
                          <wpg:cNvPr id="622" name="Group 496"/>
                          <wpg:cNvGrpSpPr>
                            <a:grpSpLocks/>
                          </wpg:cNvGrpSpPr>
                          <wpg:grpSpPr bwMode="auto">
                            <a:xfrm>
                              <a:off x="2700" y="8352"/>
                              <a:ext cx="2520" cy="2520"/>
                              <a:chOff x="1980" y="9432"/>
                              <a:chExt cx="2880" cy="2744"/>
                            </a:xfrm>
                          </wpg:grpSpPr>
                          <wpg:grpSp>
                            <wpg:cNvPr id="623" name="Group 497"/>
                            <wpg:cNvGrpSpPr>
                              <a:grpSpLocks/>
                            </wpg:cNvGrpSpPr>
                            <wpg:grpSpPr bwMode="auto">
                              <a:xfrm>
                                <a:off x="1980" y="9432"/>
                                <a:ext cx="2880" cy="2744"/>
                                <a:chOff x="1980" y="9072"/>
                                <a:chExt cx="2880" cy="2744"/>
                              </a:xfrm>
                            </wpg:grpSpPr>
                            <wpg:grpSp>
                              <wpg:cNvPr id="624" name="Group 498"/>
                              <wpg:cNvGrpSpPr>
                                <a:grpSpLocks/>
                              </wpg:cNvGrpSpPr>
                              <wpg:grpSpPr bwMode="auto">
                                <a:xfrm>
                                  <a:off x="3455" y="9072"/>
                                  <a:ext cx="169" cy="2433"/>
                                  <a:chOff x="4677" y="1440"/>
                                  <a:chExt cx="210" cy="1984"/>
                                </a:xfrm>
                              </wpg:grpSpPr>
                              <wps:wsp>
                                <wps:cNvPr id="625" name="Rectangle 499"/>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26" name="Rectangle 50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27" name="Rectangle 501"/>
                              <wps:cNvSpPr>
                                <a:spLocks noChangeArrowheads="1"/>
                              </wps:cNvSpPr>
                              <wps:spPr bwMode="auto">
                                <a:xfrm>
                                  <a:off x="2013" y="11532"/>
                                  <a:ext cx="2847" cy="17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28" name="Rectangle 502"/>
                              <wps:cNvSpPr>
                                <a:spLocks noChangeArrowheads="1"/>
                              </wps:cNvSpPr>
                              <wps:spPr bwMode="auto">
                                <a:xfrm>
                                  <a:off x="2298" y="11724"/>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629" name="Rectangle 503"/>
                              <wps:cNvSpPr>
                                <a:spLocks noChangeArrowheads="1"/>
                              </wps:cNvSpPr>
                              <wps:spPr bwMode="auto">
                                <a:xfrm>
                                  <a:off x="4500" y="11715"/>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630" name="Group 504"/>
                              <wpg:cNvGrpSpPr>
                                <a:grpSpLocks/>
                              </wpg:cNvGrpSpPr>
                              <wpg:grpSpPr bwMode="auto">
                                <a:xfrm>
                                  <a:off x="1980" y="9863"/>
                                  <a:ext cx="888" cy="928"/>
                                  <a:chOff x="3612" y="6912"/>
                                  <a:chExt cx="888" cy="928"/>
                                </a:xfrm>
                              </wpg:grpSpPr>
                              <wpg:grpSp>
                                <wpg:cNvPr id="631" name="Group 505"/>
                                <wpg:cNvGrpSpPr>
                                  <a:grpSpLocks/>
                                </wpg:cNvGrpSpPr>
                                <wpg:grpSpPr bwMode="auto">
                                  <a:xfrm>
                                    <a:off x="3612" y="7144"/>
                                    <a:ext cx="888" cy="696"/>
                                    <a:chOff x="8408" y="2532"/>
                                    <a:chExt cx="1994" cy="1812"/>
                                  </a:xfrm>
                                </wpg:grpSpPr>
                                <wpg:grpSp>
                                  <wpg:cNvPr id="632" name="Group 506"/>
                                  <wpg:cNvGrpSpPr>
                                    <a:grpSpLocks/>
                                  </wpg:cNvGrpSpPr>
                                  <wpg:grpSpPr bwMode="auto">
                                    <a:xfrm>
                                      <a:off x="8497" y="3528"/>
                                      <a:ext cx="1810" cy="676"/>
                                      <a:chOff x="8497" y="3468"/>
                                      <a:chExt cx="1810" cy="676"/>
                                    </a:xfrm>
                                  </wpg:grpSpPr>
                                  <wps:wsp>
                                    <wps:cNvPr id="633" name="AutoShape 507"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4" name="Line 508"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635" name="Freeform 509"/>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6" name="Group 510"/>
                                  <wpg:cNvGrpSpPr>
                                    <a:grpSpLocks/>
                                  </wpg:cNvGrpSpPr>
                                  <wpg:grpSpPr bwMode="auto">
                                    <a:xfrm>
                                      <a:off x="9040" y="2532"/>
                                      <a:ext cx="882" cy="1634"/>
                                      <a:chOff x="6325" y="2376"/>
                                      <a:chExt cx="882" cy="1634"/>
                                    </a:xfrm>
                                  </wpg:grpSpPr>
                                  <wps:wsp>
                                    <wps:cNvPr id="637" name="AutoShape 511"/>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9"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0"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641" name="Group 515"/>
                                    <wpg:cNvGrpSpPr>
                                      <a:grpSpLocks/>
                                    </wpg:cNvGrpSpPr>
                                    <wpg:grpSpPr bwMode="auto">
                                      <a:xfrm>
                                        <a:off x="6325" y="2552"/>
                                        <a:ext cx="712" cy="157"/>
                                        <a:chOff x="7391" y="2748"/>
                                        <a:chExt cx="712" cy="157"/>
                                      </a:xfrm>
                                    </wpg:grpSpPr>
                                    <wps:wsp>
                                      <wps:cNvPr id="642" name="Rectangle 51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3" name="Rectangle 51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644" name="AutoShape 518"/>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5" name="Rectangle 519"/>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6" name="Group 520"/>
                                <wpg:cNvGrpSpPr>
                                  <a:grpSpLocks/>
                                </wpg:cNvGrpSpPr>
                                <wpg:grpSpPr bwMode="auto">
                                  <a:xfrm>
                                    <a:off x="3894" y="6912"/>
                                    <a:ext cx="283" cy="252"/>
                                    <a:chOff x="7206" y="1732"/>
                                    <a:chExt cx="635" cy="656"/>
                                  </a:xfrm>
                                </wpg:grpSpPr>
                                <wps:wsp>
                                  <wps:cNvPr id="647" name="Freeform 521"/>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Freeform 522"/>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Freeform 523"/>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Freeform 524"/>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525"/>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526"/>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527"/>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528"/>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55" name="Rectangle 529" descr="轮廓式菱形"/>
                              <wps:cNvSpPr>
                                <a:spLocks noChangeArrowheads="1"/>
                              </wps:cNvSpPr>
                              <wps:spPr bwMode="auto">
                                <a:xfrm>
                                  <a:off x="2013" y="10823"/>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656" name="Group 530"/>
                              <wpg:cNvGrpSpPr>
                                <a:grpSpLocks/>
                              </wpg:cNvGrpSpPr>
                              <wpg:grpSpPr bwMode="auto">
                                <a:xfrm>
                                  <a:off x="2193" y="9563"/>
                                  <a:ext cx="1909" cy="345"/>
                                  <a:chOff x="3960" y="5712"/>
                                  <a:chExt cx="2449" cy="480"/>
                                </a:xfrm>
                              </wpg:grpSpPr>
                              <wpg:grpSp>
                                <wpg:cNvPr id="657" name="xjhhxsy8"/>
                                <wpg:cNvGrpSpPr>
                                  <a:grpSpLocks/>
                                </wpg:cNvGrpSpPr>
                                <wpg:grpSpPr bwMode="auto">
                                  <a:xfrm rot="6133435">
                                    <a:off x="5005" y="4787"/>
                                    <a:ext cx="360" cy="2449"/>
                                    <a:chOff x="7920" y="1304"/>
                                    <a:chExt cx="405" cy="2197"/>
                                  </a:xfrm>
                                </wpg:grpSpPr>
                                <wps:wsp>
                                  <wps:cNvPr id="658" name="AutoShape 53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9" name="Freeform 53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0" name="Oval 534"/>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661" name="Freeform 535"/>
                              <wps:cNvSpPr>
                                <a:spLocks/>
                              </wps:cNvSpPr>
                              <wps:spPr bwMode="auto">
                                <a:xfrm>
                                  <a:off x="3870" y="9940"/>
                                  <a:ext cx="416" cy="1262"/>
                                </a:xfrm>
                                <a:custGeom>
                                  <a:avLst/>
                                  <a:gdLst>
                                    <a:gd name="T0" fmla="*/ 1440 w 1800"/>
                                    <a:gd name="T1" fmla="*/ 312 h 5148"/>
                                    <a:gd name="T2" fmla="*/ 1440 w 1800"/>
                                    <a:gd name="T3" fmla="*/ 5148 h 5148"/>
                                    <a:gd name="T4" fmla="*/ 1800 w 1800"/>
                                    <a:gd name="T5" fmla="*/ 5148 h 5148"/>
                                    <a:gd name="T6" fmla="*/ 1800 w 1800"/>
                                    <a:gd name="T7" fmla="*/ 0 h 5148"/>
                                    <a:gd name="T8" fmla="*/ 0 w 1800"/>
                                    <a:gd name="T9" fmla="*/ 0 h 5148"/>
                                    <a:gd name="T10" fmla="*/ 0 w 1800"/>
                                    <a:gd name="T11" fmla="*/ 312 h 5148"/>
                                    <a:gd name="T12" fmla="*/ 1440 w 1800"/>
                                    <a:gd name="T13" fmla="*/ 312 h 5148"/>
                                  </a:gdLst>
                                  <a:ahLst/>
                                  <a:cxnLst>
                                    <a:cxn ang="0">
                                      <a:pos x="T0" y="T1"/>
                                    </a:cxn>
                                    <a:cxn ang="0">
                                      <a:pos x="T2" y="T3"/>
                                    </a:cxn>
                                    <a:cxn ang="0">
                                      <a:pos x="T4" y="T5"/>
                                    </a:cxn>
                                    <a:cxn ang="0">
                                      <a:pos x="T6" y="T7"/>
                                    </a:cxn>
                                    <a:cxn ang="0">
                                      <a:pos x="T8" y="T9"/>
                                    </a:cxn>
                                    <a:cxn ang="0">
                                      <a:pos x="T10" y="T11"/>
                                    </a:cxn>
                                    <a:cxn ang="0">
                                      <a:pos x="T12" y="T13"/>
                                    </a:cxn>
                                  </a:cxnLst>
                                  <a:rect l="0" t="0" r="r" b="b"/>
                                  <a:pathLst>
                                    <a:path w="1800" h="5148">
                                      <a:moveTo>
                                        <a:pt x="1440" y="312"/>
                                      </a:moveTo>
                                      <a:lnTo>
                                        <a:pt x="1440" y="5148"/>
                                      </a:lnTo>
                                      <a:lnTo>
                                        <a:pt x="1800" y="5148"/>
                                      </a:lnTo>
                                      <a:lnTo>
                                        <a:pt x="1800" y="0"/>
                                      </a:lnTo>
                                      <a:lnTo>
                                        <a:pt x="0" y="0"/>
                                      </a:lnTo>
                                      <a:lnTo>
                                        <a:pt x="0" y="312"/>
                                      </a:lnTo>
                                      <a:lnTo>
                                        <a:pt x="1440" y="312"/>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62" name="Group 536"/>
                              <wpg:cNvGrpSpPr>
                                <a:grpSpLocks/>
                              </wpg:cNvGrpSpPr>
                              <wpg:grpSpPr bwMode="auto">
                                <a:xfrm>
                                  <a:off x="3975" y="10692"/>
                                  <a:ext cx="544" cy="823"/>
                                  <a:chOff x="1260" y="3073"/>
                                  <a:chExt cx="544" cy="823"/>
                                </a:xfrm>
                              </wpg:grpSpPr>
                              <wps:wsp>
                                <wps:cNvPr id="663" name="Freeform 537"/>
                                <wps:cNvSpPr>
                                  <a:spLocks/>
                                </wps:cNvSpPr>
                                <wps:spPr bwMode="auto">
                                  <a:xfrm>
                                    <a:off x="1260" y="3073"/>
                                    <a:ext cx="544" cy="823"/>
                                  </a:xfrm>
                                  <a:custGeom>
                                    <a:avLst/>
                                    <a:gdLst>
                                      <a:gd name="T0" fmla="*/ 0 w 2160"/>
                                      <a:gd name="T1" fmla="*/ 936 h 3120"/>
                                      <a:gd name="T2" fmla="*/ 0 w 2160"/>
                                      <a:gd name="T3" fmla="*/ 2964 h 3120"/>
                                      <a:gd name="T4" fmla="*/ 180 w 2160"/>
                                      <a:gd name="T5" fmla="*/ 3120 h 3120"/>
                                      <a:gd name="T6" fmla="*/ 1980 w 2160"/>
                                      <a:gd name="T7" fmla="*/ 3120 h 3120"/>
                                      <a:gd name="T8" fmla="*/ 2160 w 2160"/>
                                      <a:gd name="T9" fmla="*/ 2964 h 3120"/>
                                      <a:gd name="T10" fmla="*/ 2160 w 2160"/>
                                      <a:gd name="T11" fmla="*/ 936 h 3120"/>
                                      <a:gd name="T12" fmla="*/ 1980 w 2160"/>
                                      <a:gd name="T13" fmla="*/ 624 h 3120"/>
                                      <a:gd name="T14" fmla="*/ 1980 w 2160"/>
                                      <a:gd name="T15" fmla="*/ 468 h 3120"/>
                                      <a:gd name="T16" fmla="*/ 1980 w 2160"/>
                                      <a:gd name="T17" fmla="*/ 312 h 3120"/>
                                      <a:gd name="T18" fmla="*/ 2160 w 2160"/>
                                      <a:gd name="T19" fmla="*/ 156 h 3120"/>
                                      <a:gd name="T20" fmla="*/ 2160 w 2160"/>
                                      <a:gd name="T21" fmla="*/ 0 h 3120"/>
                                      <a:gd name="T22" fmla="*/ 0 w 2160"/>
                                      <a:gd name="T23" fmla="*/ 0 h 3120"/>
                                      <a:gd name="T24" fmla="*/ 0 w 2160"/>
                                      <a:gd name="T25" fmla="*/ 156 h 3120"/>
                                      <a:gd name="T26" fmla="*/ 180 w 2160"/>
                                      <a:gd name="T27" fmla="*/ 312 h 3120"/>
                                      <a:gd name="T28" fmla="*/ 180 w 2160"/>
                                      <a:gd name="T29" fmla="*/ 624 h 3120"/>
                                      <a:gd name="T30" fmla="*/ 0 w 2160"/>
                                      <a:gd name="T31" fmla="*/ 936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 h="3120">
                                        <a:moveTo>
                                          <a:pt x="0" y="936"/>
                                        </a:moveTo>
                                        <a:lnTo>
                                          <a:pt x="0" y="2964"/>
                                        </a:lnTo>
                                        <a:lnTo>
                                          <a:pt x="180" y="3120"/>
                                        </a:lnTo>
                                        <a:lnTo>
                                          <a:pt x="1980" y="3120"/>
                                        </a:lnTo>
                                        <a:lnTo>
                                          <a:pt x="2160" y="2964"/>
                                        </a:lnTo>
                                        <a:lnTo>
                                          <a:pt x="2160" y="936"/>
                                        </a:lnTo>
                                        <a:lnTo>
                                          <a:pt x="1980" y="624"/>
                                        </a:lnTo>
                                        <a:lnTo>
                                          <a:pt x="1980" y="468"/>
                                        </a:lnTo>
                                        <a:lnTo>
                                          <a:pt x="1980" y="312"/>
                                        </a:lnTo>
                                        <a:lnTo>
                                          <a:pt x="2160" y="156"/>
                                        </a:lnTo>
                                        <a:lnTo>
                                          <a:pt x="2160" y="0"/>
                                        </a:lnTo>
                                        <a:lnTo>
                                          <a:pt x="0" y="0"/>
                                        </a:lnTo>
                                        <a:lnTo>
                                          <a:pt x="0" y="156"/>
                                        </a:lnTo>
                                        <a:lnTo>
                                          <a:pt x="180" y="312"/>
                                        </a:lnTo>
                                        <a:lnTo>
                                          <a:pt x="180" y="624"/>
                                        </a:lnTo>
                                        <a:lnTo>
                                          <a:pt x="0" y="93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Line 538"/>
                                <wps:cNvCnPr>
                                  <a:cxnSpLocks noChangeShapeType="1"/>
                                </wps:cNvCnPr>
                                <wps:spPr bwMode="auto">
                                  <a:xfrm>
                                    <a:off x="1260" y="3114"/>
                                    <a:ext cx="54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665" name="Rectangle 539"/>
                            <wps:cNvSpPr>
                              <a:spLocks noChangeArrowheads="1"/>
                            </wps:cNvSpPr>
                            <wps:spPr bwMode="auto">
                              <a:xfrm rot="493967" flipH="1">
                                <a:off x="3918" y="10205"/>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666" name="Text Box 540"/>
                          <wps:cNvSpPr txBox="1">
                            <a:spLocks noChangeArrowheads="1"/>
                          </wps:cNvSpPr>
                          <wps:spPr bwMode="auto">
                            <a:xfrm>
                              <a:off x="1695" y="8532"/>
                              <a:ext cx="1080" cy="720"/>
                            </a:xfrm>
                            <a:prstGeom prst="rect">
                              <a:avLst/>
                            </a:prstGeom>
                            <a:solidFill>
                              <a:srgbClr val="FFFFFF"/>
                            </a:solidFill>
                            <a:ln w="9525">
                              <a:solidFill>
                                <a:srgbClr val="FFFFFF"/>
                              </a:solidFill>
                              <a:miter lim="800000"/>
                              <a:headEnd/>
                              <a:tailEnd/>
                            </a:ln>
                          </wps:spPr>
                          <wps:txbx>
                            <w:txbxContent>
                              <w:p w14:paraId="4ED13CF9" w14:textId="77777777" w:rsidR="00955395" w:rsidRPr="00564CA0" w:rsidRDefault="00955395" w:rsidP="00955395">
                                <w:pPr>
                                  <w:rPr>
                                    <w:rFonts w:ascii="Times New Roman" w:hAnsi="Times New Roman" w:cs="Times New Roman"/>
                                    <w:sz w:val="20"/>
                                    <w:szCs w:val="20"/>
                                    <w:vertAlign w:val="subscript"/>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wps:txbx>
                          <wps:bodyPr rot="0" vert="horz" wrap="square" lIns="91440" tIns="45720" rIns="91440" bIns="45720" anchor="t" anchorCtr="0" upright="1">
                            <a:noAutofit/>
                          </wps:bodyPr>
                        </wps:wsp>
                      </wpg:grpSp>
                      <wps:wsp>
                        <wps:cNvPr id="667" name="Text Box 541"/>
                        <wps:cNvSpPr txBox="1">
                          <a:spLocks noChangeArrowheads="1"/>
                        </wps:cNvSpPr>
                        <wps:spPr bwMode="auto">
                          <a:xfrm>
                            <a:off x="3600" y="2844"/>
                            <a:ext cx="540" cy="540"/>
                          </a:xfrm>
                          <a:prstGeom prst="rect">
                            <a:avLst/>
                          </a:prstGeom>
                          <a:solidFill>
                            <a:srgbClr val="FFFFFF"/>
                          </a:solidFill>
                          <a:ln w="9525">
                            <a:solidFill>
                              <a:srgbClr val="FFFFFF"/>
                            </a:solidFill>
                            <a:miter lim="800000"/>
                            <a:headEnd/>
                            <a:tailEnd/>
                          </a:ln>
                        </wps:spPr>
                        <wps:txbx>
                          <w:txbxContent>
                            <w:p w14:paraId="0E7D8F25"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247C98" id="Group 620" o:spid="_x0000_s1154" style="position:absolute;margin-left:0;margin-top:17.15pt;width:171pt;height:135pt;z-index:251665408" coordorigin="1515,684" coordsize="3525,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Yh88ShkAAFPBAAAOAAAAZHJzL2Uyb0RvYy54bWzsXUtvI0lyvhvwfyjw6MWMWG9SmJ7BbHeP 1kCvd+GRbcC3EkmJ9FIkTbJb6vkLPuzBB8N73JNhwAZ89GPhP+Ox52f4i4iMrKxiZZFqUexXdQMi JSajMiMjI754ZOZX39zfzoM3k/Vmtlw864Vf9nvBZDFajmeLm2e9v7j87otBL9hsi8W4mC8Xk2e9 t5NN75uv//iPvrpbnU+i5XQ5H0/WAYgsNud3q2e96Xa7Oj8724ymk9ti8+VyNVngw+vl+rbY4tf1 zdl4XdyB+u38LOr3s7O75Xq8Wi9Hk80Gf30hH/a+ZvrX15PR9lfX15vJNpg/66FvW/655p9X9PPs 66+K85t1sZrORqYbxTv04raYLfBQS+pFsS2C1+vZDqnb2Wi93Cyvt1+Olrdny+vr2WjCY8Bown5t NBfr5esVj+Xm/O5mZdkE1tb49M5kR3/25mK9+n7167X0Hm9fLUe/2YAvZ3erm3P3c/r9RhoHV3e/ XI4xn8Xr7ZIHfn+9viUSGFJwz/x9a/k7ud8GI/wxCvMw72MaRvgM75MUv/AMjKaYJvpemIZpL8DH 2SDRj16ar8dphM/ouxFRoS4W5/Jc7qvpG8296ai8xRh+vQ5mYxCNwl6wKG7RceZtkAxTolMfKc3j sTixOyJlhzOeMNthRIauESMGaNbCiTR6R05EdU5kT80JnrXqkJQVEQ1DptYMqDgvZWI4wIdgxTCJ d1gRDehDEYqERebhQhHXWZE/NSvC3SFZVuwMqJEV/fxJWJHUWTF4albESSqCPrRDUlaE2dBMbRLH ugaMokiyPGehCJPErp2XVtGokhmKGvHKBKzOplSsm8cp1u+nxWrC+npDitMqHYxPlM6fwx4Vi5v5 BIpnKIzllqp/N6J8g8Xy+RTtJt+u18u76aQYo2MhtYeec75Av2yguvdq4yQnzYkVVDLL8rgPRcD6 eFhbPsX5ar3ZXkyWtwG9edZbo/es64s3rzZbUb/axNi+8Xez+TxYL7d/NdtOmR1kBPjDDb4jb4LV EuORP2/WN1fP5+vgTQED/R3/k+bF7W2BRxTnm2kxnsjnSRblrK+L89nizYVpgrk1VNgg3Gzcp8DC wFQwnYYnyRiq3wjpG/6vMPFHdQ79vVFmzGeLABNN3Ag2o2I+gZGSiWYoweykJ84XwR30HxlAHsty PrOfVVjInVeLsHGb3c62QFrz2S1MigyR2UvS9XIx5vfbYjaX9+jjfGHEjSSMTOTm/Go5fgtpw/Ry hwH78Ga6XP/QC+4AoZ71Nn/7ulhPesH8TxeY4SFLW7DlX5I0JxW/dj+5cj8pFiOQetbb9sARevt8 Kzjt9Wo9u5niSSGPfbH8FpjjesYCWPbKdBarWfp6gmWd7S5rA2gqqxTi+VTLWnVgHIcsNcW5Luso VA0Ysua0CvDBq7oiRBVZi/kfqyWM0ZW1TlwfIq4leD2Z6MJ01i1S2mcROpHowtsB6iKLFKYK6qzs DhL0T3wEtpJPIbyDPv3vhPcj0bUII+wKLCPgUwlsNEQfWGDzyLimKrBhBFkmeR1yj95dXBGIeByC Gmb030j1YbjGfOW4uGZVbKcB/QAmMKC4OL8GNrxcEgamaIwgM4rImHew9uYdIjPyTvAZ0RFoZ9jT IaIPFBHBXdtdpYw/TrRKOaJkVikCSYxq7SoFRuJVOngkIupWKTlIQbdK2aM5qt/ii1vG4LesLIlb pn02QU8at7QhqkFmgi+6kgYDmEKxdxwecgJUcRYingBTmA3xhtffaPrShGXq37OGskTA4mp62VAL 36b9Jw/f2gEhXF0z+3Y4xuQ6bBgkfUELkUW3JRvC4RBhNsa3A2HSwxlRi96m/SeP3g6SoQTcEI82 s67yEA7U28xy7keFE/q1JLPCogKx80UvI04Rp0OM0SwyijBw9CpI+xj0eLIZAZ387z/980//+Lv/ +4//Jrk+kUEbpLGX63lqxCgLFfJpFmb0WiJ3hJQ0WoeI0lhjcGPVJtAr17dzpLx+9kWQ5lk/wH9Z tje2DRadbRMhU0GNqG29HWRS2v3JmdAKA6MCSlpg8Q6ti51WGJdpZSjJY3faIahp212E6NZOC8Ro bJ8MER5BU//BaNv2Igsaeo81bZ73RaCcuOBkATFXeQoUZOlIqwZStGIsLcP5C/Z2XVIEWaTVN+fB RdgPLgYN82MZr41y6V1tgi7tIzFB4QDWK7hrbmifSg3hJveDaXND+2Tb0EPRzjsaCk88FO3UU0Ok QnxdtFNvn+wh6EqAjMXTRXf6vQO2EoDHQqF5u+fKALfz9K4UAxpHNmyZk8qkcEuHJhSnXd3FVMLz 0ML3C7Pi8U4DzaQTEIGnbCtJBGz1pYac0Yo+9TTGZFNjRc/tjTGP1JjtMzrX3hhzRI15JWljeTXd p9QDOY2X4D88xkuwFwr5krgHGHqp0U/yFM032ANFzJyFrRfAEZV3NL7b5ZvJ5ZL5sK0lq/HU8tP5 wm3FKoP6KYRgA9BYm+jrigmGKQAAj2l/W9NB0NVolNIazZebiTzGusB2hMQeR8nj71vOvUiqZlxs pr+gwDwN8voGGRZ6U4neVjIFtslVY1uTmJG+mCbogD6UaFO6oDhfLKkTypougSBVKQwlMBUGM2he MMYaEVD/araYAGpAuFugxvOFFGlgKZkiDZsn5Adcvl2hrkGWsnmSfIV+OShNWEI8i9V2IZ5KqUIN zQCaJCEyWpQCLWEHyYnJI1Yk5ChJLRTImNzVw/NYJKXEGk4ZlR7IqWLwMSyYzP5368mEKpwgAS1J Ye0uEsuSLn7AtKozMqi7MI4rkohLienSmXX1SxuIrOCKNIlhspkueuxgGRiZEhaFeBowBb3UQYoL Kci8NpFy0UQW+Si5UAIxWw8tF0jEYeTplYsi/LTqEKJpfC6CCKMs93TLBRCERppIVcFDlKUeWiWK BMiIYy85l/XEdh+5w9gfuvyH8zzwkXNnoEUw4OSUAtQiZu4k1MhBuD8xlOQFaxAzglSaP2vHXyRI 1FpwFLi0p7lBgja1vKe5wYISkN1P3aDBcD8cRLeBBvETYHDNUPBK1ImFSQxSplQ8IaoOOJBXEqmm EugJaoNMMRt0qaGnZRMFZdJU+AXVQ49DO/1UX6UVJYqIr1ArB7VT06pU9FWokbJgcnubYUHRUxE0 bOudMAQN9w2D1m6dMdo1ffVyUBs8BMxaFPneMcLHUOviDZZiHVVixljlkIenjBkP++r22LCnAsjB AEqDY54ZcC9DA1vgmcWmPC2Ky/ihxgh3vojl1lz0e5IYIZagMNWJEYraNJhbwNnTFf1kyUAUZIR3 wkjlcTyEAiMeR1LWbDlV9RXbsNwFNFsZlko41sdi4yC5C4vkEDRk95UCgmgrvSkDYS6eoM+bQmoW Szi09gQEiZI8difcZ6HEz84QLkO3dlq4IMIQkYBgQ/9dJHHigCCNEdG+kwYEh3imJzZmZ3xftM2d 8tZom513UJR5cKJZjrBduiiSKsh9XbRTv6+LrgS0dtGd/sMCgqha8HXPxfOUpfZFVKuYPkc1qo9i BdVjN0WVJtb+JwZ1MSLgzA8pIEgqg5AWyy8pP3RR8Y6+GuyWYbPSgW2FGtGt47f3h6G64mFnU9qD Nlv5Yn9A1IIjpvdx/1cofw9QHs3wzCnwf0IUkUYGRSRStFaWDqOYWFCE7DtyQITG8UyobzKfz1ab 1mhfpSrYH36uNDtC8fBjwoIfA+Q/CdKFxSoltNy5Ep2yTDjLUNjAKtZ6Bgp2wwwWnx0KG7XQwGVN TvftW6lI3+mEtNOpR9ap5HuWEmuj6tgop2mV//n3v/vxX/7hxz/83q9pyYpXPLmDw+xZTBLJ3peo 8lKlDhJ1fvtDNeoqrO8UZUd6EbAwHEiIx4XLLlInkIkoUN0HunRBesI57CZKLkI3cdQmYi4+D2Mv tQo8T1Fo0ty1CjjPvaN0oXnUjwYeam6s3c8yF5pHyTDzEKsicxqCZwbcKYiwy8BHz52G0D9W2ihR 1pMMM0p3NE1ENd7e0j93KuIo9463Mhd9rkxokhPEaZ3+tYzXnQ0odh/7KtORpZSRaRou1lj5WD85 mKuyWRRDojzkKrPhl2Mq9bezQUU0PnqVdeFlHgW+SnJ56JsMQmu2Xcto3blwh/rpuYOfTebDO9BQ ovKX4WFJHlowsE6XAuDEm6Y0CJzqptKgCAuCmx9W72NSHZcQaHGE23NCxvu4jI6c5CGLSMU+rDGa kjxamKNmuMzwjF5fzUY/n/zg1vxk5jQKbF6lYSGbxPU9Maw4MSe0NcHydxhT+XuZTK9Srf5mkia5 +VKWmcC4iRngrAxDLTVVteYDaCf5AEpeuV3pfNNjwlQ7XX8O84xGA23mjpJsEj+HLOzhz8lS861Q j/CQbg/McKI4qwxHZ4RM78FP4Ypj9DnKIEnOzISJyWVGuWIjwzTiFaMzWKiDH0NhNfMtRN3d51je DHwfwFI/4DmG1XEfUNF9DmoMuQOlCayNhyz44c+hwxKIC8i4sOioRIcqbJGt2zfPgeF/ON/sXOda 4CHUeMcETVttdmDR5CGw9wcPBpXI8qU0rywcpBrk7wkkzuGlfQhQwMEPyQ3/I9pR7RALiTjrgKHm rAzD7Oo0y4k07f7VGenqzLVMXshFOhizBu2EmWmBhB4+/abHtupGHgHR4pHk6inIn5VdTbzCmCjF zhFPm2vngZZ151odaKJFP8xu/rq4OWVB4qOPTPjUw0i+zHECzCyOtNltJJUbT5k5LlPAqR53pIGe nHYUcaAnNaX2NnGcx0N0lfWJ5kLLbTb170E831/emAIAwtIykpbKyq1EGxoivpsVip9hnUHgyMfC 5GksEDLKlX3K9ITAJTEdDIbWs7zDujfFnAceCuMPrlWKiivNjhAB7oJrxw6uwe/dFWBekO9RgO36 H4gTVIbc7OoXeNYJMJ3SCDXyAR7X49Zeu+9Jrp7+GB+URBvBdit62EXYJ9iPOZ0ruEby7C9JrZNb aU5NHOQ5ol/QuklUV8hhRMeksUZWvPfQCPIFYJ7EkFBrk/QR6Dxwsx+1FezbXNvDtBr2uNlQ2cG1 PUzJlOXUn2gjZQ+u7WnqvxsoO21tD4/xxLU9Q6Aqbx2JSsW+wplKhJR3BXqqhey8P6i2p88V4raW wk1q2Knf10U3Snrc2p544O+eG7Hmdp5SpmoGIc9b5sSNWofc0qEJY9bV9rAD+mSb/VhlsGdB1YEG AmtNj74ahz+n0xgOa3uc2p4KWK4krDtMjZ0A24/lBMEEem0XU7fsATu6BzgYxgo46oc60HGgjDck +NwB6I8DQFOQ5maNw6ttpb9uN01gHCtRHUQQ4do/ZVQnHtBJJ8Cz5WkwGmCIcAoTixeOfhakV0Z1 IlP0E+Z6NGAZ1clo3yTB4Kwml6XnoMeVnsB3AIoUltpqk1TSa82uA0VSKp/QL/6tuVKKFvVR9cwn LjW5DLkNNwNOCCOVxXRAMnGKjhCpxnDeqeYkNLUdJgxuXYHqxk44LsiIh9Z/KZu58FGS/zuUXOA4 jCkX3kQIImVT4d5OuZDRbOts6JOLFz19ch0Fyqhrjz4TEAaf8fAtdpQroR12xOmm5Ctmi9WBw8P2 /KsmRSg7BRFG9NE5sCHsa+mq+1fIjZH2/VkX6Q2leBzi2km7B97APNP3cjPffvpKKqwmcE2+Rder 23vuCUTLpY1f9yZbui1zJpLywRwPjSWwaxtYQ1csgA34P9A2OFGjXFPb4Y4JgDHqTEAPUYPOBPAh 86xCzdk/sH0ABwccutOZAGN2VJ13JoAzgt0NAXrtlGeTTwLfesc94HK6o5gAdQ/MjRWcUfhFLaMA D8pArh3bEHbuAc497GxDU/FnZxvKc+E69wAOSCXk/KnXRZ0i7UxFsju2gcsYj2MbKFa0Ywy0pG/X UUBpVecodMagcSdAZww6Y1A5LbQzBkcurkupuJOvJXXyCOZo+6bjAB4YKxJH4Qu4r5xHcENHZapF 9wNo9oCKgDl7YHdlPLTe6BImbn+gvlLp0GUPTEWDZ1OW+HLIuJAE8NYtmkxPYyRcKMBz2P4tydMd +7xm9LfLHpD16EJH3eWS46Y7vj2hI+SGdi0CJ7aO4x7wHZ4h37JFWrrJWYC1kGRdrmm2zjRAnXaJ 5dZLAjpnoXMWOmdhvkAMafU014mnqJLZcRZaNuK8k7Owp+hI72wvK7SsbTDlWTE2kAlI7dwG8MGt ZoeKtG5RV3TE7kvtVMfObegyzt2d9LPR5OxuuX6Q2wA3fsc2tOxleyfbgHOC8U+8hvoOtlzPS8Cm FbNnrLMMndewL1TVeQ2d1/C5eg3lxgXeHeBs3zhJHhp4XSyGczBFhMIlcxPZT3/41x//8+9//K/f /vTbf2s9OPPoe5OiPp18iAg2NnLi1D0G0WpLBtgYwtmJTI7+QSxc3YwHnk9RO6VmuZosXtwuxh/V OTWf1WEXzvq4OcdlaLq9CSX2RpDNoTVy/tdTbm+KQrpwAxI6TOtXZIdD3OXGEhpjlx/Lrt3fFA/N aVcpHVJhPntp7siOEqoapMQbHSZH+ExFu9QT7ZdkUymHrOj7v5lO7zdvDf5jbl3Q1jC5R5B3ib1a jn6zoafU+WT3kYG/V3e/XI5xt2CBa5F5YdBak6RiFsZxgi1ZTk4RQWXoFBpAPjAH9uiyjWngNDYe ZZUriDKbeDPOQKtzJSGS/MUQ10m3ceUkOtOW9jtHRshWtebo/HF0o3CcLlLxw++EbkkjBmd1lYmj Cg3zY3timEdnXs+Xd8+nxXr7YrZZzYu3PLt6awzkUVUsTXqlFqDbi9xLcFQk+FwsRjhp5SPai5w2 1CrjQnQstWaRFp3hFCdQM/9WRkc/NCx01Q92maOkubrM4UA4t92qLDrnIJT7DMF9G17jU4aJKuua sk2l6ADPon195pFupM7dsugjVdmzyBsEGwi5WxYp5NfQJSg4220fGTdyCBLNhHY2LDb0BwrMPizO PYQgEbZRiKc186hyqIWXVvWymirHoVE+seMsvCUZ4DuU86NuZQS3UO/xiIApLzLapUlyQeuy3IIp OxENOtEFgQeWLapHX5iW2KUpJlk/1demnY36mb5KG+4UWNNOCeLFDIQ0tj6xbGfViDyOjNe+cyvf k0X7tIuqS/AqBuXp9+aTbAoM5tt1Url1sNmYHQefOTYu0VNzS4ivNo4rgQjK0htZNh4Y9qj7dWL8 swfXVET6CKcrdrJ6drYZTSe3xebLY9wGlTXUf8KpgnQ0yyuJTeWTg8FXrCcz43pnFr/yxER2HVgw 4TzUJPOdwBd5HHzJg8ihC6xc/CVbc9NQT7wrUZoLv1qIuQiMyACoNFFzMRjWnq9rLg5roeZCsRZq dTDW1DEXjPl65WIxQodNdCpIzEeoAsT8rKczd0vw1zKRLvOr5DpY13yxAk0TgUB7bVX7TQk0E9y8 Usf7aBRIMsuHdbAkNcFACRjg0eV2Zx8OtE1VLNE9xXf6KjhPHguih7dUK6mE9PVwcCkML4ehFPTV dM2ejS9ROWcMD7l4sWJrTxcQ+bRNso1G2vOqNOwLU1UL+5oq2SOHOx1wFw+tG5LVS2NTPTXNpixs 2Bf3txtB7OcmnVEea1X/HoRPUGEJnE93rBWC2Yan5XYUOUOqAjqOcHRJA08UJ3s58o6hIDKIdPwi IRsfFJEzp6Aodlq55tBHyTWFkbmnq4FUDYd4uuXCEOoQbH5TvyowZMgndDUN0oUhLdRcJEJkPH1z wUjLQCt4pIVcBZL4p6AKSfxjrdyXlkV8XVrDNFSvS2sh584EzoTyTATF3UvA1EKuNhU+cgdOBY49 dx6b8vVhDYOlkLTtXctU0HlBtp1P5uhmKKdR87Kq3JPmpeSuBZ+0Va9I8w+xMgHelYALp8rOYyl4 +I/TMMtmAC2elUCJcssKv6zRgV+2mY8WXbtrG1WXAaxBFyEtFjtHGB0FSnuDtaQhGHlrsHEPUIcA cnPNXOxpDgnj5p/M7W1eRtJioqFitUjAq50z5ni8SywIpznWAL72iLg320W+G44UZJPHI/CsPEDQ 5+5IO7J8poPqSOir9XV43Gq3HYei1hDm4rCWMgbwcu/DbctyOPpQfTW91IdDfbUPRxuagxEPGk4r RdtHcz6il6JteCxfcN8DofF1QlpHoO328a4uWToFD3Es38sRjwgPXl/j/iGsOw06UpJXApNXy/Fb +GG8lxAj/GAvGCGv5QQJB5gLSTi8mi0mAd2tBJYZj+n5QopuoMK+X3HRjc058A7Qy7crFNiIwqt8 hX45KK1eulK4lZKeXEZ2rSuly8eTcJij3221Hh+qBKpkYo6rJZSl8ywTcQIhgLewU06JM9ZLSdDy q01NDL591G0yvAYTnOaeEb5t2M6Lm5LECodITZl6CHW1Q7p1hqurpIgJetgjIWuogjYJ8Qe//NW9 B+ejnvfpv9HHlSd9RgWQ70GkgWtFpC9JYH6+vA/ohs2qRAfbe3xAGowUz1Flmwia+5HCbIj1Bfgz SPVkeCvDuJBGhJjqr0gjPIEQH+F6DT+JIwjx9v7qPpiNEV3X6flYTPR7EGsoyh2xZgNs7C8p6tOI NcpiBSBGA4SPIbuu6TZSbZbcZy3V9vyLj0qq724IlSCCsy5W09noRbEt3N8ZsZxPouV0OR9P1l// PwAAAP//AwBQSwMEFAAGAAgAAAAhAMsvbVndAAAABwEAAA8AAABkcnMvZG93bnJldi54bWxMj0FL w0AQhe+C/2EZwZvdpKkiaTalFPVUBFtBepsm0yQ0Oxuy2yT9944ne5t5b3jzvWw12VYN1PvGsYF4 FoEiLlzZcGXge//+9ArKB+QSW8dk4EoeVvn9XYZp6Ub+omEXKiUh7FM0UIfQpVr7oiaLfuY6YvFO rrcYZO0rXfY4Srht9TyKXrTFhuVDjR1tairOu4s18DHiuE7it2F7Pm2uh/3z5882JmMeH6b1ElSg Kfwfwx++oEMuTEd34dKr1oAUCQaSRQJK3GQxF+EoQySKzjN9y5//AgAA//8DAFBLAQItABQABgAI AAAAIQC2gziS/gAAAOEBAAATAAAAAAAAAAAAAAAAAAAAAABbQ29udGVudF9UeXBlc10ueG1sUEsB Ai0AFAAGAAgAAAAhADj9If/WAAAAlAEAAAsAAAAAAAAAAAAAAAAALwEAAF9yZWxzLy5yZWxzUEsB Ai0AFAAGAAgAAAAhABtiHzxKGQAAU8EAAA4AAAAAAAAAAAAAAAAALgIAAGRycy9lMm9Eb2MueG1s UEsBAi0AFAAGAAgAAAAhAMsvbVndAAAABwEAAA8AAAAAAAAAAAAAAAAApBsAAGRycy9kb3ducmV2 LnhtbFBLBQYAAAAABAAEAPMAAACuHAAAAAA= ">
                <v:group id="Group 495" o:spid="_x0000_s1155" style="position:absolute;left:1515;top:684;width:3525;height:2160" coordorigin="1695,8352" coordsize="3525,25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l67CxAAAANwAAAAPAAAAZHJzL2Rvd25yZXYueG1sRI9Bi8Iw FITvgv8hPMGbplUUqUYR2V32IIJ1YfH2aJ5tsXkpTbat/34jCB6HmfmG2ex6U4mWGldaVhBPIxDE mdUl5wp+Lp+TFQjnkTVWlknBgxzstsPBBhNtOz5Tm/pcBAi7BBUU3teJlC4ryKCb2po4eDfbGPRB NrnUDXYBbio5i6KlNFhyWCiwpkNB2T39Mwq+Ouz28/ijPd5vh8f1sjj9HmNSajzq92sQnnr/Dr/a 31rBchbD80w4AnL7DwAA//8DAFBLAQItABQABgAIAAAAIQDb4fbL7gAAAIUBAAATAAAAAAAAAAAA AAAAAAAAAABbQ29udGVudF9UeXBlc10ueG1sUEsBAi0AFAAGAAgAAAAhAFr0LFu/AAAAFQEAAAsA AAAAAAAAAAAAAAAAHwEAAF9yZWxzLy5yZWxzUEsBAi0AFAAGAAgAAAAhAK+XrsLEAAAA3AAAAA8A AAAAAAAAAAAAAAAABwIAAGRycy9kb3ducmV2LnhtbFBLBQYAAAAAAwADALcAAAD4AgAAAAA= ">
                  <v:group id="Group 496" o:spid="_x0000_s1156" style="position:absolute;left:2700;top:8352;width:2520;height:2520" coordorigin="1980,9432" coordsize="2880,27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RTC1xAAAANwAAAAPAAAAZHJzL2Rvd25yZXYueG1sRI9Bi8Iw FITvC/6H8ARva9rKilSjiKh4kIVVQbw9mmdbbF5KE9v6783Cwh6HmfmGWax6U4mWGldaVhCPIxDE mdUl5wou593nDITzyBory6TgRQ5Wy8HHAlNtO/6h9uRzESDsUlRQeF+nUrqsIINubGvi4N1tY9AH 2eRSN9gFuKlkEkVTabDksFBgTZuCssfpaRTsO+zWk3jbHh/3zet2/vq+HmNSajTs13MQnnr/H/5r H7SCaZLA75lwBOTyDQAA//8DAFBLAQItABQABgAIAAAAIQDb4fbL7gAAAIUBAAATAAAAAAAAAAAA AAAAAAAAAABbQ29udGVudF9UeXBlc10ueG1sUEsBAi0AFAAGAAgAAAAhAFr0LFu/AAAAFQEAAAsA AAAAAAAAAAAAAAAAHwEAAF9yZWxzLy5yZWxzUEsBAi0AFAAGAAgAAAAhAF9FMLXEAAAA3AAAAA8A AAAAAAAAAAAAAAAABwIAAGRycy9kb3ducmV2LnhtbFBLBQYAAAAAAwADALcAAAD4AgAAAAA= ">
                    <v:group id="Group 497" o:spid="_x0000_s1157" style="position:absolute;left:1980;top:9432;width:2880;height:2744" coordorigin="1980,9072" coordsize="2880,27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CZUuxAAAANwAAAAPAAAAZHJzL2Rvd25yZXYueG1sRI9Bi8Iw FITvwv6H8Bb2pmkVRbpGEVkXDyJYhWVvj+bZFpuX0sS2/nsjCB6HmfmGWax6U4mWGldaVhCPIhDE mdUl5wrOp+1wDsJ5ZI2VZVJwJwer5cdggYm2HR+pTX0uAoRdggoK7+tESpcVZNCNbE0cvIttDPog m1zqBrsAN5UcR9FMGiw5LBRY06ag7JrejILfDrv1JP5p99fL5v5/mh7+9jEp9fXZr79BeOr9O/xq 77SC2XgCzzPhCMjlAwAA//8DAFBLAQItABQABgAIAAAAIQDb4fbL7gAAAIUBAAATAAAAAAAAAAAA AAAAAAAAAABbQ29udGVudF9UeXBlc10ueG1sUEsBAi0AFAAGAAgAAAAhAFr0LFu/AAAAFQEAAAsA AAAAAAAAAAAAAAAAHwEAAF9yZWxzLy5yZWxzUEsBAi0AFAAGAAgAAAAhADAJlS7EAAAA3AAAAA8A AAAAAAAAAAAAAAAABwIAAGRycy9kb3ducmV2LnhtbFBLBQYAAAAAAwADALcAAAD4AgAAAAA= ">
                      <v:group id="Group 498" o:spid="_x0000_s1158" style="position:absolute;left:3455;top:9072;width:169;height:2433" coordorigin="4677,1440" coordsize="210,19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A1axQAAANwAAAAPAAAAZHJzL2Rvd25yZXYueG1sRI9Bi8Iw FITvwv6H8IS9aVpXZalGEVmXPYigLoi3R/Nsi81LaWJb/70RBI/DzHzDzJedKUVDtSssK4iHEQji 1OqCMwX/x83gG4TzyBpLy6TgTg6Wi4/eHBNtW95Tc/CZCBB2CSrIva8SKV2ak0E3tBVx8C62NuiD rDOpa2wD3JRyFEVTabDgsJBjReuc0uvhZhT8ttiuvuKfZnu9rO/n42R32sak1Ge/W81AeOr8O/xq /2kF09EYnmfCEZCLBwAAAP//AwBQSwECLQAUAAYACAAAACEA2+H2y+4AAACFAQAAEwAAAAAAAAAA AAAAAAAAAAAAW0NvbnRlbnRfVHlwZXNdLnhtbFBLAQItABQABgAIAAAAIQBa9CxbvwAAABUBAAAL AAAAAAAAAAAAAAAAAB8BAABfcmVscy8ucmVsc1BLAQItABQABgAIAAAAIQC/4A1axQAAANwAAAAP AAAAAAAAAAAAAAAAAAcCAABkcnMvZG93bnJldi54bWxQSwUGAAAAAAMAAwC3AAAA+QIAAAAA ">
                        <v:rect id="Rectangle 499" o:spid="_x0000_s1159" style="position:absolute;left:4725;top:1440;width:102;height:19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yx7iwQAAANwAAAAPAAAAZHJzL2Rvd25yZXYueG1sRI9Lq8Iw FIT3F/wP4Qh3d00VFKlGkYKP3cUXbg/NsS02JzWJWv+9EQSXw8x8w0znranFnZyvLCvo9xIQxLnV FRcKDvvl3xiED8gaa8uk4Eke5rPOzxRTbR+8pfsuFCJC2KeooAyhSaX0eUkGfc82xNE7W2cwROkK qR0+ItzUcpAkI2mw4rhQYkNZSflldzMKVnz8d9d9yE7cP+Qkj6dntlkr9dttFxMQgdrwDX/aG61g NBjC+0w8AnL2AgAA//8DAFBLAQItABQABgAIAAAAIQDb4fbL7gAAAIUBAAATAAAAAAAAAAAAAAAA AAAAAABbQ29udGVudF9UeXBlc10ueG1sUEsBAi0AFAAGAAgAAAAhAFr0LFu/AAAAFQEAAAsAAAAA AAAAAAAAAAAAHwEAAF9yZWxzLy5yZWxzUEsBAi0AFAAGAAgAAAAhAATLHuLBAAAA3AAAAA8AAAAA AAAAAAAAAAAABwIAAGRycy9kb3ducmV2LnhtbFBLBQYAAAAAAwADALcAAAD1AgAAAAA= " fillcolor="#767676">
                          <v:fill angle="90" focus="50%" type="gradient"/>
                        </v:rect>
                        <v:rect id="Rectangle 500" o:spid="_x0000_s1160" style="position:absolute;left:4677;top:3311;width:210;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vjtZwwAAANwAAAAPAAAAZHJzL2Rvd25yZXYueG1sRI9BawIx FITvBf9DeEJvNdulrGU1ShEEDxZarXh9bp7J4uZlSVJd/31TKPQ4zMw3zHw5uE5cKcTWs4LnSQGC uPG6ZaPga79+egURE7LGzjMpuFOE5WL0MMda+xt/0nWXjMgQjjUqsCn1tZSxseQwTnxPnL2zDw5T lsFIHfCW4a6TZVFU0mHLecFiTytLzWX37RRsyPiX7TaY4+ndfhzwHnQ5nSr1OB7eZiASDek//Nfe aAVVWcHvmXwE5OIHAAD//wMAUEsBAi0AFAAGAAgAAAAhANvh9svuAAAAhQEAABMAAAAAAAAAAAAA AAAAAAAAAFtDb250ZW50X1R5cGVzXS54bWxQSwECLQAUAAYACAAAACEAWvQsW78AAAAVAQAACwAA AAAAAAAAAAAAAAAfAQAAX3JlbHMvLnJlbHNQSwECLQAUAAYACAAAACEAvL47WcMAAADcAAAADwAA AAAAAAAAAAAAAAAHAgAAZHJzL2Rvd25yZXYueG1sUEsFBgAAAAADAAMAtwAAAPcCAAAAAA== " fillcolor="#333"/>
                      </v:group>
                      <v:rect id="Rectangle 501" o:spid="_x0000_s1161" style="position:absolute;left:2013;top:11532;width:2847;height:17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5M9HxgAAANwAAAAPAAAAZHJzL2Rvd25yZXYueG1sRI9Pi8Iw FMTvC36H8Ba8LJqqWKVrFBWFPejBP7B7fDTPtti8lCbW+u03guBxmJnfMLNFa0rRUO0KywoG/QgE cWp1wZmC82nbm4JwHlljaZkUPMjBYt75mGGi7Z0P1Bx9JgKEXYIKcu+rREqX5mTQ9W1FHLyLrQ36 IOtM6hrvAW5KOYyiWBosOCzkWNE6p/R6vBkFcn+ejh6X/epvM54Uuys1X9Fvo1T3s11+g/DU+nf4 1f7RCuLhBJ5nwhGQ838AAAD//wMAUEsBAi0AFAAGAAgAAAAhANvh9svuAAAAhQEAABMAAAAAAAAA AAAAAAAAAAAAAFtDb250ZW50X1R5cGVzXS54bWxQSwECLQAUAAYACAAAACEAWvQsW78AAAAVAQAA CwAAAAAAAAAAAAAAAAAfAQAAX3JlbHMvLnJlbHNQSwECLQAUAAYACAAAACEANuTPR8YAAADcAAAA DwAAAAAAAAAAAAAAAAAHAgAAZHJzL2Rvd25yZXYueG1sUEsFBgAAAAADAAMAtwAAAPoCAAAAAA== " fillcolor="gray"/>
                      <v:rect id="Rectangle 502" o:spid="_x0000_s1162" style="position:absolute;left:2298;top:11724;width:123;height: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BIP7wAAAANwAAAAPAAAAZHJzL2Rvd25yZXYueG1sRE/Pa8Iw FL4P9j+EN/C2JivoRjWKiGPbcXZ4fiRvbbF5KUlq639vDoMdP77fm93senGlEDvPGl4KBYLYeNtx o+Gnfn9+AxETssXeM2m4UYTd9vFhg5X1E3/T9ZQakUM4VqihTWmopIymJYex8ANx5n59cJgyDI20 Aacc7npZKrWSDjvODS0OdGjJXE6j07AvX2scxq/QHJNaTh9n1Y/movXiad6vQSSa07/4z/1pNazK vDafyUdAbu8AAAD//wMAUEsBAi0AFAAGAAgAAAAhANvh9svuAAAAhQEAABMAAAAAAAAAAAAAAAAA AAAAAFtDb250ZW50X1R5cGVzXS54bWxQSwECLQAUAAYACAAAACEAWvQsW78AAAAVAQAACwAAAAAA AAAAAAAAAAAfAQAAX3JlbHMvLnJlbHNQSwECLQAUAAYACAAAACEAgASD+8AAAADcAAAADwAAAAAA AAAAAAAAAAAHAgAAZHJzL2Rvd25yZXYueG1sUEsFBgAAAAADAAMAtwAAAPQCAAAAAA== " fillcolor="#969696">
                        <v:fill color2="#454545" focusposition=".5,.5" focussize="" focus="100%" type="gradientRadial"/>
                      </v:rect>
                      <v:rect id="Rectangle 503" o:spid="_x0000_s1163" style="position:absolute;left:4500;top:11715;width:111;height:8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SCZgwgAAANwAAAAPAAAAZHJzL2Rvd25yZXYueG1sRI9BawIx FITvgv8hvII3Tbqg1a1RRBTbY1U8Pzavu4ublyXJuuu/bwqFHoeZ+YZZbwfbiAf5UDvW8DpTIIgL Z2ouNVwvx+kSRIjIBhvHpOFJAbab8WiNuXE9f9HjHEuRIBxy1FDF2OZShqIii2HmWuLkfTtvMSbp S2k89gluG5kptZAWa04LFba0r6i4nzurYZe9XbDtPn15iGren26q6Yq71pOXYfcOItIQ/8N/7Q+j YZGt4PdMOgJy8wMAAP//AwBQSwECLQAUAAYACAAAACEA2+H2y+4AAACFAQAAEwAAAAAAAAAAAAAA AAAAAAAAW0NvbnRlbnRfVHlwZXNdLnhtbFBLAQItABQABgAIAAAAIQBa9CxbvwAAABUBAAALAAAA AAAAAAAAAAAAAB8BAABfcmVscy8ucmVsc1BLAQItABQABgAIAAAAIQDvSCZgwgAAANwAAAAPAAAA AAAAAAAAAAAAAAcCAABkcnMvZG93bnJldi54bWxQSwUGAAAAAAMAAwC3AAAA9gIAAAAA " fillcolor="#969696">
                        <v:fill color2="#454545" focusposition=".5,.5" focussize="" focus="100%" type="gradientRadial"/>
                      </v:rect>
                      <v:group id="Group 504" o:spid="_x0000_s1164" style="position:absolute;left:1980;top:9863;width:888;height:928" coordorigin="3612,6912" coordsize="888,9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Ap2EwwAAANwAAAAPAAAAZHJzL2Rvd25yZXYueG1sRE9Na8JA EL0X/A/LCL3VTSoNJboGESs9BKFaEG9DdkxCsrMhuybx33cPQo+P973OJtOKgXpXW1YQLyIQxIXV NZcKfs9fb58gnEfW2FomBQ9ykG1mL2tMtR35h4aTL0UIYZeigsr7LpXSFRUZdAvbEQfuZnuDPsC+ lLrHMYSbVr5HUSIN1hwaKuxoV1HRnO5GwWHEcbuM90Pe3HaP6/njeMljUup1Pm1XIDxN/l/8dH9r BckyzA9nwhGQmz8AAAD//wMAUEsBAi0AFAAGAAgAAAAhANvh9svuAAAAhQEAABMAAAAAAAAAAAAA AAAAAAAAAFtDb250ZW50X1R5cGVzXS54bWxQSwECLQAUAAYACAAAACEAWvQsW78AAAAVAQAACwAA AAAAAAAAAAAAAAAfAQAAX3JlbHMvLnJlbHNQSwECLQAUAAYACAAAACEARQKdhMMAAADcAAAADwAA AAAAAAAAAAAAAAAHAgAAZHJzL2Rvd25yZXYueG1sUEsFBgAAAAADAAMAtwAAAPcCAAAAAA== ">
                        <v:group id="Group 505" o:spid="_x0000_s1165" style="position:absolute;left:3612;top:7144;width:888;height:696" coordorigin="8408,2532" coordsize="1994,18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jgfxgAAANwAAAAPAAAAZHJzL2Rvd25yZXYueG1sRI/NasMw EITvgb6D2EJvieyahOBGCcG0pQdTiFMovS3WxjaxVsZS/fP2VaCQ4zAz3zC7w2RaMVDvGssK4lUE gri0uuFKwdf5bbkF4TyyxtYyKZjJwWH/sNhhqu3IJxoKX4kAYZeigtr7LpXSlTUZdCvbEQfvYnuD Psi+krrHMcBNK5+jaCMNNhwWauwoq6m8Fr9GwfuI4zGJX4f8esnmn/P68zuPSamnx+n4AsLT5O/h //aHVrBJYridCUdA7v8AAAD//wMAUEsBAi0AFAAGAAgAAAAhANvh9svuAAAAhQEAABMAAAAAAAAA AAAAAAAAAAAAAFtDb250ZW50X1R5cGVzXS54bWxQSwECLQAUAAYACAAAACEAWvQsW78AAAAVAQAA CwAAAAAAAAAAAAAAAAAfAQAAX3JlbHMvLnJlbHNQSwECLQAUAAYACAAAACEAKk44H8YAAADcAAAA DwAAAAAAAAAAAAAAAAAHAgAAZHJzL2Rvd25yZXYueG1sUEsFBgAAAAADAAMAtwAAAPoCAAAAAA== ">
                          <v:group id="Group 506" o:spid="_x0000_s1166" style="position:absolute;left:8497;top:3528;width:1810;height:676" coordorigin="8497,3468" coordsize="1810,6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nKZoxAAAANwAAAAPAAAAZHJzL2Rvd25yZXYueG1sRI9Bi8Iw FITvwv6H8Bb2pmkVRbpGEVkXDyJYhWVvj+bZFpuX0sS2/nsjCB6HmfmGWax6U4mWGldaVhCPIhDE mdUl5wrOp+1wDsJ5ZI2VZVJwJwer5cdggYm2HR+pTX0uAoRdggoK7+tESpcVZNCNbE0cvIttDPog m1zqBrsAN5UcR9FMGiw5LBRY06ag7JrejILfDrv1JP5p99fL5v5/mh7+9jEp9fXZr79BeOr9O/xq 77SC2WQMzzPhCMjlAwAA//8DAFBLAQItABQABgAIAAAAIQDb4fbL7gAAAIUBAAATAAAAAAAAAAAA AAAAAAAAAABbQ29udGVudF9UeXBlc10ueG1sUEsBAi0AFAAGAAgAAAAhAFr0LFu/AAAAFQEAAAsA AAAAAAAAAAAAAAAAHwEAAF9yZWxzLy5yZWxzUEsBAi0AFAAGAAgAAAAhANqcpmjEAAAA3AAAAA8A AAAAAAAAAAAAAAAABwIAAGRycy9kb3ducmV2LnhtbFBLBQYAAAAAAwADALcAAAD4AgAAAAA= ">
                            <v:shape id="AutoShape 507" o:spid="_x0000_s1167" alt="横虚线" style="position:absolute;left:8537;top:3528;width:1754;height:616;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sUIpxAAAANwAAAAPAAAAZHJzL2Rvd25yZXYueG1sRI9Bi8Iw FITvwv6H8Ba8iKYqinSNIsqygl6qsudH82yLzUtJsrX7740geBxm5htmue5MLVpyvrKsYDxKQBDn VldcKLicv4cLED4ga6wtk4J/8rBeffSWmGp754zaUyhEhLBPUUEZQpNK6fOSDPqRbYijd7XOYIjS FVI7vEe4qeUkSebSYMVxocSGtiXlt9OfUfCz8O3OFeZ4mO1+N+dsO06qQa1U/7PbfIEI1IV3+NXe awXz6RSeZ+IRkKsHAAAA//8DAFBLAQItABQABgAIAAAAIQDb4fbL7gAAAIUBAAATAAAAAAAAAAAA AAAAAAAAAABbQ29udGVudF9UeXBlc10ueG1sUEsBAi0AFAAGAAgAAAAhAFr0LFu/AAAAFQEAAAsA AAAAAAAAAAAAAAAAHwEAAF9yZWxzLy5yZWxzUEsBAi0AFAAGAAgAAAAhAFmxQinEAAAA3AAAAA8A AAAAAAAAAAAAAAAABwIAAGRycy9kb3ducmV2LnhtbFBLBQYAAAAAAwADALcAAAD4AgAAAAA= " path="m,l5760,21600r10080,l21600,,,xe" fillcolor="black" stroked="f">
                              <v:fill r:id="rId17" o:title="" type="pattern"/>
                              <v:stroke joinstyle="miter"/>
                              <v:path o:connecttype="custom" o:connectlocs="1520,308;877,616;234,308;877,0" o:connectangles="0,0,0,0" textboxrect="4680,4664,16920,16936"/>
                            </v:shape>
                            <v:line id="Line 508" o:spid="_x0000_s1168" alt="横虚线" style="position:absolute;visibility:visible;mso-wrap-style:square" from="8497,3468" to="10307,34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BAEFxwAAANwAAAAPAAAAZHJzL2Rvd25yZXYueG1sRI9Pa8JA FMTvgt9heUJvurGWIKmriKWgPZT6B9rjM/uaRLNvw+42Sb99tyB4HGbmN8xi1ZtatOR8ZVnBdJKA IM6trrhQcDq+jucgfEDWWFsmBb/kYbUcDhaYadvxntpDKESEsM9QQRlCk0np85IM+oltiKP3bZ3B EKUrpHbYRbip5WOSpNJgxXGhxIY2JeXXw49R8D77SNv17m3bf+7Sc/6yP39dOqfUw6hfP4MI1Id7 +NbeagXp7An+z8QjIJd/AAAA//8DAFBLAQItABQABgAIAAAAIQDb4fbL7gAAAIUBAAATAAAAAAAA AAAAAAAAAAAAAABbQ29udGVudF9UeXBlc10ueG1sUEsBAi0AFAAGAAgAAAAhAFr0LFu/AAAAFQEA AAsAAAAAAAAAAAAAAAAAHwEAAF9yZWxzLy5yZWxzUEsBAi0AFAAGAAgAAAAhAOcEAQXHAAAA3AAA AA8AAAAAAAAAAAAAAAAABwIAAGRycy9kb3ducmV2LnhtbFBLBQYAAAAAAwADALcAAAD7AgAAAAA= "/>
                          </v:group>
                          <v:shape id="Freeform 509" o:spid="_x0000_s1169" style="position:absolute;left:8408;top:2844;width:1994;height:1404;visibility:visible;mso-wrap-style:square;v-text-anchor:top" coordsize="1994,14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LbDVxgAAANwAAAAPAAAAZHJzL2Rvd25yZXYueG1sRI/NasMw EITvhbyD2EBvtZyWJsWxEtKAwfSUn4LJbbG2thtrZVtq4r59VCjkOMzMN0y6Hk0rLjS4xrKCWRSD IC6tbrhS8HnMnt5AOI+ssbVMCn7JwXo1eUgx0fbKe7ocfCUChF2CCmrvu0RKV9Zk0EW2Iw7elx0M +iCHSuoBrwFuWvkcx3NpsOGwUGNH25rK8+HHKHgv3DnPTv0+Mx3vim3ffy/sh1KP03GzBOFp9Pfw fzvXCuYvr/B3JhwBuboBAAD//wMAUEsBAi0AFAAGAAgAAAAhANvh9svuAAAAhQEAABMAAAAAAAAA AAAAAAAAAAAAAFtDb250ZW50X1R5cGVzXS54bWxQSwECLQAUAAYACAAAACEAWvQsW78AAAAVAQAA CwAAAAAAAAAAAAAAAAAfAQAAX3JlbHMvLnJlbHNQSwECLQAUAAYACAAAACEAhi2w1cYAAADcAAAA DwAAAAAAAAAAAAAAAAAHAgAAZHJzL2Rvd25yZXYueG1sUEsFBgAAAAADAAMAtwAAAPoCAAAAAA== " path="m543,1404l,624,724,312,724,r543,l1265,330r729,294l1448,1404r-905,xe" filled="f">
                            <v:path arrowok="t" o:connecttype="custom" o:connectlocs="543,1404;0,624;724,312;724,0;1267,0;1265,330;1994,624;1448,1404;543,1404" o:connectangles="0,0,0,0,0,0,0,0,0"/>
                          </v:shape>
                          <v:group id="Group 510" o:spid="_x0000_s1170" style="position:absolute;left:9040;top:2532;width:882;height:1634" coordorigin="6325,2376" coordsize="882,16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p6BrxAAAANwAAAAPAAAAZHJzL2Rvd25yZXYueG1sRI9Bi8Iw FITvC/6H8ARva1rFItUoIq7sQYRVQbw9mmdbbF5Kk23rv98Iwh6HmfmGWa57U4mWGldaVhCPIxDE mdUl5wou56/POQjnkTVWlknBkxysV4OPJabadvxD7cnnIkDYpaig8L5OpXRZQQbd2NbEwbvbxqAP ssmlbrALcFPJSRQl0mDJYaHAmrYFZY/Tr1Gw77DbTONde3jct8/beXa8HmJSajTsNwsQnnr/H363 v7WCZJrA60w4AnL1BwAA//8DAFBLAQItABQABgAIAAAAIQDb4fbL7gAAAIUBAAATAAAAAAAAAAAA AAAAAAAAAABbQ29udGVudF9UeXBlc10ueG1sUEsBAi0AFAAGAAgAAAAhAFr0LFu/AAAAFQEAAAsA AAAAAAAAAAAAAAAAHwEAAF9yZWxzLy5yZWxzUEsBAi0AFAAGAAgAAAAhAKWnoGvEAAAA3AAAAA8A AAAAAAAAAAAAAAAABwIAAGRycy9kb3ducmV2LnhtbFBLBQYAAAAAAwADALcAAAD4AgAAAAA= ">
                            <v:shape id="AutoShape 511" o:spid="_x0000_s1171" style="position:absolute;left:6486;top:2648;width:393;height:295;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Xb8wQAAANwAAAAPAAAAZHJzL2Rvd25yZXYueG1sRI/disIw FITvBd8hHGHvNLX+1O0aRYQFL7X6AIfm2Ha3OSlNbLtvvxEEL4eZ+YbZ7gdTi45aV1lWMJ9FIIhz qysuFNyu39MNCOeRNdaWScEfOdjvxqMtptr2fKEu84UIEHYpKii9b1IpXV6SQTezDXHw7rY16INs C6lb7APc1DKOorU0WHFYKLGhY0n5b/YwCmLTb5pVl/wkFLMm+/h056VX6mMyHL5AeBr8O/xqn7SC 9SKB55lwBOTuHwAA//8DAFBLAQItABQABgAIAAAAIQDb4fbL7gAAAIUBAAATAAAAAAAAAAAAAAAA AAAAAABbQ29udGVudF9UeXBlc10ueG1sUEsBAi0AFAAGAAgAAAAhAFr0LFu/AAAAFQEAAAsAAAAA AAAAAAAAAAAAHwEAAF9yZWxzLy5yZWxzUEsBAi0AFAAGAAgAAAAhAD8BdvzBAAAA3AAAAA8AAAAA AAAAAAAAAAAABwIAAGRycy9kb3ducmV2LnhtbFBLBQYAAAAAAwADALcAAAD1AgAAAAA= " path="m,l5400,21600r10800,l21600,,,xe" filled="f">
                              <v:stroke joinstyle="miter"/>
                              <v:path o:connecttype="custom" o:connectlocs="344,148;197,295;49,148;197,0" o:connectangles="0,0,0,0" textboxrect="4507,4466,17093,17134"/>
                            </v:shape>
                            <v:oval id="hx30Oval 20" o:spid="_x0000_s1172" style="position:absolute;left:6526;top:2492;width:331;height: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afg0wAAAANwAAAAPAAAAZHJzL2Rvd25yZXYueG1sRE9Ni8Iw EL0v+B/CCF4WTVW2SDWKFBSvdj3scbYZ22IzKUm07b83h4U9Pt737jCYVrzI+cayguUiAUFcWt1w peD2fZpvQPiArLG1TApG8nDYTz52mGnb85VeRahEDGGfoYI6hC6T0pc1GfQL2xFH7m6dwRChq6R2 2Mdw08pVkqTSYMOxocaO8prKR/E0CtxnN+bjJT8tf/lcfPUb/ZPetFKz6XDcggg0hH/xn/uiFaTr uDaeiUdA7t8AAAD//wMAUEsBAi0AFAAGAAgAAAAhANvh9svuAAAAhQEAABMAAAAAAAAAAAAAAAAA AAAAAFtDb250ZW50X1R5cGVzXS54bWxQSwECLQAUAAYACAAAACEAWvQsW78AAAAVAQAACwAAAAAA AAAAAAAAAAAfAQAAX3JlbHMvLnJlbHNQSwECLQAUAAYACAAAACEAL2n4NMAAAADcAAAADwAAAAAA AAAAAAAAAAAHAgAAZHJzL2Rvd25yZXYueG1sUEsFBgAAAAADAAMAtwAAAPQCAAAAAA== " fillcolor="black"/>
                            <v:rect id="hx30Rectangle 21" o:spid="_x0000_s1173" style="position:absolute;left:6606;top:2376;width:165;height:11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giEyxQAAANwAAAAPAAAAZHJzL2Rvd25yZXYueG1sRI/NasMw EITvgbyD2EIvIZabQkgcyyEpGIovJU4eYLHWP9RaGUuN3T59VSjkOMzMN0x6nE0v7jS6zrKClygG QVxZ3XGj4HbN1zsQziNr7C2Tgm9ycMyWixQTbSe+0L30jQgQdgkqaL0fEild1ZJBF9mBOHi1HQ36 IMdG6hGnADe93MTxVhrsOCy0ONBbS9Vn+WUUnKepqz9+Sl4VzXkuNphf0fdKPT/NpwMIT7N/hP/b 71rB9nUPf2fCEZDZLwAAAP//AwBQSwECLQAUAAYACAAAACEA2+H2y+4AAACFAQAAEwAAAAAAAAAA AAAAAAAAAAAAW0NvbnRlbnRfVHlwZXNdLnhtbFBLAQItABQABgAIAAAAIQBa9CxbvwAAABUBAAAL AAAAAAAAAAAAAAAAAB8BAABfcmVscy8ucmVsc1BLAQItABQABgAIAAAAIQB0giEyxQAAANwAAAAP AAAAAAAAAAAAAAAAAAcCAABkcnMvZG93bnJldi54bWxQSwUGAAAAAAMAAwC3AAAA+QIAAAAA " fillcolor="black"/>
                            <v:shape id="hx30Freeform 72" o:spid="_x0000_s1174" alt="之字形" style="position:absolute;left:6365;top:2920;width:842;height:1090;visibility:visible;mso-wrap-style:square;v-text-anchor:top" coordsize="1830,33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XBguwwAAANwAAAAPAAAAZHJzL2Rvd25yZXYueG1sRE/Pa8Iw FL4P/B/CE3YRTTdGJ9UoOhDmLmPdQI/P5tlUk5fSRO3+++Ug7Pjx/Z4ve2fFlbrQeFbwNMlAEFde N1wr+PnejKcgQkTWaD2Tgl8KsFwMHuZYaH/jL7qWsRYphEOBCkyMbSFlqAw5DBPfEifu6DuHMcGu lrrDWwp3Vj5nWS4dNpwaDLb0Zqg6lxenYBv7w06P7Gmfb/3ZfL7a9cdlo9TjsF/NQETq47/47n7X CvKXND+dSUdALv4AAAD//wMAUEsBAi0AFAAGAAgAAAAhANvh9svuAAAAhQEAABMAAAAAAAAAAAAA AAAAAAAAAFtDb250ZW50X1R5cGVzXS54bWxQSwECLQAUAAYACAAAACEAWvQsW78AAAAVAQAACwAA AAAAAAAAAAAAAAAfAQAAX3JlbHMvLnJlbHNQSwECLQAUAAYACAAAACEA8VwYLsMAAADcAAAADwAA AAAAAAAAAAAAAAAHAgAAZHJzL2Rvd25yZXYueG1sUEsFBgAAAAADAAMAtwAAAPcC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515" o:spid="_x0000_s1175" style="position:absolute;left:6325;top:2552;width:712;height:157" coordorigin="7391,2748" coordsize="712,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SEtixgAAANwAAAAPAAAAZHJzL2Rvd25yZXYueG1sRI9Pa8JA FMTvBb/D8oTe6ia2lZK6ioiWHkLBRCi9PbLPJJh9G7Jr/nz7bqHgcZiZ3zDr7Wga0VPnassK4kUE griwuuZSwTk/Pr2BcB5ZY2OZFEzkYLuZPawx0XbgE/WZL0WAsEtQQeV9m0jpiooMuoVtiYN3sZ1B H2RXSt3hEOCmkcsoWkmDNYeFClvaV1Rcs5tR8DHgsHuOD316veynn/z16zuNSanH+bh7B+Fp9Pfw f/tTK1i9xPB3JhwBufkFAAD//wMAUEsBAi0AFAAGAAgAAAAhANvh9svuAAAAhQEAABMAAAAAAAAA AAAAAAAAAAAAAFtDb250ZW50X1R5cGVzXS54bWxQSwECLQAUAAYACAAAACEAWvQsW78AAAAVAQAA CwAAAAAAAAAAAAAAAAAfAQAAX3JlbHMvLnJlbHNQSwECLQAUAAYACAAAACEAckhLYsYAAADcAAAA DwAAAAAAAAAAAAAAAAAHAgAAZHJzL2Rvd25yZXYueG1sUEsFBgAAAAADAAMAtwAAAPoCAAAAAA== ">
                              <v:rect id="Rectangle 516" o:spid="_x0000_s1176" style="position:absolute;left:7538;top:2748;width:418;height: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8TDbxQAAANwAAAAPAAAAZHJzL2Rvd25yZXYueG1sRI9Ba8JA FITvhf6H5RV6qxujSBtdpVRS7NHES2/P7DOJZt+G7JpEf323UOhxmJlvmNVmNI3oqXO1ZQXTSQSC uLC65lLBIU9fXkE4j6yxsUwKbuRgs358WGGi7cB76jNfigBhl6CCyvs2kdIVFRl0E9sSB+9kO4M+ yK6UusMhwE0j4yhaSIM1h4UKW/qoqLhkV6PgWMcHvO/zz8i8pTP/Nebn6/dWqeen8X0JwtPo/8N/ 7Z1WsJjH8HsmHAG5/gEAAP//AwBQSwECLQAUAAYACAAAACEA2+H2y+4AAACFAQAAEwAAAAAAAAAA AAAAAAAAAAAAW0NvbnRlbnRfVHlwZXNdLnhtbFBLAQItABQABgAIAAAAIQBa9CxbvwAAABUBAAAL AAAAAAAAAAAAAAAAAB8BAABfcmVscy8ucmVsc1BLAQItABQABgAIAAAAIQCP8TDbxQAAANwAAAAP AAAAAAAAAAAAAAAAAAcCAABkcnMvZG93bnJldi54bWxQSwUGAAAAAAMAAwC3AAAA+QIAAAAA ">
                                <o:lock v:ext="edit" aspectratio="t"/>
                              </v:rect>
                              <v:rect id="Rectangle 517" o:spid="_x0000_s1177" style="position:absolute;left:7391;top:2819;width:712;height: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vZVAxAAAANwAAAAPAAAAZHJzL2Rvd25yZXYueG1sRI9Pi8Iw FMTvgt8hPMGbpv5B3K5RRFHco7YXb2+bt221eSlN1Oqn3ywseBxm5jfMYtWaStypcaVlBaNhBII4 s7rkXEGa7AZzEM4ja6wsk4InOVgtu50Fxto++Ej3k89FgLCLUUHhfR1L6bKCDLqhrYmD92Mbgz7I Jpe6wUeAm0qOo2gmDZYcFgqsaVNQdj3djILvcpzi65jsI/Oxm/ivNrnczlul+r12/QnCU+vf4f/2 QSuYTSfwdyYcAbn8BQAA//8DAFBLAQItABQABgAIAAAAIQDb4fbL7gAAAIUBAAATAAAAAAAAAAAA AAAAAAAAAABbQ29udGVudF9UeXBlc10ueG1sUEsBAi0AFAAGAAgAAAAhAFr0LFu/AAAAFQEAAAsA AAAAAAAAAAAAAAAAHwEAAF9yZWxzLy5yZWxzUEsBAi0AFAAGAAgAAAAhAOC9lUDEAAAA3AAAAA8A AAAAAAAAAAAAAAAABwIAAGRycy9kb3ducmV2LnhtbFBLBQYAAAAAAwADALcAAAD4AgAAAAA= ">
                                <o:lock v:ext="edit" aspectratio="t"/>
                              </v:rect>
                            </v:group>
                          </v:group>
                          <v:shape id="AutoShape 518" o:spid="_x0000_s1178" style="position:absolute;left:8779;top:4248;width:1255;height:96;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UIRvxAAAANwAAAAPAAAAZHJzL2Rvd25yZXYueG1sRI9Bi8Iw FITvwv6H8IS9iKYuRdxqlEUUvIhYvezt0TzbYPNSmmjrvzfCwh6HmfmGWa57W4sHtd44VjCdJCCI C6cNlwou5914DsIHZI21Y1LwJA/r1cdgiZl2HZ/okYdSRAj7DBVUITSZlL6oyKKfuIY4elfXWgxR tqXULXYRbmv5lSQzadFwXKiwoU1FxS2/WwWmOex/++/uOHK3eXpEsx1t5UWpz2H/swARqA//4b/2 XiuYpSm8z8QjIFcvAAAA//8DAFBLAQItABQABgAIAAAAIQDb4fbL7gAAAIUBAAATAAAAAAAAAAAA AAAAAAAAAABbQ29udGVudF9UeXBlc10ueG1sUEsBAi0AFAAGAAgAAAAhAFr0LFu/AAAAFQEAAAsA AAAAAAAAAAAAAAAAHwEAAF9yZWxzLy5yZWxzUEsBAi0AFAAGAAgAAAAhAN5QhG/EAAAA3AAAAA8A AAAAAAAAAAAAAAAABwIAAGRycy9kb3ducmV2LnhtbFBLBQYAAAAAAwADALcAAAD4AgAAAAA= " path="m,l4096,21600r13408,l21600,,,xe">
                            <v:stroke joinstyle="miter"/>
                            <v:path o:connecttype="custom" o:connectlocs="1136,48;628,96;119,48;628,0" o:connectangles="0,0,0,0" textboxrect="3855,3825,17745,17775"/>
                          </v:shape>
                          <v:rect id="Rectangle 519" o:spid="_x0000_s1179" style="position:absolute;left:8939;top:4228;width:944;height: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GKivxAAAANwAAAAPAAAAZHJzL2Rvd25yZXYueG1sRI9Pi8Iw FMTvC36H8ARva+pf3K5RRFH0qPWyt7fNs602L6WJWv30mwXB4zAzv2Gm88aU4ka1Kywr6HUjEMSp 1QVnCo7J+nMCwnlkjaVlUvAgB/NZ62OKsbZ33tPt4DMRIOxiVJB7X8VSujQng65rK+LgnWxt0AdZ Z1LXeA9wU8p+FI2lwYLDQo4VLXNKL4erUfBb9I/43CebyHytB37XJOfrz0qpTrtZfIPw1Ph3+NXe agXj4Qj+z4QjIGd/AAAA//8DAFBLAQItABQABgAIAAAAIQDb4fbL7gAAAIUBAAATAAAAAAAAAAAA AAAAAAAAAABbQ29udGVudF9UeXBlc10ueG1sUEsBAi0AFAAGAAgAAAAhAFr0LFu/AAAAFQEAAAsA AAAAAAAAAAAAAAAAHwEAAF9yZWxzLy5yZWxzUEsBAi0AFAAGAAgAAAAhAAAYqK/EAAAA3AAAAA8A AAAAAAAAAAAAAAAABwIAAGRycy9kb3ducmV2LnhtbFBLBQYAAAAAAwADALcAAAD4AgAAAAA= "/>
                        </v:group>
                        <v:group id="Group 520" o:spid="_x0000_s1180" style="position:absolute;left:3894;top:6912;width:283;height:252" coordorigin="7206,1732" coordsize="635,6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odMWxQAAANwAAAAPAAAAZHJzL2Rvd25yZXYueG1sRI9Pa8JA FMTvBb/D8oTe6ia2DRJdRUTFgxT8A+LtkX0mwezbkF2T+O27hYLHYWZ+w8wWvalES40rLSuIRxEI 4szqknMF59PmYwLCeWSNlWVS8CQHi/ngbYapth0fqD36XAQIuxQVFN7XqZQuK8igG9maOHg32xj0 QTa51A12AW4qOY6iRBosOSwUWNOqoOx+fBgF2w675We8bvf32+p5PX3/XPYxKfU+7JdTEJ56/wr/ t3daQfKVwN+ZcATk/BcAAP//AwBQSwECLQAUAAYACAAAACEA2+H2y+4AAACFAQAAEwAAAAAAAAAA AAAAAAAAAAAAW0NvbnRlbnRfVHlwZXNdLnhtbFBLAQItABQABgAIAAAAIQBa9CxbvwAAABUBAAAL AAAAAAAAAAAAAAAAAB8BAABfcmVscy8ucmVsc1BLAQItABQABgAIAAAAIQD9odMWxQAAANwAAAAP AAAAAAAAAAAAAAAAAAcCAABkcnMvZG93bnJldi54bWxQSwUGAAAAAAMAAwC3AAAA+QIAAAAA ">
                          <v:shape id="Freeform 521" o:spid="_x0000_s1181" style="position:absolute;left:7380;top:1752;width:77;height:537;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d8qxAAAANwAAAAPAAAAZHJzL2Rvd25yZXYueG1sRI9Pi8Iw FMTvgt8hPMGLaLoirVSjqMuCeFr/IB4fzbMtNi+lidr99kZY8DjMzG+Y+bI1lXhQ40rLCr5GEQji zOqScwWn489wCsJ5ZI2VZVLwRw6Wi25njqm2T97T4+BzESDsUlRQeF+nUrqsIINuZGvi4F1tY9AH 2eRSN/gMcFPJcRTF0mDJYaHAmjYFZbfD3SjQm/v2+jvA3e07To7rS+Iu58Qp1e+1qxkIT63/hP/b W60gniTwPhOOgFy8AAAA//8DAFBLAQItABQABgAIAAAAIQDb4fbL7gAAAIUBAAATAAAAAAAAAAAA AAAAAAAAAABbQ29udGVudF9UeXBlc10ueG1sUEsBAi0AFAAGAAgAAAAhAFr0LFu/AAAAFQEAAAsA AAAAAAAAAAAAAAAAHwEAAF9yZWxzLy5yZWxzUEsBAi0AFAAGAAgAAAAhAH5F3yrEAAAA3AAAAA8A AAAAAAAAAAAAAAAABwIAAGRycy9kb3ducmV2LnhtbFBLBQYAAAAAAwADALcAAAD4AgAAAAA= " path="m180,1248c90,1170,,1092,,936,,780,180,468,180,312,180,156,30,52,,e" filled="f">
                            <v:path arrowok="t" o:connecttype="custom" o:connectlocs="77,537;0,403;77,134;0,0" o:connectangles="0,0,0,0"/>
                          </v:shape>
                          <v:shape id="Freeform 522" o:spid="_x0000_s1182" style="position:absolute;left:7560;top:1752;width:21;height:537;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2ttCwQAAANwAAAAPAAAAZHJzL2Rvd25yZXYueG1sRE/Pa8Iw FL4P/B/CE3abqUVkVKOoU7aLsFXB66N5NsXmpWti7fzrzUHY8eP7PV/2thYdtb5yrGA8SkAQF05X XCo4HnZv7yB8QNZYOyYFf+RhuRi8zDHT7sY/1OWhFDGEfYYKTAhNJqUvDFn0I9cQR+7sWoshwraU usVbDLe1TJNkKi1WHBsMNrQxVFzyq1Vwcutguv3355Yu6e8hxw826V2p12G/moEI1Id/8dP9pRVM J3FtPBOPgFw8AAAA//8DAFBLAQItABQABgAIAAAAIQDb4fbL7gAAAIUBAAATAAAAAAAAAAAAAAAA AAAAAABbQ29udGVudF9UeXBlc10ueG1sUEsBAi0AFAAGAAgAAAAhAFr0LFu/AAAAFQEAAAsAAAAA AAAAAAAAAAAAHwEAAF9yZWxzLy5yZWxzUEsBAi0AFAAGAAgAAAAhAPPa20LBAAAA3AAAAA8AAAAA AAAAAAAAAAAABwIAAGRycy9kb3ducmV2LnhtbFBLBQYAAAAAAwADALcAAAD1AgAAAAA= " path="m180,1248c90,1170,,1092,,936,,780,180,468,180,312,180,156,30,52,,e" filled="f">
                            <v:path arrowok="t" o:connecttype="custom" o:connectlocs="21,537;0,403;21,134;0,0" o:connectangles="0,0,0,0"/>
                          </v:shape>
                          <v:shape id="Freeform 523" o:spid="_x0000_s1183" style="position:absolute;left:7320;top:1752;width:17;height:537;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6nhWxAAAANwAAAAPAAAAZHJzL2Rvd25yZXYueG1sRI9Ba8JA FITvBf/D8gRvdWMRqdFVJCAUkdJGD3p7ZF+SxezbkF1N/PfdQqHHYWa+YdbbwTbiQZ03jhXMpgkI 4sJpw5WC82n/+g7CB2SNjWNS8CQP283oZY2pdj1/0yMPlYgQ9ikqqENoUyl9UZNFP3UtcfRK11kM UXaV1B32EW4b+ZYkC2nRcFyosaWspuKW362CK5fHe1YaiZevz6ynNj9cjkapyXjYrUAEGsJ/+K/9 oRUs5kv4PROPgNz8AAAA//8DAFBLAQItABQABgAIAAAAIQDb4fbL7gAAAIUBAAATAAAAAAAAAAAA AAAAAAAAAABbQ29udGVudF9UeXBlc10ueG1sUEsBAi0AFAAGAAgAAAAhAFr0LFu/AAAAFQEAAAsA AAAAAAAAAAAAAAAAHwEAAF9yZWxzLy5yZWxzUEsBAi0AFAAGAAgAAAAhAKPqeFbEAAAA3AAAAA8A AAAAAAAAAAAAAAAABwIAAGRycy9kb3ducmV2LnhtbFBLBQYAAAAAAwADALcAAAD4AgAAAAA= " path="m180,1248c90,1170,,1092,,936,,780,180,468,180,312,180,156,30,52,,e" filled="f">
                            <v:path arrowok="t" o:connecttype="custom" o:connectlocs="17,537;0,403;17,134;0,0" o:connectangles="0,0,0,0"/>
                          </v:shape>
                          <v:shape id="Freeform 524" o:spid="_x0000_s1184" style="position:absolute;left:7660;top:1752;width:57;height:537;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KCcAwAAAANwAAAAPAAAAZHJzL2Rvd25yZXYueG1sRE/LisIw FN0L8w/hDrjTdARFOo1ShvGBC0WdD7g2tw8muSlN1Pr3ZiG4PJx3tuytETfqfONYwdc4AUFcON1w peDvvBrNQfiArNE4JgUP8rBcfAwyTLW785Fup1CJGMI+RQV1CG0qpS9qsujHriWOXOk6iyHCrpK6 w3sMt0ZOkmQmLTYcG2ps6aem4v90tQr25pKfL6udSQp/+N1Quc59O1Fq+Nnn3yAC9eEtfrm3WsFs GufHM/EIyMUTAAD//wMAUEsBAi0AFAAGAAgAAAAhANvh9svuAAAAhQEAABMAAAAAAAAAAAAAAAAA AAAAAFtDb250ZW50X1R5cGVzXS54bWxQSwECLQAUAAYACAAAACEAWvQsW78AAAAVAQAACwAAAAAA AAAAAAAAAAAfAQAAX3JlbHMvLnJlbHNQSwECLQAUAAYACAAAACEABSgnAMAAAADcAAAADwAAAAAA AAAAAAAAAAAHAgAAZHJzL2Rvd25yZXYueG1sUEsFBgAAAAADAAMAtwAAAPQCAAAAAA== " path="m180,1248c90,1170,,1092,,936,,780,180,468,180,312,180,156,30,52,,e" filled="f">
                            <v:path arrowok="t" o:connecttype="custom" o:connectlocs="57,537;0,403;57,134;0,0" o:connectangles="0,0,0,0"/>
                          </v:shape>
                          <v:shape id="Freeform 525" o:spid="_x0000_s1185" style="position:absolute;left:7206;top:1750;width:41;height:596;rotation:-30;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9fzdwgAAANwAAAAPAAAAZHJzL2Rvd25yZXYueG1sRI/RagIx FETfC/5DuELfanYLrnU1SlsUfFX7AZfNdRNMbpZN1K1fb4RCH4eZOcMs14N34kp9tIEVlJMCBHET tOVWwc9x+/YBIiZkjS4wKfilCOvV6GWJtQ433tP1kFqRIRxrVGBS6mopY2PIY5yEjjh7p9B7TFn2 rdQ93jLcO/leFJX0aDkvGOzo21BzPly8gmJ3ubuN7Tazr9Ieq6nZz+bOKPU6Hj4XIBIN6T/8195p BdW0hOeZfATk6gEAAP//AwBQSwECLQAUAAYACAAAACEA2+H2y+4AAACFAQAAEwAAAAAAAAAAAAAA AAAAAAAAW0NvbnRlbnRfVHlwZXNdLnhtbFBLAQItABQABgAIAAAAIQBa9CxbvwAAABUBAAALAAAA AAAAAAAAAAAAAB8BAABfcmVscy8ucmVsc1BLAQItABQABgAIAAAAIQCo9fzdwgAAANwAAAAPAAAA AAAAAAAAAAAAAAcCAABkcnMvZG93bnJldi54bWxQSwUGAAAAAAMAAwC3AAAA9gIAAAAA " path="m180,1248c90,1170,,1092,,936,,780,180,468,180,312,180,156,30,52,,e" filled="f">
                            <v:path arrowok="t" o:connecttype="custom" o:connectlocs="41,596;0,447;41,149;0,0" o:connectangles="0,0,0,0"/>
                          </v:shape>
                          <v:shape id="Freeform 526" o:spid="_x0000_s1186" style="position:absolute;left:7800;top:1792;width:41;height:596;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DaZ+wgAAANwAAAAPAAAAZHJzL2Rvd25yZXYueG1sRI/NisIw FIX3wrxDuAPuNFUYkY5RRGZwQFzYFtxekjttsbkpTdT27Y0guDycn4+z2vS2ETfqfO1YwWyagCDW ztRcKijy38kShA/IBhvHpGAgD5v1x2iFqXF3PtEtC6WII+xTVFCF0KZSel2RRT91LXH0/l1nMUTZ ldJ0eI/jtpHzJFlIizVHQoUt7SrSl+xqI2Q4Un7ez/Q2FDke+KB/skErNf7st98gAvXhHX61/4yC xdccnmfiEZDrBwAAAP//AwBQSwECLQAUAAYACAAAACEA2+H2y+4AAACFAQAAEwAAAAAAAAAAAAAA AAAAAAAAW0NvbnRlbnRfVHlwZXNdLnhtbFBLAQItABQABgAIAAAAIQBa9CxbvwAAABUBAAALAAAA AAAAAAAAAAAAAB8BAABfcmVscy8ucmVsc1BLAQItABQABgAIAAAAIQDeDaZ+wgAAANwAAAAPAAAA AAAAAAAAAAAAAAcCAABkcnMvZG93bnJldi54bWxQSwUGAAAAAAMAAwC3AAAA9gIAAAAA " path="m180,1248c90,1170,,1092,,936,,780,180,468,180,312,180,156,30,52,,e" filled="f">
                            <v:path arrowok="t" o:connecttype="custom" o:connectlocs="41,596;0,447;41,149;0,0" o:connectangles="0,0,0,0"/>
                          </v:shape>
                          <v:shape id="Freeform 527" o:spid="_x0000_s1187" style="position:absolute;left:7455;top:1732;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p0/0xQAAANwAAAAPAAAAZHJzL2Rvd25yZXYueG1sRI9Pi8Iw FMTvwn6H8Bb2Ipq6Yitdo6yKIJ78h3h8NM+22LyUJmr99psFweMwM79hJrPWVOJOjSstKxj0IxDE mdUl5wqOh1VvDMJ5ZI2VZVLwJAez6Udngqm2D97Rfe9zESDsUlRQeF+nUrqsIIOub2vi4F1sY9AH 2eRSN/gIcFPJ7yiKpcGSw0KBNS0Kyq77m1GgF7f1ZdvFzXUZJ4f5OXHnU+KU+vpsf39AeGr9O/xq r7WCeDSE/zPhCMjpHwAAAP//AwBQSwECLQAUAAYACAAAACEA2+H2y+4AAACFAQAAEwAAAAAAAAAA AAAAAAAAAAAAW0NvbnRlbnRfVHlwZXNdLnhtbFBLAQItABQABgAIAAAAIQBa9CxbvwAAABUBAAAL AAAAAAAAAAAAAAAAAB8BAABfcmVscy8ucmVsc1BLAQItABQABgAIAAAAIQCEp0/0xQAAANwAAAAP AAAAAAAAAAAAAAAAAAcCAABkcnMvZG93bnJldi54bWxQSwUGAAAAAAMAAwC3AAAA+QIAAAAA " path="m180,1248c90,1170,,1092,,936,,780,180,468,180,312,180,156,30,52,,e" filled="f">
                            <v:path arrowok="t" o:connecttype="custom" o:connectlocs="45,318;0,238;45,80;0,0" o:connectangles="0,0,0,0"/>
                          </v:shape>
                          <v:shape id="Freeform 528" o:spid="_x0000_s1188" style="position:absolute;left:7780;top:1776;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eDgIwwAAANwAAAAPAAAAZHJzL2Rvd25yZXYueG1sRI9BawIx FITvBf9DeIIX0Wylq7IapRQEe3SVQm+P5Lm7mLxsN1HXf28KhR6H+WaGWW97Z8WNutB4VvA6zUAQ a28arhScjrvJEkSIyAatZ1LwoADbzeBljYXxdz7QrYyVSCUcClRQx9gWUgZdk8Mw9S1x8s6+cxiT 7CppOryncmflLMvm0mHDaaHGlj5q0pfy6hTM7Pjz0LS5zctjQn7G+vtroZUaDfv3FYhIffyH/9J7 o2Cev8HvmXQE5OYJAAD//wMAUEsBAi0AFAAGAAgAAAAhANvh9svuAAAAhQEAABMAAAAAAAAAAAAA AAAAAAAAAFtDb250ZW50X1R5cGVzXS54bWxQSwECLQAUAAYACAAAACEAWvQsW78AAAAVAQAACwAA AAAAAAAAAAAAAAAfAQAAX3JlbHMvLnJlbHNQSwECLQAUAAYACAAAACEAoHg4CMMAAADcAAAADwAA AAAAAAAAAAAAAAAHAgAAZHJzL2Rvd25yZXYueG1sUEsFBgAAAAADAAMAtwAAAPcCAAAAAA== " path="m180,1248c90,1170,,1092,,936,,780,180,468,180,312,180,156,30,52,,e" filled="f">
                            <v:path arrowok="t" o:connecttype="custom" o:connectlocs="45,318;0,238;45,80;0,0" o:connectangles="0,0,0,0"/>
                          </v:shape>
                        </v:group>
                      </v:group>
                      <v:rect id="Rectangle 529" o:spid="_x0000_s1189" alt="轮廓式菱形" style="position:absolute;left:2013;top:10823;width:832;height:6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bSMCxgAAANwAAAAPAAAAZHJzL2Rvd25yZXYueG1sRI9BawIx FITvgv8hPKE3TVpRZGuUtlCw4MFVKfT22Lzubrt5WZLobvvrjSB4HGbmG2a57m0jzuRD7VjD40SB IC6cqbnUcDy8jxcgQkQ22DgmDX8UYL0aDpaYGddxTud9LEWCcMhQQxVjm0kZioosholriZP37bzF mKQvpfHYJbht5JNSc2mx5rRQYUtvFRW/+5PVkHf0ucjLn+30X6nTl8fX7e4j1/ph1L88g4jUx3v4 1t4YDfPZDK5n0hGQqwsAAAD//wMAUEsBAi0AFAAGAAgAAAAhANvh9svuAAAAhQEAABMAAAAAAAAA AAAAAAAAAAAAAFtDb250ZW50X1R5cGVzXS54bWxQSwECLQAUAAYACAAAACEAWvQsW78AAAAVAQAA CwAAAAAAAAAAAAAAAAAfAQAAX3JlbHMvLnJlbHNQSwECLQAUAAYACAAAACEAaW0jAsYAAADcAAAA DwAAAAAAAAAAAAAAAAAHAgAAZHJzL2Rvd25yZXYueG1sUEsFBgAAAAADAAMAtwAAAPoCAAAAAA== " fillcolor="black">
                        <v:fill r:id="rId19" o:title="" type="pattern"/>
                      </v:rect>
                      <v:group id="Group 530" o:spid="_x0000_s1190" style="position:absolute;left:2193;top:9563;width:1909;height:345" coordorigin="3960,5712" coordsize="2449,4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eEXLxAAAANwAAAAPAAAAZHJzL2Rvd25yZXYueG1sRI9Bi8Iw FITvC/6H8IS9rWkVi1SjiLiyBxFWBfH2aJ5tsXkpTbat/94Iwh6HmfmGWax6U4mWGldaVhCPIhDE mdUl5wrOp++vGQjnkTVWlknBgxysloOPBabadvxL7dHnIkDYpaig8L5OpXRZQQbdyNbEwbvZxqAP ssmlbrALcFPJcRQl0mDJYaHAmjYFZffjn1Gw67BbT+Jtu7/fNo/raXq47GNS6nPYr+cgPPX+P/xu /2gFyTSB15lwBOTyCQAA//8DAFBLAQItABQABgAIAAAAIQDb4fbL7gAAAIUBAAATAAAAAAAAAAAA AAAAAAAAAABbQ29udGVudF9UeXBlc10ueG1sUEsBAi0AFAAGAAgAAAAhAFr0LFu/AAAAFQEAAAsA AAAAAAAAAAAAAAAAHwEAAF9yZWxzLy5yZWxzUEsBAi0AFAAGAAgAAAAhAHh4RcvEAAAA3AAAAA8A AAAAAAAAAAAAAAAABwIAAGRycy9kb3ducmV2LnhtbFBLBQYAAAAAAwADALcAAAD4AgAAAAA= ">
                        <v:group id="xjhhxsy8" o:spid="_x0000_s1191" style="position:absolute;left:5005;top:4787;width:360;height:2449;rotation:6699347fd" coordorigin="7920,1304" coordsize="405,21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C/UwwAAANwAAAAPAAAAZHJzL2Rvd25yZXYueG1sRI/RisIw FETfBf8hXME3TVW0S9coIig+LK5WP+DS3G3KNjeliVr/fiMI+zjMzBlmue5sLe7U+sqxgsk4AUFc OF1xqeB62Y0+QPiArLF2TAqe5GG96veWmGn34DPd81CKCGGfoQITQpNJ6QtDFv3YNcTR+3GtxRBl W0rd4iPCbS2nSbKQFiuOCwYb2hoqfvObVZCn+5M335vZjM/H8qu67hsurFLDQbf5BBGoC//hd/ug FSzmKbzOxCMgV38AAAD//wMAUEsBAi0AFAAGAAgAAAAhANvh9svuAAAAhQEAABMAAAAAAAAAAAAA AAAAAAAAAFtDb250ZW50X1R5cGVzXS54bWxQSwECLQAUAAYACAAAACEAWvQsW78AAAAVAQAACwAA AAAAAAAAAAAAAAAfAQAAX3JlbHMvLnJlbHNQSwECLQAUAAYACAAAACEAoPwv1MMAAADcAAAADwAA AAAAAAAAAAAAAAAHAgAAZHJzL2Rvd25yZXYueG1sUEsFBgAAAAADAAMAtwAAAPcCAAAAAA== ">
                          <v:shape id="AutoShape 532" o:spid="_x0000_s1192" type="#_x0000_t134" style="position:absolute;left:7416;top:2623;width:1440;height:316;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nJJwxAAAANwAAAAPAAAAZHJzL2Rvd25yZXYueG1sRE9Na8JA EL0L/odlCt50o0mtpK4ihYqt9GAqaG9DdpoEs7Mhuybpv+8eCj0+3vd6O5hadNS6yrKC+SwCQZxb XXGh4Pz5Ol2BcB5ZY22ZFPyQg+1mPFpjqm3PJ+oyX4gQwi5FBaX3TSqly0sy6Ga2IQ7ct20N+gDb QuoW+xBuarmIoqU0WHFoKLGhl5LyW3Y3Ci52/8Hm9JTFx+Y9GeJ5wl9vV6UmD8PuGYSnwf+L/9wH rWD5GNaGM+EIyM0vAAAA//8DAFBLAQItABQABgAIAAAAIQDb4fbL7gAAAIUBAAATAAAAAAAAAAAA AAAAAAAAAABbQ29udGVudF9UeXBlc10ueG1sUEsBAi0AFAAGAAgAAAAhAFr0LFu/AAAAFQEAAAsA AAAAAAAAAAAAAAAAHwEAAF9yZWxzLy5yZWxzUEsBAi0AFAAGAAgAAAAhAO2cknDEAAAA3AAAAA8A AAAAAAAAAAAAAAAABwIAAGRycy9kb3ducmV2LnhtbFBLBQYAAAAAAwADALcAAAD4AgAAAAA= "/>
                          <v:shape id="Freeform 533" o:spid="_x0000_s1193" style="position:absolute;left:7920;top:1304;width:405;height:1007;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ube/xgAAANwAAAAPAAAAZHJzL2Rvd25yZXYueG1sRI9Ba8JA FITvBf/D8oTedKPQYKOrlNIWT0VtSa/P7HMTmn0bs2tM/fWuIPQ4zMw3zGLV21p01PrKsYLJOAFB XDhdsVHw/fU+moHwAVlj7ZgU/JGH1XLwsMBMuzNvqdsFIyKEfYYKyhCaTEpflGTRj11DHL2Day2G KFsjdYvnCLe1nCZJKi1WHBdKbOi1pOJ3d7IKzKS7vKXNxWzzn/3Rf84+NmGfK/U47F/mIAL14T98 b6+1gvTpGW5n4hGQyysAAAD//wMAUEsBAi0AFAAGAAgAAAAhANvh9svuAAAAhQEAABMAAAAAAAAA AAAAAAAAAAAAAFtDb250ZW50X1R5cGVzXS54bWxQSwECLQAUAAYACAAAACEAWvQsW78AAAAVAQAA CwAAAAAAAAAAAAAAAAAfAQAAX3JlbHMvLnJlbHNQSwECLQAUAAYACAAAACEAtLm3v8YAAADcAAAA DwAAAAAAAAAAAAAAAAAHAgAAZHJzL2Rvd25yZXYueG1sUEsFBgAAAAADAAMAtwAAAPoCAAAAAA== " path="m60,1007l60,90,,,405,,375,105r,902e">
                            <v:path arrowok="t" o:connecttype="custom" o:connectlocs="60,1007;60,90;0,0;405,0;375,105;375,1007" o:connectangles="0,0,0,0,0,0"/>
                          </v:shape>
                        </v:group>
                        <v:oval id="Oval 534" o:spid="_x0000_s1194" style="position:absolute;left:4020;top:5712;width:18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g/u3wQAAANwAAAAPAAAAZHJzL2Rvd25yZXYueG1sRE9LbsIw EN0jcQdrkLoDhy4CDZgIgapWdNWUA4ziyQficWS7Ic3p60WlLp/ef5+PphMDOd9aVrBeJSCIS6tb rhVcv16XWxA+IGvsLJOCH/KQH+azPWbaPviThiLUIoawz1BBE0KfSenLhgz6le2JI1dZZzBE6Gqp HT5iuOnkc5Kk0mDLsaHBnk4Nlffi2yjYuGqaPtpa397kZdrq6qU/F0Gpp8V43IEINIZ/8Z/7XStI 0zg/nolHQB5+AQAA//8DAFBLAQItABQABgAIAAAAIQDb4fbL7gAAAIUBAAATAAAAAAAAAAAAAAAA AAAAAABbQ29udGVudF9UeXBlc10ueG1sUEsBAi0AFAAGAAgAAAAhAFr0LFu/AAAAFQEAAAsAAAAA AAAAAAAAAAAAHwEAAF9yZWxzLy5yZWxzUEsBAi0AFAAGAAgAAAAhAC2D+7fBAAAA3AAAAA8AAAAA AAAAAAAAAAAABwIAAGRycy9kb3ducmV2LnhtbFBLBQYAAAAAAwADALcAAAD1AgAAAAA= " fillcolor="#330"/>
                      </v:group>
                      <v:shape id="Freeform 535" o:spid="_x0000_s1195" style="position:absolute;left:3870;top:9940;width:416;height:1262;visibility:visible;mso-wrap-style:square;v-text-anchor:top" coordsize="1800,51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xCS2xQAAANwAAAAPAAAAZHJzL2Rvd25yZXYueG1sRI/NbsIw EITvSH0Hayv1Bg4cIpTiIFqpqJyqUMp5iTc/YK/T2IXQp68rIXEczcw3msVysEacqfetYwXTSQKC uHS65VrB7vNtPAfhA7JG45gUXMnDMn8YLTDT7sIFnbehFhHCPkMFTQhdJqUvG7LoJ64jjl7leosh yr6WusdLhFsjZ0mSSostx4UGO3ptqDxtf6yCamPM73E47b+Ldfqy+QjmULRfSj09DqtnEIGGcA/f 2u9aQZpO4f9MPAIy/wMAAP//AwBQSwECLQAUAAYACAAAACEA2+H2y+4AAACFAQAAEwAAAAAAAAAA AAAAAAAAAAAAW0NvbnRlbnRfVHlwZXNdLnhtbFBLAQItABQABgAIAAAAIQBa9CxbvwAAABUBAAAL AAAAAAAAAAAAAAAAAB8BAABfcmVscy8ucmVsc1BLAQItABQABgAIAAAAIQCbxCS2xQAAANwAAAAP AAAAAAAAAAAAAAAAAAcCAABkcnMvZG93bnJldi54bWxQSwUGAAAAAAMAAwC3AAAA+QIAAAAA " path="m1440,312r,4836l1800,5148,1800,,,,,312r1440,xe">
                        <v:path arrowok="t" o:connecttype="custom" o:connectlocs="333,76;333,1262;416,1262;416,0;0,0;0,76;333,76" o:connectangles="0,0,0,0,0,0,0"/>
                      </v:shape>
                      <v:group id="Group 536" o:spid="_x0000_s1196" style="position:absolute;left:3975;top:10692;width:544;height:823" coordorigin="1260,3073" coordsize="544,8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L4l1xAAAANwAAAAPAAAAZHJzL2Rvd25yZXYueG1sRI9Bi8Iw FITvC/6H8IS9rWldLFKNIqKyBxFWBfH2aJ5tsXkpTWzrv98Iwh6HmfmGmS97U4mWGldaVhCPIhDE mdUl5wrOp+3XFITzyBory6TgSQ6Wi8HHHFNtO/6l9uhzESDsUlRQeF+nUrqsIINuZGvi4N1sY9AH 2eRSN9gFuKnkOIoSabDksFBgTeuCsvvxYRTsOuxW3/Gm3d9v6+f1NDlc9jEp9TnsVzMQnnr/H363 f7SCJBnD60w4AnLxBwAA//8DAFBLAQItABQABgAIAAAAIQDb4fbL7gAAAIUBAAATAAAAAAAAAAAA AAAAAAAAAABbQ29udGVudF9UeXBlc10ueG1sUEsBAi0AFAAGAAgAAAAhAFr0LFu/AAAAFQEAAAsA AAAAAAAAAAAAAAAAHwEAAF9yZWxzLy5yZWxzUEsBAi0AFAAGAAgAAAAhAMkviXXEAAAA3AAAAA8A AAAAAAAAAAAAAAAABwIAAGRycy9kb3ducmV2LnhtbFBLBQYAAAAAAwADALcAAAD4AgAAAAA= ">
                        <v:shape id="Freeform 537" o:spid="_x0000_s1197" style="position:absolute;left:1260;top:3073;width:544;height:823;visibility:visible;mso-wrap-style:square;v-text-anchor:top" coordsize="2160,31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c7P2wwAAANwAAAAPAAAAZHJzL2Rvd25yZXYueG1sRI9PawIx FMTvBb9DeIKXUrMqXerWKCoIPfTiv/tj89ws3byEJOr67U2h0OMwM79hFqveduJGIbaOFUzGBQji 2umWGwWn4+7tA0RMyBo7x6TgQRFWy8HLAivt7ryn2yE1IkM4VqjApOQrKWNtyGIcO0+cvYsLFlOW oZE64D3DbSenRVFKiy3nBYOetobqn8PVKqh3fv8uw2y7Wc9NF3V5/T77V6VGw379CSJRn/7Df+0v raAsZ/B7Jh8BuXwCAAD//wMAUEsBAi0AFAAGAAgAAAAhANvh9svuAAAAhQEAABMAAAAAAAAAAAAA AAAAAAAAAFtDb250ZW50X1R5cGVzXS54bWxQSwECLQAUAAYACAAAACEAWvQsW78AAAAVAQAACwAA AAAAAAAAAAAAAAAfAQAAX3JlbHMvLnJlbHNQSwECLQAUAAYACAAAACEAjXOz9sMAAADcAAAADwAA AAAAAAAAAAAAAAAHAgAAZHJzL2Rvd25yZXYueG1sUEsFBgAAAAADAAMAtwAAAPcCAAAAAA== " path="m,936l,2964r180,156l1980,3120r180,-156l2160,936,1980,624r,-156l1980,312,2160,156,2160,,,,,156,180,312r,312l,936xe" filled="f">
                          <v:path arrowok="t" o:connecttype="custom" o:connectlocs="0,247;0,782;45,823;499,823;544,782;544,247;499,165;499,123;499,82;544,41;544,0;0,0;0,41;45,82;45,165;0,247" o:connectangles="0,0,0,0,0,0,0,0,0,0,0,0,0,0,0,0"/>
                        </v:shape>
                        <v:line id="Line 538" o:spid="_x0000_s1198" style="position:absolute;visibility:visible;mso-wrap-style:square" from="1260,3114" to="1804,31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ty4YxwAAANwAAAAPAAAAZHJzL2Rvd25yZXYueG1sRI9PawIx FMTvhX6H8Aq91Wz/EMpqFGkpqAdRW6jH5+Z1d9vNy5LE3e23N4LgcZiZ3zCT2WAb0ZEPtWMNj6MM BHHhTM2lhq/Pj4dXECEiG2wck4Z/CjCb3t5MMDeu5y11u1iKBOGQo4YqxjaXMhQVWQwj1xIn78d5 izFJX0rjsU9w28inLFPSYs1pocKW3ioq/nZHq2H9vFHdfLlaDN9LdSjet4f9b++1vr8b5mMQkYZ4 DV/aC6NBqRc4n0lHQE5PAAAA//8DAFBLAQItABQABgAIAAAAIQDb4fbL7gAAAIUBAAATAAAAAAAA AAAAAAAAAAAAAABbQ29udGVudF9UeXBlc10ueG1sUEsBAi0AFAAGAAgAAAAhAFr0LFu/AAAAFQEA AAsAAAAAAAAAAAAAAAAAHwEAAF9yZWxzLy5yZWxzUEsBAi0AFAAGAAgAAAAhAPS3LhjHAAAA3AAA AA8AAAAAAAAAAAAAAAAABwIAAGRycy9kb3ducmV2LnhtbFBLBQYAAAAAAwADALcAAAD7AgAAAAA= "/>
                      </v:group>
                    </v:group>
                    <v:rect id="Rectangle 539" o:spid="_x0000_s1199" style="position:absolute;left:3918;top:10205;width:179;height:232;rotation:-539544fd;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rC+FxgAAANwAAAAPAAAAZHJzL2Rvd25yZXYueG1sRI9BawIx FITvBf9DeEJvNVuhaVmNUlaUQvFQrYi3x+Z1s3Tzsmyyuu2vN4WCx2FmvmHmy8E14kxdqD1reJxk IIhLb2quNHzu1w8vIEJENth4Jg0/FGC5GN3NMTf+wh903sVKJAiHHDXYGNtcylBachgmviVO3pfv HMYku0qaDi8J7ho5zTIlHdacFiy2VFgqv3e907DeFMWht8/H7ftGKXkyvftd9Vrfj4fXGYhIQ7yF /9tvRoNST/B3Jh0BubgCAAD//wMAUEsBAi0AFAAGAAgAAAAhANvh9svuAAAAhQEAABMAAAAAAAAA AAAAAAAAAAAAAFtDb250ZW50X1R5cGVzXS54bWxQSwECLQAUAAYACAAAACEAWvQsW78AAAAVAQAA CwAAAAAAAAAAAAAAAAAfAQAAX3JlbHMvLnJlbHNQSwECLQAUAAYACAAAACEAtqwvhcYAAADcAAAA DwAAAAAAAAAAAAAAAAAHAgAAZHJzL2Rvd25yZXYueG1sUEsFBgAAAAADAAMAtwAAAPoCAAAAAA== " fillcolor="black" strokecolor="silver"/>
                  </v:group>
                  <v:shape id="Text Box 540" o:spid="_x0000_s1200" type="#_x0000_t202" style="position:absolute;left:1695;top:8532;width:1080;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hRm5xAAAANwAAAAPAAAAZHJzL2Rvd25yZXYueG1sRI9Pa8JA FMTvBb/D8gQvRTfmEErMKiIWvcb24u2RffmD2bdJdmuSfvpuodDjMDO/YbLDZFrxpME1lhVsNxEI 4sLqhisFnx/v6zcQziNrbC2TgpkcHPaLlwxTbUfO6XnzlQgQdikqqL3vUildUZNBt7EdcfBKOxj0 QQ6V1AOOAW5aGUdRIg02HBZq7OhUU/G4fRkFdjzPxlIfxa/3b3M5Hfu8jHulVsvpuAPhafL/4b/2 VStIkgR+z4QjIPc/AAAA//8DAFBLAQItABQABgAIAAAAIQDb4fbL7gAAAIUBAAATAAAAAAAAAAAA AAAAAAAAAABbQ29udGVudF9UeXBlc10ueG1sUEsBAi0AFAAGAAgAAAAhAFr0LFu/AAAAFQEAAAsA AAAAAAAAAAAAAAAAHwEAAF9yZWxzLy5yZWxzUEsBAi0AFAAGAAgAAAAhAO+FGbnEAAAA3AAAAA8A AAAAAAAAAAAAAAAABwIAAGRycy9kb3ducmV2LnhtbFBLBQYAAAAAAwADALcAAAD4AgAAAAA= " strokecolor="white">
                    <v:textbox>
                      <w:txbxContent>
                        <w:p w14:paraId="4ED13CF9" w14:textId="77777777" w:rsidR="00955395" w:rsidRPr="00564CA0" w:rsidRDefault="00955395" w:rsidP="00955395">
                          <w:pPr>
                            <w:rPr>
                              <w:rFonts w:ascii="Times New Roman" w:hAnsi="Times New Roman" w:cs="Times New Roman"/>
                              <w:sz w:val="20"/>
                              <w:szCs w:val="20"/>
                              <w:vertAlign w:val="subscript"/>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v:textbox>
                  </v:shape>
                </v:group>
                <v:shape id="Text Box 541" o:spid="_x0000_s1201" type="#_x0000_t202" style="position:absolute;left:3600;top:2844;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ybwixAAAANwAAAAPAAAAZHJzL2Rvd25yZXYueG1sRI9Ba4NA FITvgf6H5RV6CXWtB1tsNkGkoblqe+nt4b6o1H2r7iaa/PpsoNDjMDPfMJvdYnpxpsl1lhW8RDEI 4trqjhsF31/75zcQziNr7C2Tggs52G0fVhvMtJ25pHPlGxEg7DJU0Ho/ZFK6uiWDLrIDcfCOdjLo g5waqSecA9z0MonjVBrsOCy0OFDRUv1bnYwCO39cjKUxTtY/V/NZ5GN5TEalnh6X/B2Ep8X/h//a B60gTV/hfiYcAbm9AQAA//8DAFBLAQItABQABgAIAAAAIQDb4fbL7gAAAIUBAAATAAAAAAAAAAAA AAAAAAAAAABbQ29udGVudF9UeXBlc10ueG1sUEsBAi0AFAAGAAgAAAAhAFr0LFu/AAAAFQEAAAsA AAAAAAAAAAAAAAAAHwEAAF9yZWxzLy5yZWxzUEsBAi0AFAAGAAgAAAAhAIDJvCLEAAAA3AAAAA8A AAAAAAAAAAAAAAAABwIAAGRycy9kb3ducmV2LnhtbFBLBQYAAAAAAwADALcAAAD4AgAAAAA= " strokecolor="white">
                  <v:textbox>
                    <w:txbxContent>
                      <w:p w14:paraId="0E7D8F25"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3</w:t>
                        </w:r>
                      </w:p>
                    </w:txbxContent>
                  </v:textbox>
                </v:shape>
              </v:group>
            </w:pict>
          </mc:Fallback>
        </mc:AlternateContent>
      </w:r>
    </w:p>
    <w:p w14:paraId="394BFCC3" w14:textId="77777777"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noProof/>
          <w:sz w:val="28"/>
          <w:szCs w:val="28"/>
        </w:rPr>
        <mc:AlternateContent>
          <mc:Choice Requires="wpg">
            <w:drawing>
              <wp:anchor distT="0" distB="0" distL="114300" distR="114300" simplePos="0" relativeHeight="251666432" behindDoc="0" locked="0" layoutInCell="1" allowOverlap="1" wp14:anchorId="44702CA3" wp14:editId="1E6D447B">
                <wp:simplePos x="0" y="0"/>
                <wp:positionH relativeFrom="column">
                  <wp:posOffset>2742927</wp:posOffset>
                </wp:positionH>
                <wp:positionV relativeFrom="paragraph">
                  <wp:posOffset>67317</wp:posOffset>
                </wp:positionV>
                <wp:extent cx="2247900" cy="1520821"/>
                <wp:effectExtent l="0" t="0" r="19050" b="22860"/>
                <wp:wrapNone/>
                <wp:docPr id="5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1520821"/>
                          <a:chOff x="6660" y="504"/>
                          <a:chExt cx="3720" cy="2529"/>
                        </a:xfrm>
                      </wpg:grpSpPr>
                      <wpg:grpSp>
                        <wpg:cNvPr id="555" name="Group 543"/>
                        <wpg:cNvGrpSpPr>
                          <a:grpSpLocks/>
                        </wpg:cNvGrpSpPr>
                        <wpg:grpSpPr bwMode="auto">
                          <a:xfrm>
                            <a:off x="6660" y="504"/>
                            <a:ext cx="3720" cy="2160"/>
                            <a:chOff x="6660" y="8532"/>
                            <a:chExt cx="3720" cy="2160"/>
                          </a:xfrm>
                        </wpg:grpSpPr>
                        <wpg:grpSp>
                          <wpg:cNvPr id="556" name="Group 544"/>
                          <wpg:cNvGrpSpPr>
                            <a:grpSpLocks/>
                          </wpg:cNvGrpSpPr>
                          <wpg:grpSpPr bwMode="auto">
                            <a:xfrm>
                              <a:off x="6660" y="8532"/>
                              <a:ext cx="2877" cy="2160"/>
                              <a:chOff x="5943" y="9207"/>
                              <a:chExt cx="3237" cy="3030"/>
                            </a:xfrm>
                          </wpg:grpSpPr>
                          <wpg:grpSp>
                            <wpg:cNvPr id="557" name="Group 545"/>
                            <wpg:cNvGrpSpPr>
                              <a:grpSpLocks/>
                            </wpg:cNvGrpSpPr>
                            <wpg:grpSpPr bwMode="auto">
                              <a:xfrm>
                                <a:off x="5943" y="9305"/>
                                <a:ext cx="3237" cy="2932"/>
                                <a:chOff x="5943" y="9305"/>
                                <a:chExt cx="3237" cy="2932"/>
                              </a:xfrm>
                            </wpg:grpSpPr>
                            <wpg:grpSp>
                              <wpg:cNvPr id="558" name="Group 546"/>
                              <wpg:cNvGrpSpPr>
                                <a:grpSpLocks/>
                              </wpg:cNvGrpSpPr>
                              <wpg:grpSpPr bwMode="auto">
                                <a:xfrm flipH="1">
                                  <a:off x="6246" y="9305"/>
                                  <a:ext cx="234" cy="2606"/>
                                  <a:chOff x="4677" y="1440"/>
                                  <a:chExt cx="210" cy="1984"/>
                                </a:xfrm>
                              </wpg:grpSpPr>
                              <wps:wsp>
                                <wps:cNvPr id="559" name="Rectangle 547"/>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60" name="Rectangle 548"/>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561" name="Rectangle 549"/>
                              <wps:cNvSpPr>
                                <a:spLocks noChangeArrowheads="1"/>
                              </wps:cNvSpPr>
                              <wps:spPr bwMode="auto">
                                <a:xfrm>
                                  <a:off x="6094" y="11772"/>
                                  <a:ext cx="3086"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62" name="Rectangle 550"/>
                              <wps:cNvSpPr>
                                <a:spLocks noChangeArrowheads="1"/>
                              </wps:cNvSpPr>
                              <wps:spPr bwMode="auto">
                                <a:xfrm>
                                  <a:off x="6254" y="12058"/>
                                  <a:ext cx="179" cy="179"/>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63" name="Rectangle 551"/>
                              <wps:cNvSpPr>
                                <a:spLocks noChangeArrowheads="1"/>
                              </wps:cNvSpPr>
                              <wps:spPr bwMode="auto">
                                <a:xfrm>
                                  <a:off x="8730" y="12019"/>
                                  <a:ext cx="180" cy="188"/>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564" name="Group 552"/>
                              <wpg:cNvGrpSpPr>
                                <a:grpSpLocks/>
                              </wpg:cNvGrpSpPr>
                              <wpg:grpSpPr bwMode="auto">
                                <a:xfrm>
                                  <a:off x="5943" y="10152"/>
                                  <a:ext cx="1410" cy="322"/>
                                  <a:chOff x="4153" y="1908"/>
                                  <a:chExt cx="1413" cy="322"/>
                                </a:xfrm>
                              </wpg:grpSpPr>
                              <wpg:grpSp>
                                <wpg:cNvPr id="565" name="Group 553"/>
                                <wpg:cNvGrpSpPr>
                                  <a:grpSpLocks/>
                                </wpg:cNvGrpSpPr>
                                <wpg:grpSpPr bwMode="auto">
                                  <a:xfrm>
                                    <a:off x="4153" y="2004"/>
                                    <a:ext cx="1413" cy="128"/>
                                    <a:chOff x="5963" y="1908"/>
                                    <a:chExt cx="1413" cy="128"/>
                                  </a:xfrm>
                                </wpg:grpSpPr>
                                <wps:wsp>
                                  <wps:cNvPr id="566" name="Rectangle 554"/>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7" name="AutoShape 555"/>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8" name="Oval 556"/>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69" name="AutoShape 557"/>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0" name="Group 558"/>
                            <wpg:cNvGrpSpPr>
                              <a:grpSpLocks/>
                            </wpg:cNvGrpSpPr>
                            <wpg:grpSpPr bwMode="auto">
                              <a:xfrm>
                                <a:off x="6837" y="9207"/>
                                <a:ext cx="1795" cy="2655"/>
                                <a:chOff x="6837" y="9207"/>
                                <a:chExt cx="1795" cy="2655"/>
                              </a:xfrm>
                            </wpg:grpSpPr>
                            <wpg:grpSp>
                              <wpg:cNvPr id="571" name="xjhhxsy8"/>
                              <wpg:cNvGrpSpPr>
                                <a:grpSpLocks/>
                              </wpg:cNvGrpSpPr>
                              <wpg:grpSpPr bwMode="auto">
                                <a:xfrm rot="21630886">
                                  <a:off x="7049" y="9415"/>
                                  <a:ext cx="292" cy="1669"/>
                                  <a:chOff x="7920" y="1304"/>
                                  <a:chExt cx="405" cy="2197"/>
                                </a:xfrm>
                              </wpg:grpSpPr>
                              <wps:wsp>
                                <wps:cNvPr id="572" name="AutoShape 560"/>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3" name="Freeform 561"/>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74" name="Oval 562"/>
                              <wps:cNvSpPr>
                                <a:spLocks noChangeArrowheads="1"/>
                              </wps:cNvSpPr>
                              <wps:spPr bwMode="auto">
                                <a:xfrm rot="15497450">
                                  <a:off x="7115" y="10928"/>
                                  <a:ext cx="123" cy="146"/>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g:cNvPr id="575" name="Group 563"/>
                              <wpg:cNvGrpSpPr>
                                <a:grpSpLocks/>
                              </wpg:cNvGrpSpPr>
                              <wpg:grpSpPr bwMode="auto">
                                <a:xfrm>
                                  <a:off x="6837" y="11142"/>
                                  <a:ext cx="708" cy="720"/>
                                  <a:chOff x="3612" y="6912"/>
                                  <a:chExt cx="888" cy="928"/>
                                </a:xfrm>
                              </wpg:grpSpPr>
                              <wpg:grpSp>
                                <wpg:cNvPr id="576" name="Group 564"/>
                                <wpg:cNvGrpSpPr>
                                  <a:grpSpLocks/>
                                </wpg:cNvGrpSpPr>
                                <wpg:grpSpPr bwMode="auto">
                                  <a:xfrm>
                                    <a:off x="3612" y="7144"/>
                                    <a:ext cx="888" cy="696"/>
                                    <a:chOff x="8408" y="2532"/>
                                    <a:chExt cx="1994" cy="1812"/>
                                  </a:xfrm>
                                </wpg:grpSpPr>
                                <wpg:grpSp>
                                  <wpg:cNvPr id="577" name="Group 565"/>
                                  <wpg:cNvGrpSpPr>
                                    <a:grpSpLocks/>
                                  </wpg:cNvGrpSpPr>
                                  <wpg:grpSpPr bwMode="auto">
                                    <a:xfrm>
                                      <a:off x="8497" y="3528"/>
                                      <a:ext cx="1810" cy="676"/>
                                      <a:chOff x="8497" y="3468"/>
                                      <a:chExt cx="1810" cy="676"/>
                                    </a:xfrm>
                                  </wpg:grpSpPr>
                                  <wps:wsp>
                                    <wps:cNvPr id="578" name="AutoShape 566"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9" name="Line 567"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580" name="Freeform 568"/>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1" name="Group 569"/>
                                  <wpg:cNvGrpSpPr>
                                    <a:grpSpLocks/>
                                  </wpg:cNvGrpSpPr>
                                  <wpg:grpSpPr bwMode="auto">
                                    <a:xfrm>
                                      <a:off x="9040" y="2532"/>
                                      <a:ext cx="882" cy="1634"/>
                                      <a:chOff x="6325" y="2376"/>
                                      <a:chExt cx="882" cy="1634"/>
                                    </a:xfrm>
                                  </wpg:grpSpPr>
                                  <wps:wsp>
                                    <wps:cNvPr id="582" name="AutoShape 570"/>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86" name="Group 574"/>
                                    <wpg:cNvGrpSpPr>
                                      <a:grpSpLocks/>
                                    </wpg:cNvGrpSpPr>
                                    <wpg:grpSpPr bwMode="auto">
                                      <a:xfrm>
                                        <a:off x="6325" y="2552"/>
                                        <a:ext cx="712" cy="157"/>
                                        <a:chOff x="7391" y="2748"/>
                                        <a:chExt cx="712" cy="157"/>
                                      </a:xfrm>
                                    </wpg:grpSpPr>
                                    <wps:wsp>
                                      <wps:cNvPr id="587" name="Rectangle 575"/>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Rectangle 576"/>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89" name="AutoShape 577"/>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 name="Rectangle 578"/>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1" name="Group 579"/>
                                <wpg:cNvGrpSpPr>
                                  <a:grpSpLocks/>
                                </wpg:cNvGrpSpPr>
                                <wpg:grpSpPr bwMode="auto">
                                  <a:xfrm>
                                    <a:off x="3894" y="6912"/>
                                    <a:ext cx="283" cy="252"/>
                                    <a:chOff x="7206" y="1732"/>
                                    <a:chExt cx="635" cy="656"/>
                                  </a:xfrm>
                                </wpg:grpSpPr>
                                <wps:wsp>
                                  <wps:cNvPr id="592" name="Freeform 580"/>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581"/>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Freeform 582"/>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583"/>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584"/>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585"/>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586"/>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587"/>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00" name="Group 588"/>
                              <wpg:cNvGrpSpPr>
                                <a:grpSpLocks/>
                              </wpg:cNvGrpSpPr>
                              <wpg:grpSpPr bwMode="auto">
                                <a:xfrm>
                                  <a:off x="7079" y="9207"/>
                                  <a:ext cx="1553" cy="2534"/>
                                  <a:chOff x="7079" y="9207"/>
                                  <a:chExt cx="1553" cy="2534"/>
                                </a:xfrm>
                              </wpg:grpSpPr>
                              <wpg:grpSp>
                                <wpg:cNvPr id="601" name="Group 589"/>
                                <wpg:cNvGrpSpPr>
                                  <a:grpSpLocks/>
                                </wpg:cNvGrpSpPr>
                                <wpg:grpSpPr bwMode="auto">
                                  <a:xfrm>
                                    <a:off x="7170" y="9252"/>
                                    <a:ext cx="515" cy="550"/>
                                    <a:chOff x="9906" y="2052"/>
                                    <a:chExt cx="515" cy="550"/>
                                  </a:xfrm>
                                </wpg:grpSpPr>
                                <wps:wsp>
                                  <wps:cNvPr id="602" name="Rectangle 590"/>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Rectangle 591"/>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4" name="Rectangle 592"/>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5" name="Freeform 593"/>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Freeform 594"/>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7" name="Rectangle 595"/>
                                <wps:cNvSpPr>
                                  <a:spLocks noChangeArrowheads="1"/>
                                </wps:cNvSpPr>
                                <wps:spPr bwMode="auto">
                                  <a:xfrm rot="252221" flipH="1">
                                    <a:off x="7079" y="9407"/>
                                    <a:ext cx="270" cy="205"/>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608" name="Freeform 596"/>
                                <wps:cNvSpPr>
                                  <a:spLocks/>
                                </wps:cNvSpPr>
                                <wps:spPr bwMode="auto">
                                  <a:xfrm>
                                    <a:off x="7845" y="9252"/>
                                    <a:ext cx="416" cy="1260"/>
                                  </a:xfrm>
                                  <a:custGeom>
                                    <a:avLst/>
                                    <a:gdLst>
                                      <a:gd name="T0" fmla="*/ 1440 w 1800"/>
                                      <a:gd name="T1" fmla="*/ 312 h 5148"/>
                                      <a:gd name="T2" fmla="*/ 1440 w 1800"/>
                                      <a:gd name="T3" fmla="*/ 5148 h 5148"/>
                                      <a:gd name="T4" fmla="*/ 1800 w 1800"/>
                                      <a:gd name="T5" fmla="*/ 5148 h 5148"/>
                                      <a:gd name="T6" fmla="*/ 1800 w 1800"/>
                                      <a:gd name="T7" fmla="*/ 0 h 5148"/>
                                      <a:gd name="T8" fmla="*/ 0 w 1800"/>
                                      <a:gd name="T9" fmla="*/ 0 h 5148"/>
                                      <a:gd name="T10" fmla="*/ 0 w 1800"/>
                                      <a:gd name="T11" fmla="*/ 312 h 5148"/>
                                      <a:gd name="T12" fmla="*/ 1440 w 1800"/>
                                      <a:gd name="T13" fmla="*/ 312 h 5148"/>
                                    </a:gdLst>
                                    <a:ahLst/>
                                    <a:cxnLst>
                                      <a:cxn ang="0">
                                        <a:pos x="T0" y="T1"/>
                                      </a:cxn>
                                      <a:cxn ang="0">
                                        <a:pos x="T2" y="T3"/>
                                      </a:cxn>
                                      <a:cxn ang="0">
                                        <a:pos x="T4" y="T5"/>
                                      </a:cxn>
                                      <a:cxn ang="0">
                                        <a:pos x="T6" y="T7"/>
                                      </a:cxn>
                                      <a:cxn ang="0">
                                        <a:pos x="T8" y="T9"/>
                                      </a:cxn>
                                      <a:cxn ang="0">
                                        <a:pos x="T10" y="T11"/>
                                      </a:cxn>
                                      <a:cxn ang="0">
                                        <a:pos x="T12" y="T13"/>
                                      </a:cxn>
                                    </a:cxnLst>
                                    <a:rect l="0" t="0" r="r" b="b"/>
                                    <a:pathLst>
                                      <a:path w="1800" h="5148">
                                        <a:moveTo>
                                          <a:pt x="1440" y="312"/>
                                        </a:moveTo>
                                        <a:lnTo>
                                          <a:pt x="1440" y="5148"/>
                                        </a:lnTo>
                                        <a:lnTo>
                                          <a:pt x="1800" y="5148"/>
                                        </a:lnTo>
                                        <a:lnTo>
                                          <a:pt x="1800" y="0"/>
                                        </a:lnTo>
                                        <a:lnTo>
                                          <a:pt x="0" y="0"/>
                                        </a:lnTo>
                                        <a:lnTo>
                                          <a:pt x="0" y="312"/>
                                        </a:lnTo>
                                        <a:lnTo>
                                          <a:pt x="1440" y="312"/>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09" name="Group 597"/>
                                <wpg:cNvGrpSpPr>
                                  <a:grpSpLocks/>
                                </wpg:cNvGrpSpPr>
                                <wpg:grpSpPr bwMode="auto">
                                  <a:xfrm>
                                    <a:off x="7935" y="10214"/>
                                    <a:ext cx="544" cy="823"/>
                                    <a:chOff x="1260" y="3073"/>
                                    <a:chExt cx="544" cy="823"/>
                                  </a:xfrm>
                                </wpg:grpSpPr>
                                <wps:wsp>
                                  <wps:cNvPr id="610" name="Freeform 598"/>
                                  <wps:cNvSpPr>
                                    <a:spLocks/>
                                  </wps:cNvSpPr>
                                  <wps:spPr bwMode="auto">
                                    <a:xfrm>
                                      <a:off x="1260" y="3073"/>
                                      <a:ext cx="544" cy="823"/>
                                    </a:xfrm>
                                    <a:custGeom>
                                      <a:avLst/>
                                      <a:gdLst>
                                        <a:gd name="T0" fmla="*/ 0 w 2160"/>
                                        <a:gd name="T1" fmla="*/ 936 h 3120"/>
                                        <a:gd name="T2" fmla="*/ 0 w 2160"/>
                                        <a:gd name="T3" fmla="*/ 2964 h 3120"/>
                                        <a:gd name="T4" fmla="*/ 180 w 2160"/>
                                        <a:gd name="T5" fmla="*/ 3120 h 3120"/>
                                        <a:gd name="T6" fmla="*/ 1980 w 2160"/>
                                        <a:gd name="T7" fmla="*/ 3120 h 3120"/>
                                        <a:gd name="T8" fmla="*/ 2160 w 2160"/>
                                        <a:gd name="T9" fmla="*/ 2964 h 3120"/>
                                        <a:gd name="T10" fmla="*/ 2160 w 2160"/>
                                        <a:gd name="T11" fmla="*/ 936 h 3120"/>
                                        <a:gd name="T12" fmla="*/ 1980 w 2160"/>
                                        <a:gd name="T13" fmla="*/ 624 h 3120"/>
                                        <a:gd name="T14" fmla="*/ 1980 w 2160"/>
                                        <a:gd name="T15" fmla="*/ 468 h 3120"/>
                                        <a:gd name="T16" fmla="*/ 1980 w 2160"/>
                                        <a:gd name="T17" fmla="*/ 312 h 3120"/>
                                        <a:gd name="T18" fmla="*/ 2160 w 2160"/>
                                        <a:gd name="T19" fmla="*/ 156 h 3120"/>
                                        <a:gd name="T20" fmla="*/ 2160 w 2160"/>
                                        <a:gd name="T21" fmla="*/ 0 h 3120"/>
                                        <a:gd name="T22" fmla="*/ 0 w 2160"/>
                                        <a:gd name="T23" fmla="*/ 0 h 3120"/>
                                        <a:gd name="T24" fmla="*/ 0 w 2160"/>
                                        <a:gd name="T25" fmla="*/ 156 h 3120"/>
                                        <a:gd name="T26" fmla="*/ 180 w 2160"/>
                                        <a:gd name="T27" fmla="*/ 312 h 3120"/>
                                        <a:gd name="T28" fmla="*/ 180 w 2160"/>
                                        <a:gd name="T29" fmla="*/ 624 h 3120"/>
                                        <a:gd name="T30" fmla="*/ 0 w 2160"/>
                                        <a:gd name="T31" fmla="*/ 936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 h="3120">
                                          <a:moveTo>
                                            <a:pt x="0" y="936"/>
                                          </a:moveTo>
                                          <a:lnTo>
                                            <a:pt x="0" y="2964"/>
                                          </a:lnTo>
                                          <a:lnTo>
                                            <a:pt x="180" y="3120"/>
                                          </a:lnTo>
                                          <a:lnTo>
                                            <a:pt x="1980" y="3120"/>
                                          </a:lnTo>
                                          <a:lnTo>
                                            <a:pt x="2160" y="2964"/>
                                          </a:lnTo>
                                          <a:lnTo>
                                            <a:pt x="2160" y="936"/>
                                          </a:lnTo>
                                          <a:lnTo>
                                            <a:pt x="1980" y="624"/>
                                          </a:lnTo>
                                          <a:lnTo>
                                            <a:pt x="1980" y="468"/>
                                          </a:lnTo>
                                          <a:lnTo>
                                            <a:pt x="1980" y="312"/>
                                          </a:lnTo>
                                          <a:lnTo>
                                            <a:pt x="2160" y="156"/>
                                          </a:lnTo>
                                          <a:lnTo>
                                            <a:pt x="2160" y="0"/>
                                          </a:lnTo>
                                          <a:lnTo>
                                            <a:pt x="0" y="0"/>
                                          </a:lnTo>
                                          <a:lnTo>
                                            <a:pt x="0" y="156"/>
                                          </a:lnTo>
                                          <a:lnTo>
                                            <a:pt x="180" y="312"/>
                                          </a:lnTo>
                                          <a:lnTo>
                                            <a:pt x="180" y="624"/>
                                          </a:lnTo>
                                          <a:lnTo>
                                            <a:pt x="0" y="93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1" name="Line 599"/>
                                  <wps:cNvCnPr>
                                    <a:cxnSpLocks noChangeShapeType="1"/>
                                  </wps:cNvCnPr>
                                  <wps:spPr bwMode="auto">
                                    <a:xfrm>
                                      <a:off x="1260" y="3114"/>
                                      <a:ext cx="54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12" name="xjhhxtx12"/>
                                <wpg:cNvGrpSpPr>
                                  <a:grpSpLocks/>
                                </wpg:cNvGrpSpPr>
                                <wpg:grpSpPr bwMode="auto">
                                  <a:xfrm>
                                    <a:off x="7485" y="9207"/>
                                    <a:ext cx="505" cy="173"/>
                                    <a:chOff x="8300" y="4872"/>
                                    <a:chExt cx="882" cy="301"/>
                                  </a:xfrm>
                                </wpg:grpSpPr>
                                <wps:wsp>
                                  <wps:cNvPr id="613" name="Rectangle 601"/>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614" name="AutoShape 602"/>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615" name="AutoShape 603"/>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616" name="Rectangle 604" descr="轮廓式菱形"/>
                                <wps:cNvSpPr>
                                  <a:spLocks noChangeArrowheads="1"/>
                                </wps:cNvSpPr>
                                <wps:spPr bwMode="auto">
                                  <a:xfrm>
                                    <a:off x="7800" y="1106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grpSp>
                        <wps:wsp>
                          <wps:cNvPr id="617" name="Text Box 605"/>
                          <wps:cNvSpPr txBox="1">
                            <a:spLocks noChangeArrowheads="1"/>
                          </wps:cNvSpPr>
                          <wps:spPr bwMode="auto">
                            <a:xfrm>
                              <a:off x="9120" y="8637"/>
                              <a:ext cx="1260" cy="720"/>
                            </a:xfrm>
                            <a:prstGeom prst="rect">
                              <a:avLst/>
                            </a:prstGeom>
                            <a:solidFill>
                              <a:srgbClr val="FFFFFF"/>
                            </a:solidFill>
                            <a:ln w="9525">
                              <a:solidFill>
                                <a:srgbClr val="FFFFFF"/>
                              </a:solidFill>
                              <a:miter lim="800000"/>
                              <a:headEnd/>
                              <a:tailEnd/>
                            </a:ln>
                          </wps:spPr>
                          <wps:txbx>
                            <w:txbxContent>
                              <w:p w14:paraId="6D577192" w14:textId="77777777" w:rsidR="00955395" w:rsidRPr="00564CA0" w:rsidRDefault="00955395" w:rsidP="00955395">
                                <w:pPr>
                                  <w:rPr>
                                    <w:rFonts w:ascii="Times New Roman" w:hAnsi="Times New Roman" w:cs="Times New Roman"/>
                                    <w:vertAlign w:val="subscript"/>
                                  </w:rPr>
                                </w:pPr>
                                <w:r w:rsidRPr="00564CA0">
                                  <w:rPr>
                                    <w:rFonts w:ascii="Times New Roman" w:hAnsi="Times New Roman" w:cs="Times New Roman"/>
                                  </w:rPr>
                                  <w:t>KClO</w:t>
                                </w:r>
                                <w:r w:rsidRPr="00564CA0">
                                  <w:rPr>
                                    <w:rFonts w:ascii="Times New Roman" w:hAnsi="Times New Roman" w:cs="Times New Roman"/>
                                    <w:vertAlign w:val="subscript"/>
                                  </w:rPr>
                                  <w:t>3</w:t>
                                </w:r>
                                <w:r w:rsidRPr="00564CA0">
                                  <w:rPr>
                                    <w:rFonts w:ascii="Times New Roman" w:hAnsi="Times New Roman" w:cs="Times New Roman"/>
                                    <w:vertAlign w:val="subscript"/>
                                  </w:rPr>
                                  <w:softHyphen/>
                                  <w:t xml:space="preserve"> </w:t>
                                </w:r>
                                <w:r w:rsidRPr="00564CA0">
                                  <w:rPr>
                                    <w:rFonts w:ascii="Times New Roman" w:hAnsi="Times New Roman" w:cs="Times New Roman"/>
                                  </w:rPr>
                                  <w:t>+ MnO</w:t>
                                </w:r>
                                <w:r w:rsidRPr="00564CA0">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618" name="Line 606"/>
                          <wps:cNvCnPr>
                            <a:cxnSpLocks noChangeShapeType="1"/>
                          </wps:cNvCnPr>
                          <wps:spPr bwMode="auto">
                            <a:xfrm flipV="1">
                              <a:off x="7740" y="9072"/>
                              <a:ext cx="12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9" name="Text Box 607"/>
                        <wps:cNvSpPr txBox="1">
                          <a:spLocks noChangeArrowheads="1"/>
                        </wps:cNvSpPr>
                        <wps:spPr bwMode="auto">
                          <a:xfrm>
                            <a:off x="7998" y="2581"/>
                            <a:ext cx="388" cy="452"/>
                          </a:xfrm>
                          <a:prstGeom prst="rect">
                            <a:avLst/>
                          </a:prstGeom>
                          <a:solidFill>
                            <a:srgbClr val="FFFFFF"/>
                          </a:solidFill>
                          <a:ln w="9525">
                            <a:solidFill>
                              <a:srgbClr val="FFFFFF"/>
                            </a:solidFill>
                            <a:miter lim="800000"/>
                            <a:headEnd/>
                            <a:tailEnd/>
                          </a:ln>
                        </wps:spPr>
                        <wps:txbx>
                          <w:txbxContent>
                            <w:p w14:paraId="597C3D5F"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4702CA3" id="Group 554" o:spid="_x0000_s1202" style="position:absolute;margin-left:3in;margin-top:5.3pt;width:177pt;height:119.75pt;z-index:251666432" coordorigin="6660,504" coordsize="3720,25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v8kch4AADHuAAAOAAAAZHJzL2Uyb0RvYy54bWzsXUuPI0dyvhvwfyjw6IXUrCLr1dBI0M5I rQVka2G1bcC3apLdpMwmuSRnukd/wYc9+GDYxz0ZBmzARz8E/xnL1s/wFxGZWZlVlUVymuS8agbo JruyIjMjI+MdmZ998Xg/D15N1pvZcvGsF37a7wWTxWg5ni3unvX+4vrrT7JesNkWi3ExXy4mz3qv J5veF5//8R999rC6nETL6XI+nqwDAFlsLh9Wz3rT7XZ1eXGxGU0n98Xm0+VqssDD2+X6vtji6/ru YrwuHgD9fn4R9fvJxcNyPV6tl6PJZoO/vpCHvc8Z/u3tZLT97vZ2M9kG82c9jG3LP9f884Z+Xnz+ WXF5ty5W09lIDaN4g1HcF7MFOjWgXhTbIni5ntVA3c9G6+Vmebv9dLS8v1je3s5GE54DZhP2K7O5 Wi9frngud5cPdyuDJqC2gqc3Bjv6s1dX69X3q9+uZfT4+O1y9Dcb4OXiYXV3aT+n73fSOLh5+NPl GOtZvNwueeKPt+t7AoEpBY+M39cGv5PHbTDCH6NomOZ9LMMIz8I46mdRKCswmmKZ6L0kSfAcj+P+ UD/6Sr0+SCP1bhRHOT29KC6lXx6rGhutvRqofMQcfrsOZmMAjeNesCjuMXDGbRAPBwSnOlNax2Nh oj4jjQ5rPiFmzaRYR0QWDyL9rAET6s3DMZFUMcH4PgsmyilpVERZmgpZRHVUxDlWiWgij/ppDRXR QL056A8YiYejAgBcoohPTRTllAZ97qy41KgYmAlFebnyans0vDeaGqqovXk4KsCuXVQkJ0FFcDuf rb4BE2DeoXhGEg1BlLTONaREg6Eij6TPIyouzU4ZJkQ7xFGGQ7OLNE6iULObPGMC96IE8mdTstjN 01js99NiNWHOvSEWathPrtH755BMxeJuPgELYpp+WHFLzYk3woaDxfL5FO0mX67Xy4fppBhjYMwz wfGsF+jLBkx8J18ephFYoIMsTXhhP1KcOR+6qCouV+vN9mqyvA/ow7PeGqPnlStefbvZCiPWTZQU HH89m8+D9XL7V7PtlNFB4oAfbvCOfAhWS8xH/rxZ3908n6+DVwVE9df8T5oX9/cF88bNtBhP5Pkw iVK1b2aLV1eqCdZWQWHRcLexe4n7+McQm3qSObhvhPSG/xUG/qTBYbx3Ghnz2SLAQhM2gs2omE8g rmShWalgdFKP80XwgB0SYxnp62Y5n5lnzsR48JohOs3uZ1voXPPZ/bNeJlNk9BJ1fbUY8+dtMZvL Z4xxvmBlQCiMhOXm8mY5fg1qw/LygKEA4sN0uf6xFzxAmXrW2/zuZbGe9IL5bxZY4Zy3ZrDlL8OY 5fjafnJjPykWI4B61tv2gBH6+HwrGtvL1Xp2N0VPwjYWyy+hfdzOmADLUanBYjfLWE+/rUllEa5p b+tMOKe1S7Fcp9rWmgcOBqFSqfS2LjlgyLqOYYAH72qHiBxaG/A/mi9tQZskO3I9hFxLNfZspBs2 kS4r146AOR3pJv0csp0kUpimStPVtDvoZ9AIyFqIEt5OpyDerE//O+J9T3gtlJQar415+c5FsFGs CDbqx0yVpfIeptDw2LrFB2GH2jDW+tG5VKg8of9qEPspNuqV4yo2q2I7DegHlAKlFReXt1AOr5ck LckxI6oZOWfUJ4h79QlOGvkkyCQ4otutC6P2dDLmEBlDu+QMKhEs9vo2ZdXkTNs0S+EOYLkCzxpv Rmubgt/LNs2eKFbgOnyapdNtUzZjbOOvs1zYcvH5MBNIH8dHE7PWdErPnXE7hX24bUmmWHtpqF0s g8g4KpW7ahjG4rkL876SlKW7KhzCIOFdqF40yl2pBpNb2u/NTareXPSGsZ0SE2ZGCD4oB7VWVsv5 hJGZrPHbJfsgQr3oRcRZOLdxDFvGLDQeRuxZjNk4N8iKK8ZsGA3hoSQFS5baYOqIxqzyPYnC0Rmz 77rvxTjvyRnEjsaAwjwnJtdGB3baT0GdZMoadqeZQ5Qruq1u8Rrh3s6XD8+nxXr7YjIvXrOTz+Nl dWjT8cd0JPxeuQ9N0OU7OL9BvSrmchZmm+Ta/VKj2RChFtGSRZ75me1kjnDOhgIexeXBxOpX945g 2CGCrlzaH6J7u1SUzuYvNBEsm92eNYI1pFhgI5MlPbJRoawx2c1LSddgYmV/x1jp1MX4h15wez9H FghtxnAQ5tqToxpjG2hfDpsutrvb4cInJeyPKIhjU7n92W8YpCYgo9I8xE93SsMgySgPAWRZJilo 2Q+nIAwV8WKLZmJFrxves0yk2puGB5eIaLeRUuPgf/xhOn3cvGbT5OiYkFAgkjfgsofPnjaGiuqn /SF4BiEGtpNrOka5jjgnifLQmKh+CjzKNh9oQ6vEyxBJE4LQMGfe40XLOSwmRC0U87B4oiT0nNLX JSiPhxLCZYX0L3VoVON+GEpGRZREbBrbZjuSJYRZoo0YOx5XdamRzjarTif9KELaqfHffr2eTCj/ MoiTFvctEZBD7PRlr4yUho2uGafZ5sjEcLc5GOhLyUixVU5kSox1bomW59egchHnf3IRJP3gISCo GC41Vtv2GjzStKG+gmmgu7SbYZ+bZj5QwJtpk/c9gKDAmEaeIYHBWU2ax4O9bdpgVs1zg1QyjXzj gQFi2gxSDyBwcdMoRG/NYyJnoGnmhYUkhbJVBePg5WYZi6nkF2G9HxdqafFJZ8rQKiKFiBJHaZ0h ZLCUwsvQip56GmMlqbFOiGhvLOrmNVMNBtfeWPjttSbX9sbiLbjWCmZ7Y8Isz9CZogxIoYbysqqZ zutegCDajZA8xc9UW47LIZWINxmCc0zwhLL75avJ9ZJRu+WUXOlXbwh0WLaYLxpa5jqYrp/q3yuG J+Da2/CgMNn2ViAvURFkR2Nkuif9W3os2xk2Ig3whokoGtQQRi3m8pa8LJ3hWlYBHJTdzi5AKKBK GunUy9RETcTJkqigyemcLKKfhfEwT4dIUKANpdWyEJow7eWwn+tQgZZ5IRQ1VstCJMMKK/OoZU9y ulDCFnIbpQOHxDuny86cQl9kjtiRE5lDHAMYPrqxZZGSMR/DMBxWInMpYm5MSpRviXGAr+kyi0ES ighMcnxQz75SdRYZguL8niJOMMTDqixSCEEXDyp85NaTQM4frcrCTChFqqlMSO8oMx2VDmOhIRsS irARo4YiCzh+wDM4mScTJB2OCBOcUH4IRCxPTBAZ2A1PaRDXWEumI7UJVsgliPK1oWTaEZY0QYTV F72IOIu5jSUT6rLNbZDceLIZwe//v//0z7/8wz/+33/8t6D6dAze2oaoaPFiPaV0MSKjpGZo23qG 9ptb2q8xUK6gM4lS/atPgjiF7YH/soJlG6NSow1V0VAjalttZ1sxDCsMFAsoYRkrxoJ1VWuFealR XciopNtaO2PL/OoiuAoxrFoL25JRQHgGTeO3DZqrJGgYPQjEYEtj4oo1csuau7LtGWnVAKo0Z0rM 403ePCW6SnPmi0vMsB9cZQ3rYxCvG6WyThVojsUaZmDeMOx4gNWGZsVh2obIYSXzrrGh6dk09EA0 646GghMPRLP01DDLvEM0S2969gC0KUDm4hmivfzeCRsKQLdgaN7h2TTA7TyjK8mA5pHAN+ldE2dR uKUFE4zzA7NtMSOYrRX78xr4R04iDNsADPmasAcb9FqXJhhTS8wvKmgRsg1gh8on4q2lmdlkOJZP XWOPWQbLdOIgtGUwRN1E/xaAYQwFQOT/zrZqgA026Wi+3Eykm53GJBpsuTBK6qjGxWb6DVXN0HRv 71D+RB/8QSTT5KaxrRP2V00wed0pwaZanuJysaRBaNQo1x1568Rs6qp77KI9SukWfePb2QL1egk4 UIuq8XwhtdTYFaqW2hTxsWl6/XqF8mPx4SgbVV7Z22PaoKtpXbfU1DTle4xHlJu1husNhRDJPLni 7CnODKJSQg3Xc5VRr3MFvClTWFbfcoSrGFqTaqmHi6pPqeU8YFm1MZJVTRjLFBlKNAzbWq/svkqk o1eg8B0SjOFixJZa5PrC0Rv5eVWndjNbpSBh2ATK1iZQ3OuBZKsSKVo1w7IViUEYeWDZWoQfVlWF aJqfrUGEUZJ6hmUrEOxdb0CVqzxECfnXm9BVapFQMuCe8cyRLHfjYSc4PnD7oT+08Q/jOfOBs1eA MOYbnr0GLWRmL0IFHIj7A9OSWElqilqAzKBSPCkC4IWtXDzXpu5zR3wBhEBjkSg91mBHc6wzN3dC HfJaRR0EC4U2iJ9QBtc7whG8MUgP5E1JrKlU9ERrozM7qGe9a9Fl2cRV8ES5A+tpVQPBKBgg2Mpe 7bRo1X3p30qpBLNgcDubYUNhGtjorb0KQtBw1zRo71YRo4emf3sxqBscosy+OzrC+1CI7nMaZzAY XWcpuxdO6TTO+9rsMW5PrUBmGaQL+zwTpNmxamCcxslAnR2Bc0aM/1D7CGsvYls2e43P4SOkWdR8 hMgKw4SUzi3K2QnLmodUuoxtGyXYloxIjeNBDgbG6WDIC8MTgymwXCvwuL9DEClAcKrx7CwV7cp4 IiwnHqULyWhK75WtT9DzJpea0SUsWDscggRJfEg1d59RJQ53CDaM39YkzuwQpDnC23dWhyBO0IKK Jv4Ipiuzkq7u/hYdgql/iGbp36JDEBXFPgza+jyitl4Ho6vTp0iO8EF0tPqQW3YOQShm53MIEstg TrzTyRcmKOvbs+1xHILH1aE+oqRw5RIyZyKe5sCuDHJP9Ijp46DPmSMSSz+XFhFHSosYIlfa1SIG kO+kRUhBrqVE6OoEddLEk/JETlrD8BS34Pug8p9F04XtWlJoWbIbtSTrGof0sU6Vw6GdikyNZaCV 3ZCKtNmgkOiPn04peZEDIVrxRVNNyuQHcLKU/DESp9kRfNcdT7XO4z1GJl4Ggigp1njVqYpChVX+ 59//9ud/+fuff/oDcbxmTktmk/OEvuyVb54MiCLJMKMKE4elZsigElrtmxzWJ3nZEV4kb2omLh7L NnM0dVIy4QWqWknXtl025Bh2EyRjmZFCLW7ZJmCOl3fgheao5zESTZqHht1euqBT7yxtyyzqR5kH mu1r96PMVs2jYZ54gLmaOU3BswLGPAbiIhwB5oNnL0PonysdZmFwEuUJ+cebFsL1t7eMz16KQZR6 5+usRZ8zE5roJHQWo2W+9mqAsfvQ5yxHElNEpmm62GMlWvzgIK7KZjjt1Ud4VOFpsBz66ZiyaMt2 SKLxDc/ZF17kkeOrBJeGvsUgbc20a5mtvRb2VCHyusiHOgaVZL4u7qBNDZatMkiApR2xCVAJN9+v wIO2JDfX7rgd0EXXucaOIjG0czAqxiOHUO1sThuGBiMK3O7maqpS37e7uZoqCHqfsSvr4zpypiq9 PCXIQxKRgjzMMZqCPDoxhyU0+isjPKOXN7PRryc/OoUnKp8eJ8uKRJc4xwBSnHCJ1Gjly5a/Q5jK 31WwlubjQHW/qaAJFRUTsAQHMLHaIH/HsZUamhzcAKrlOhfiTvIGmLzG9s5uwlgPutoP44wGAG7m DAAyifshCbt/PwlqEmg+USgHY+thZ2o60SBRTn6Zjl4REr1798KJw9RJAkqykcaHRtEDOqXNfkC4 4mFBQu3dDbnV1FvwutvgDG6oKrnxAST1Af0oVKMm2V0D5BjyAEoRqIhAz4ck+P790EnmhAVEXFz0 aGKLTN6+6geC/3C8mbVGkbaNHT6guWF1INGkE8j7vSdDWXi8ojFqcKwlQKhB/j6UwIwmQNMJtIC9 O0kV/iM67tjqJCTg1DsKxV0CMLtTbae9mEAY6d2Z6jR5wX+kJ6P2oJ5MqJYFFLr/8qsRm1QS6QKk xTNJtaUgf9boasIV5nRoSuKPs7u/Lu7OmZD4VrPL3gc3kjdyDD1EDGlVXSL765SR4zIEHFfPAUwp 3YQdPbFKtTeB43SQQ71nfqJjoWVxSfU90OxbjBtDMReUlp60WG4acLwN8EZVT3LfrOC/Ap8BgCPf 2ZDGA1Eho1SjT3vXhiGeENKBYHA9gzvs+8NubHC8Zo5zzUkqdpp1zrV379xdKt2rEzCLnrdIwGb/ Z9WTeM3uF/WsI2C6TA1k9Q7epWHnXtufia5Of6B0Bn+TELZV9YeLf8D1dhH2U67OaTxWB5dVYTTg ukM6jpS1Tc2Qw4iuGGOOrPW9Qz3IV1DzxIeEXJthH47OPXN7qK2MxmSEIEWn9EcxrIYaN+Mq2zu3 hyEdPbenafy2o+y8uT08xzPn9uTQqrx5JNZKvs1ivz5niDemHzlO0rb0I9tLetxiv0HmH57tseZ2 Vh6OE5sxG5BCKmnasia211paWjAhzD4wZy5mBNdoxfF3DZUDEuutFPsxy2DLYnduT0pXSu7X9ji5 PY6y3OnUPXXx13t3vRe5fOo6NQv+U6oe5BZXB8Zk+UArHNVDHeiuPtY3xPncKdDvhwJNTho+/YTU Vz4WRR9URK4SoTbt1Tl5PcAgU2dAl6fBaH02ogw4Umdx5a7olqVXJ1JJP2Fa3lP6lTpDJhkoNTip 0GVpOehq49PbDnTMqKDUZJvE8Bd7TQfypDg7m774k0vEh4i7adtO4jTuZqgTrsmgb76lI0SoZ+3/ oqDUG5xxGKrcDuUGN6aAk3JC9yggIs7XKbD9UjazLQYJ/tcgGYMB+lE+oFh4EyDwJRMK9w7KVhlV Waexqcox2fqiZ0y2oUARdT2ij0QJg4iCDoaf+5TYUayEKuwI003BV6wWK0oWDtvjrzooQtEpJicJ TSgoOOSs/lfQjaJ2N9jqfrPhUIjHAq4Hac4rkrb6z2UxnwvR/ea+E7oBXBVv0fvVHguPhLRhK56L rzuDLcdN9+7yZ0fr5WZ5u/10tLy/gK40G00uHpbr8QWu/Orzp9V6OZpsNrPFnedcQKrFqsmGltxZ 4tAHyAZLiUt1KDisiQDKfiIh24kAqezvRAB4iTrXViUbad2AU5OI89TscHDbTgTQgbWdCOiu7z5I BEBTrYkAVlkcRm9ivgeKAG0eoEYQ/6AU466cbyhQbMuGgckT0eqGtsBCaLadbICl0ZkHd6ThE9V0 ssHO/hQzozMPoBU4LufOPDiCeQAHRU02qFOdj3D8V7Mw0Cl9dUMBqVWdMOh1wqDpKKnOUCDlvxMG 0DFJQ+2EwXZ15MpVpNfUhQHntB/RUPgE5isbCrZ5UIZadD2ANg+G2nVkqjIOzTe6JpuELzykdIcu etBFD3A0y41ytdfvC2LvShc9YDNM6rx0tKSLHhSrZ73N714W60kv+CiuyaO7Nmrmgbrj4xjmwXoJ l26Ic6jwz+M5grSQYB0u0pNN24kGZKN1geXWC/A6Y6EzFpirdMbC6jRHh+WmEsdKOmopxHnDqEJr 0tGQihEQVy4ztIxswAOKKgxQQCbWYmc2AA92GjhYpDGLuqSjLuJsh5a7pCNslemkGH+1GPO26SLO B0WcTTGbJRtaatneSDbgnGBjNdQuhtfnJaBoRdWMdZKhsxqYyZMURHZRF2JgRFgJnoi7WxdYd/Hm jyvEUBYucAaoU77RWMnB596Ic0hVcqA4H5z8lOdzpH1VmYyzLVmeFJear4dxbEo5alc7NLxXntBR fxMr33xGh4MVXIGlilqSfrWoBeXcp0aFPiopN6UrGhUxHRfGOVU6mmKKWvJcn2Tb14lYJSKq73nR cIaC+ASnACnXo3VUCRLxGa1Nvsejn0uChDZ1cw6IrVIHPyDPKKNYJ65q+7I7mKQXPKw/Nk950jd5 9ja5tiTaH51c81xTa9RnF33JG3VaDVEt6dqavUHid8fofJTUalKCbWptyQk+AbXWBJEWX6E++V+V W52bXEkvNoVM6JzulOWaGCqRlONYuhtkrRtkE7CbWpQQdUdeSU0syMkooS/++lNaD1UoDh4HPkvl uqQIAk7J40IqISeJHIruZVHNm9WZDnI6GhpQuZuyWBOqnuU3RSWm9Ge7Vu0a05QvIq2DwTwMGC4x rYOxK0xxuHjjaIB6A0ZKVetwbE8v36ZZHw20GQMmH1B9aR0MHP6mTdg8GvsIEkAo4WA1PrCzQrxO BKAJVOheeYnpP7GgiaibslKwLET1Zb2qKvGk5+hWh7vK53YJp7bwQ3WeMLfWf1RnGDp/S2W37V/K qgMyKlQvg1Njw9nmvJXkjzjogQZ8QJksVYrgDW3TCBiB4h5Win2DdsKBCPOOj8P9JkBUhoHEijQ+ sIkBJUwUA5CW2Pz0R9kcFdj42hXIvm+nn/DNLtUUFxwXAUp1RNSbVkc5wktlUkXhgKVjKbwSleWY M7GBkLQ1+UaiKyHuDJA7BJd05pNbIcUE60BssRXRHRB1KLbYah6JLbRykhJm3u++kKBN/6TaVFpr cHJMuYmR01NwmP34OFw41Ng5djoSZqb8FYpryd9gH4IkKlyryh9tjigHVGuGKLIAB6ZYXFxGa5bP Zq4dOwTWj8gObQctsaaTnyuTwMXa4IJrSf87jpWoCkrjCIedQ+VsKic1buBh1Q0c0XnoZAYoJ4jF S4/m6/AnFu19ZPDzPv1X29Gpauvu4zpuVUOCexbq1unxEpUsAZ9mQ0g20F7dJT/E8fhinUbmsown yXhc+aGSdpTC3mygSlFxHOpzXMtWto3aAsyW9wQGwroJmiPzkbJL5iFl7lZUEFvwt0CzDVYC44Fm G61U1dA0MCy+MVp9cGyr1QfHuXbLB8i5C9ePejpJ3gyqBffOlVsuOLC1d19VYk1p3zi7t7FYeK49 7W18lIuUSEN6korHpE9KHlNkk5pHq86sAsuqpEBpss8Xdvm3aarJG8PTLfRvpebpXPn9W2oRpAHp 37YWuE+bchoagv6thlafr24wmi83E9FLd5rPjqQ835GjH3qluTesDc7oRPglfnTSCH9OJytChob9 CPeWsfzQgYFYnwWayW1g2KbT725vOXGRxCq9NujDZ8VvWXHtyntGJyxVau3YP71STRyq5m9QiRNN YW3aGY4nYm9neVjHiQ+TBiNA6ZscykgCkQ4Vrsp70t916aWcpAhGUWtli0MfJFsP0bdPNoCq6CGe YdlqCA0IukPTuBw1JOfK0aZJ2mpICzRbEyEwnrHZykjLRB19pAWco5L4l8BVSfxzdVSSJOJLQBuW wb0EtAWcvRJIOvYsBCnPho7CFnCVpfCB23MpcJmH1W3Ml2I2TJY8LmZ0LUvB1qzeDT6acy4A9dGI c/unF5K9F7yQ7AXA+ZAejDn3fkK78dAurlEsMYGt4INm478Fmo1+P63RMZYG/b6RUUjZNHK3AXhf p0p3d5JCd3iX7yT1WjwqjnYd6dABTBeyOPCryfRSh75eY0OIzs3NsQeeZvGwXCSLh+Vok8Uj6ll5 LK7P3JF2JPnUALWdoH8bW0fbT+32CYmL/VrKHEAHOzs3Lcvp6NHp32qUunOwr/bp6Iaq8gYLoiHp 3xWIQHQrRDNGdeqvF6Jp2I5HQeI+bXZ1CI6vF6R1BrrdLtwJtPpSHGJYmnwfwvu5bmxE/O/2Frfq 4cIRreV3KUbTYjVBZEyZPDrBmtRYsZq+nS0mQSwRJ9Xo+YLMN2Zh31euLeRTka9fryYwKJnYnFfe wJTCXcsEpwzdGqNUbw3t1q2EG+YYN0f8ildqvQuTfUnw3lUK1JQJy5gtUcdX0FwYQMaELNbjD9Pp 4/ZRWNVJ3QbDTNwG9cKAmNLTODGs9AworwGunBbmMTR3TpdegyzDNOi9AbL7RVbK0r4VrwHsX0Fp mbBJVQcYl6Lo7zk50aQpHCcUR4SpUu8yfUvnMMeZTM4WGFIqJ2O4dkhTZROswe3aNoHfvxc/52o/ WQenGaVnWtuH5ZzymXTc1MNNYRoKNZWXDVLBxRmpqb7ztG8qytV+re67kl8GRFbPerfz5cPzabHe vpjMi9cdXRktQtKT1SZgxk1M4gy+Taxcna5aMoGPw6UacwSyLIM3Auy75O0dhUHa3fxmgQNBjn9X WSkVRSSdgdogdeoyEaxtPNmMcE/MLz/968//+Xc//9fvf/n9v/380x/OyN1QOyt6RRj2k0qdYobL pFhYJnKdOeSVR2PcJSwRLdt+PZvPFTdcriaLF/eLMfPB27vn8zXJRSdI5iSumCY3jW2de7FVE4xV d0qwj2ApfUTZLvYG8X0+E5sGY5SNc00s8dfLx4BqOFzpH2wf8YDMJiajil315VMuHSaAuqCD/OnE pbNErgcrDSsJX5FamUrI6M13iqMvOjvCoXKn2d7E7QdxBOLePt48BrMxcKCXpys9skuPkLKvSJn9 ApTNXZLxifwCrG7UTxxRCR15P2VF+o0I+Z10EoBZSXmWCHYhQDLEFLequgXOommazASLhZk9gsp8 MofPw8LSnI5CA5uK4qxiGA9wIgLL+qEU23/UHMzkOLwvHIyF9MMdub0QIkRJ+3Q2elFsC/s70/7l JFpOl/PxZP35/wMAAP//AwBQSwMEFAAGAAgAAAAhAHTV19/hAAAACgEAAA8AAABkcnMvZG93bnJl di54bWxMj0FLw0AQhe+C/2EZwZvdTWpjidmUUtRTEWyF0ts2mSah2dmQ3Sbpv3c86XHee7z5Xraa bCsG7H3jSEM0UyCQClc2VGn43r8/LUH4YKg0rSPUcEMPq/z+LjNp6Ub6wmEXKsEl5FOjoQ6hS6X0 RY3W+JnrkNg7u96awGdfybI3I5fbVsZKJdKahvhDbTrc1Fhcdler4WM043oevQ3by3lzO+4Xn4dt hFo/PkzrVxABp/AXhl98RoecmU7uSqUXrYbnecxbAhsqAcGBl2XCwklDvFARyDyT/yfkPwAAAP// AwBQSwECLQAUAAYACAAAACEAtoM4kv4AAADhAQAAEwAAAAAAAAAAAAAAAAAAAAAAW0NvbnRlbnRf VHlwZXNdLnhtbFBLAQItABQABgAIAAAAIQA4/SH/1gAAAJQBAAALAAAAAAAAAAAAAAAAAC8BAABf cmVscy8ucmVsc1BLAQItABQABgAIAAAAIQBx+v8kch4AADHuAAAOAAAAAAAAAAAAAAAAAC4CAABk cnMvZTJvRG9jLnhtbFBLAQItABQABgAIAAAAIQB01dff4QAAAAoBAAAPAAAAAAAAAAAAAAAAAMwg AABkcnMvZG93bnJldi54bWxQSwUGAAAAAAQABADzAAAA2iEAAAAA ">
                <v:group id="Group 543" o:spid="_x0000_s1203" style="position:absolute;left:6660;top:504;width:3720;height:2160" coordorigin="6660,8532" coordsize="3720,21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j7rAxAAAANwAAAAPAAAAZHJzL2Rvd25yZXYueG1sRI9Bi8Iw FITvC/sfwlvwtqZVKkvXKCKreBBBXRBvj+bZFpuX0sS2/nsjCB6HmfmGmc57U4mWGldaVhAPIxDE mdUl5wr+j6vvHxDOI2usLJOCOzmYzz4/pphq2/Ge2oPPRYCwS1FB4X2dSumyggy6oa2Jg3exjUEf ZJNL3WAX4KaSoyiaSIMlh4UCa1oWlF0PN6Ng3WG3GMd/7fZ6Wd7Px2R32sak1OCrX/yC8NT7d/jV 3mgFSZLA80w4AnL2AAAA//8DAFBLAQItABQABgAIAAAAIQDb4fbL7gAAAIUBAAATAAAAAAAAAAAA AAAAAAAAAABbQ29udGVudF9UeXBlc10ueG1sUEsBAi0AFAAGAAgAAAAhAFr0LFu/AAAAFQEAAAsA AAAAAAAAAAAAAAAAHwEAAF9yZWxzLy5yZWxzUEsBAi0AFAAGAAgAAAAhAFOPusDEAAAA3AAAAA8A AAAAAAAAAAAAAAAABwIAAGRycy9kb3ducmV2LnhtbFBLBQYAAAAAAwADALcAAAD4AgAAAAA= ">
                  <v:group id="Group 544" o:spid="_x0000_s1204" style="position:absolute;left:6660;top:8532;width:2877;height:2160" coordorigin="5943,9207" coordsize="3237,30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XSS3xQAAANwAAAAPAAAAZHJzL2Rvd25yZXYueG1sRI9Pi8Iw FMTvgt8hPMGbpl2pSNcoIqt4kAX/gOzt0TzbYvNSmtjWb79ZWPA4zMxvmOW6N5VoqXGlZQXxNAJB nFldcq7getlNFiCcR9ZYWSYFL3KwXg0HS0y17fhE7dnnIkDYpaig8L5OpXRZQQbd1NbEwbvbxqAP ssmlbrALcFPJjyiaS4Mlh4UCa9oWlD3OT6Ng32G3mcVf7fFx375+Lsn37RiTUuNRv/kE4an37/B/ +6AVJMkc/s6EIyBXvwAAAP//AwBQSwECLQAUAAYACAAAACEA2+H2y+4AAACFAQAAEwAAAAAAAAAA AAAAAAAAAAAAW0NvbnRlbnRfVHlwZXNdLnhtbFBLAQItABQABgAIAAAAIQBa9CxbvwAAABUBAAAL AAAAAAAAAAAAAAAAAB8BAABfcmVscy8ucmVsc1BLAQItABQABgAIAAAAIQCjXSS3xQAAANwAAAAP AAAAAAAAAAAAAAAAAAcCAABkcnMvZG93bnJldi54bWxQSwUGAAAAAAMAAwC3AAAA+QIAAAAA ">
                    <v:group id="Group 545" o:spid="_x0000_s1205" style="position:absolute;left:5943;top:9305;width:3237;height:2932" coordorigin="5943,9305" coordsize="3237,29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EYEsxQAAANwAAAAPAAAAZHJzL2Rvd25yZXYueG1sRI9Pa8JA FMTvBb/D8oTe6iaWVImuIqLiQQr+AfH2yD6TYPZtyK5J/PbdQqHHYWZ+w8yXvalES40rLSuIRxEI 4szqknMFl/P2YwrCeWSNlWVS8CIHy8XgbY6pth0fqT35XAQIuxQVFN7XqZQuK8igG9maOHh32xj0 QTa51A12AW4qOY6iL2mw5LBQYE3rgrLH6WkU7DrsVp/xpj087uvX7Zx8Xw8xKfU+7FczEJ56/x/+ a++1giSZwO+ZcATk4gcAAP//AwBQSwECLQAUAAYACAAAACEA2+H2y+4AAACFAQAAEwAAAAAAAAAA AAAAAAAAAAAAW0NvbnRlbnRfVHlwZXNdLnhtbFBLAQItABQABgAIAAAAIQBa9CxbvwAAABUBAAAL AAAAAAAAAAAAAAAAAB8BAABfcmVscy8ucmVsc1BLAQItABQABgAIAAAAIQDMEYEsxQAAANwAAAAP AAAAAAAAAAAAAAAAAAcCAABkcnMvZG93bnJldi54bWxQSwUGAAAAAAMAAwC3AAAA+QIAAAAA ">
                      <v:group id="Group 546" o:spid="_x0000_s1206" style="position:absolute;left:6246;top:9305;width:234;height:2606;flip:x" coordorigin="4677,1440" coordsize="210,19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KOdmwQAAANwAAAAPAAAAZHJzL2Rvd25yZXYueG1sRE/Pa8Iw FL4L+x/CG+xmU0cdozaKCA6RXVa30eOjebbB5qU0WVv/++Uw2PHj+13sZtuJkQZvHCtYJSkI4tpp w42Cz8tx+QrCB2SNnWNScCcPu+3DosBcu4k/aCxDI2II+xwVtCH0uZS+bsmiT1xPHLmrGyyGCIdG 6gGnGG47+ZymL9Ki4djQYk+Hlupb+WMVfO1NRtl3dX5Pa6KTltVbaTKlnh7n/QZEoDn8i//cJ61g vY5r45l4BOT2FwAA//8DAFBLAQItABQABgAIAAAAIQDb4fbL7gAAAIUBAAATAAAAAAAAAAAAAAAA AAAAAABbQ29udGVudF9UeXBlc10ueG1sUEsBAi0AFAAGAAgAAAAhAFr0LFu/AAAAFQEAAAsAAAAA AAAAAAAAAAAAHwEAAF9yZWxzLy5yZWxzUEsBAi0AFAAGAAgAAAAhAK4o52bBAAAA3AAAAA8AAAAA AAAAAAAAAAAABwIAAGRycy9kb3ducmV2LnhtbFBLBQYAAAAAAwADALcAAAD1AgAAAAA= ">
                        <v:rect id="Rectangle 547" o:spid="_x0000_s1207" style="position:absolute;left:4725;top:1440;width:102;height:19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pQbmwgAAANwAAAAPAAAAZHJzL2Rvd25yZXYueG1sRI9bi8Iw FITfF/wP4Qi+ramCy1qNIgUvb+INXw/NsS02JzWJWv+9WRD2cZiZb5jpvDW1eJDzlWUFg34Cgji3 uuJCwfGw/P4F4QOyxtoyKXiRh/ms8zXFVNsn7+ixD4WIEPYpKihDaFIpfV6SQd+3DXH0LtYZDFG6 QmqHzwg3tRwmyY80WHFcKLGhrKT8ur8bBSs+bd3tELIzD445ydP5lW3WSvW67WICIlAb/sOf9kYr GI3G8HcmHgE5ewMAAP//AwBQSwECLQAUAAYACAAAACEA2+H2y+4AAACFAQAAEwAAAAAAAAAAAAAA AAAAAAAAW0NvbnRlbnRfVHlwZXNdLnhtbFBLAQItABQABgAIAAAAIQBa9CxbvwAAABUBAAALAAAA AAAAAAAAAAAAAB8BAABfcmVscy8ucmVsc1BLAQItABQABgAIAAAAIQAGpQbmwgAAANwAAAAPAAAA AAAAAAAAAAAAAAcCAABkcnMvZG93bnJldi54bWxQSwUGAAAAAAMAAwC3AAAA9gIAAAAA " fillcolor="#767676">
                          <v:fill angle="90" focus="50%" type="gradient"/>
                        </v:rect>
                        <v:rect id="Rectangle 548" o:spid="_x0000_s1208" style="position:absolute;left:4677;top:3311;width:210;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VN4KwQAAANwAAAAPAAAAZHJzL2Rvd25yZXYueG1sRE/LagIx FN0X/Idwhe5qRqkPRqNIoeDCQusDt9fJNRmc3AxJquPfm0Why8N5L1ada8SNQqw9KxgOChDEldc1 GwWH/efbDERMyBobz6TgQRFWy97LAkvt7/xDt10yIodwLFGBTaktpYyVJYdx4FvizF18cJgyDEbq gPcc7ho5KoqJdFhzbrDY0oel6rr7dQo2ZPz7dhvM6fxlv4/4CHo0nSr12u/WcxCJuvQv/nNvtILx JM/PZ/IRkMsnAAAA//8DAFBLAQItABQABgAIAAAAIQDb4fbL7gAAAIUBAAATAAAAAAAAAAAAAAAA AAAAAABbQ29udGVudF9UeXBlc10ueG1sUEsBAi0AFAAGAAgAAAAhAFr0LFu/AAAAFQEAAAsAAAAA AAAAAAAAAAAAHwEAAF9yZWxzLy5yZWxzUEsBAi0AFAAGAAgAAAAhABFU3grBAAAA3AAAAA8AAAAA AAAAAAAAAAAABwIAAGRycy9kb3ducmV2LnhtbFBLBQYAAAAAAwADALcAAAD1AgAAAAA= " fillcolor="#333"/>
                      </v:group>
                      <v:rect id="Rectangle 549" o:spid="_x0000_s1209" style="position:absolute;left:6094;top:11772;width:3086;height:2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DioUxQAAANwAAAAPAAAAZHJzL2Rvd25yZXYueG1sRI9Pi8Iw FMTvC36H8AQvi6Yq/qEaRWUXPOhhVdDjo3m2xealNLHWb28EYY/DzPyGmS8bU4iaKpdbVtDvRSCI E6tzThWcjr/dKQjnkTUWlknBkxwsF62vOcbaPviP6oNPRYCwi1FB5n0ZS+mSjAy6ni2Jg3e1lUEf ZJVKXeEjwE0hB1E0lgZzDgsZlrTJKLkd7kaB3J+mw+d1v778jCb57kb1d3Suleq0m9UMhKfG/4c/ 7a1WMBr34X0mHAG5eAEAAP//AwBQSwECLQAUAAYACAAAACEA2+H2y+4AAACFAQAAEwAAAAAAAAAA AAAAAAAAAAAAW0NvbnRlbnRfVHlwZXNdLnhtbFBLAQItABQABgAIAAAAIQBa9CxbvwAAABUBAAAL AAAAAAAAAAAAAAAAAB8BAABfcmVscy8ucmVsc1BLAQItABQABgAIAAAAIQCbDioUxQAAANwAAAAP AAAAAAAAAAAAAAAAAAcCAABkcnMvZG93bnJldi54bWxQSwUGAAAAAAMAAwC3AAAA+QIAAAAA " fillcolor="gray"/>
                      <v:rect id="Rectangle 550" o:spid="_x0000_s1210" style="position:absolute;left:6254;top:12058;width:179;height:17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o2ytwgAAANwAAAAPAAAAZHJzL2Rvd25yZXYueG1sRI9Bi8Iw FITvwv6H8Bb2pokFdekaRcRl9ague340z7bYvJQktd1/bwTB4zAz3zDL9WAbcSMfascaphMFgrhw puZSw+/5e/wJIkRkg41j0vBPAdart9ESc+N6PtLtFEuRIBxy1FDF2OZShqIii2HiWuLkXZy3GJP0 pTQe+wS3jcyUmkuLNaeFClvaVlRcT53VsMkWZ2y7gy93Uc36nz/VdMVV64/3YfMFItIQX+Fne280 zOYZPM6kIyBXdwAAAP//AwBQSwECLQAUAAYACAAAACEA2+H2y+4AAACFAQAAEwAAAAAAAAAAAAAA AAAAAAAAW0NvbnRlbnRfVHlwZXNdLnhtbFBLAQItABQABgAIAAAAIQBa9CxbvwAAABUBAAALAAAA AAAAAAAAAAAAAB8BAABfcmVscy8ucmVsc1BLAQItABQABgAIAAAAIQCso2ytwgAAANwAAAAPAAAA AAAAAAAAAAAAAAcCAABkcnMvZG93bnJldi54bWxQSwUGAAAAAAMAAwC3AAAA9gIAAAAA " fillcolor="#969696">
                        <v:fill color2="#454545" focusposition=".5,.5" focussize="" focus="100%" type="gradientRadial"/>
                      </v:rect>
                      <v:rect id="Rectangle 551" o:spid="_x0000_s1211" style="position:absolute;left:8730;top:12019;width:180;height:1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78k2wwAAANwAAAAPAAAAZHJzL2Rvd25yZXYueG1sRI9Ba8JA FITvhf6H5RW81V0VtaRZRURpPVZLz4/sMwnJvg27GxP/fbcg9DjMzDdMvh1tK27kQ+1Yw2yqQBAX ztRcavi+HF/fQISIbLB1TBruFGC7eX7KMTNu4C+6nWMpEoRDhhqqGLtMylBUZDFMXUecvKvzFmOS vpTG45DgtpVzpVbSYs1pocKO9hUVzbm3Gnbz9QW7/uTLQ1TL4eNHtX3RaD15GXfvICKN8T/8aH8a DcvVAv7OpCMgN78AAAD//wMAUEsBAi0AFAAGAAgAAAAhANvh9svuAAAAhQEAABMAAAAAAAAAAAAA AAAAAAAAAFtDb250ZW50X1R5cGVzXS54bWxQSwECLQAUAAYACAAAACEAWvQsW78AAAAVAQAACwAA AAAAAAAAAAAAAAAfAQAAX3JlbHMvLnJlbHNQSwECLQAUAAYACAAAACEAw+/JNsMAAADcAAAADwAA AAAAAAAAAAAAAAAHAgAAZHJzL2Rvd25yZXYueG1sUEsFBgAAAAADAAMAtwAAAPcCAAAAAA== " fillcolor="#969696">
                        <v:fill color2="#454545" focusposition=".5,.5" focussize="" focus="100%" type="gradientRadial"/>
                      </v:rect>
                      <v:group id="Group 552" o:spid="_x0000_s1212" style="position:absolute;left:5943;top:10152;width:1410;height:322" coordorigin="4153,1908" coordsize="1413,32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r9XmxgAAANwAAAAPAAAAZHJzL2Rvd25yZXYueG1sRI9Pa8JA FMTvBb/D8oTe6iZaRaKriNTSQyg0EUpvj+wzCWbfhuw2f759t1DocZiZ3zD742ga0VPnassK4kUE griwuuZSwTW/PG1BOI+ssbFMCiZycDzMHvaYaDvwB/WZL0WAsEtQQeV9m0jpiooMuoVtiYN3s51B H2RXSt3hEOCmkcso2kiDNYeFCls6V1Tcs2+j4HXA4bSKX/r0fjtPX/n6/TONSanH+XjagfA0+v/w X/tNK1hvnuH3TDgC8vADAAD//wMAUEsBAi0AFAAGAAgAAAAhANvh9svuAAAAhQEAABMAAAAAAAAA AAAAAAAAAAAAAFtDb250ZW50X1R5cGVzXS54bWxQSwECLQAUAAYACAAAACEAWvQsW78AAAAVAQAA CwAAAAAAAAAAAAAAAAAfAQAAX3JlbHMvLnJlbHNQSwECLQAUAAYACAAAACEA8q/V5sYAAADcAAAA DwAAAAAAAAAAAAAAAAAHAgAAZHJzL2Rvd25yZXYueG1sUEsFBgAAAAADAAMAtwAAAPoCAAAAAA== ">
                        <v:group id="Group 553" o:spid="_x0000_s1213" style="position:absolute;left:4153;top:2004;width:1413;height:128" coordorigin="5963,1908" coordsize="1413,1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43B9xQAAANwAAAAPAAAAZHJzL2Rvd25yZXYueG1sRI9Pi8Iw FMTvgt8hPMGbpl2pSNcoIqt4kAX/gOzt0TzbYvNSmtjWb79ZWPA4zMxvmOW6N5VoqXGlZQXxNAJB nFldcq7getlNFiCcR9ZYWSYFL3KwXg0HS0y17fhE7dnnIkDYpaig8L5OpXRZQQbd1NbEwbvbxqAP ssmlbrALcFPJjyiaS4Mlh4UCa9oWlD3OT6Ng32G3mcVf7fFx375+Lsn37RiTUuNRv/kE4an37/B/ +6AVJPME/s6EIyBXvwAAAP//AwBQSwECLQAUAAYACAAAACEA2+H2y+4AAACFAQAAEwAAAAAAAAAA AAAAAAAAAAAAW0NvbnRlbnRfVHlwZXNdLnhtbFBLAQItABQABgAIAAAAIQBa9CxbvwAAABUBAAAL AAAAAAAAAAAAAAAAAB8BAABfcmVscy8ucmVsc1BLAQItABQABgAIAAAAIQCd43B9xQAAANwAAAAP AAAAAAAAAAAAAAAAAAcCAABkcnMvZG93bnJldi54bWxQSwUGAAAAAAMAAwC3AAAA+QIAAAAA ">
                          <v:rect id="Rectangle 554" o:spid="_x0000_s1214" style="position:absolute;left:5963;top:1951;width:1248;height:5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WgvExQAAANwAAAAPAAAAZHJzL2Rvd25yZXYueG1sRI9Ba8JA FITvBf/D8gRvzUaLoaauIhalPWpy8faafU1Ss29Ddk1Sf323UOhxmJlvmPV2NI3oqXO1ZQXzKAZB XFhdc6kgzw6PzyCcR9bYWCYF3+Rgu5k8rDHVduAT9WdfigBhl6KCyvs2ldIVFRl0kW2Jg/dpO4M+ yK6UusMhwE0jF3GcSIM1h4UKW9pXVFzPN6Pgo17keD9lx9isDk/+fcy+bpdXpWbTcfcCwtPo/8N/ 7TetYJkk8HsmHAG5+QEAAP//AwBQSwECLQAUAAYACAAAACEA2+H2y+4AAACFAQAAEwAAAAAAAAAA AAAAAAAAAAAAW0NvbnRlbnRfVHlwZXNdLnhtbFBLAQItABQABgAIAAAAIQBa9CxbvwAAABUBAAAL AAAAAAAAAAAAAAAAAB8BAABfcmVscy8ucmVsc1BLAQItABQABgAIAAAAIQBgWgvExQAAANwAAAAP AAAAAAAAAAAAAAAAAAcCAABkcnMvZG93bnJldi54bWxQSwUGAAAAAAMAAwC3AAAA+QIAAAAA "/>
                          <v:shapetype id="_x0000_t135" coordsize="21600,21600" o:spt="135" path="m10800,qx21600,10800,10800,21600l,21600,,xe">
                            <v:stroke joinstyle="miter"/>
                            <v:path gradientshapeok="t" o:connecttype="rect" textboxrect="0,3163,18437,18437"/>
                          </v:shapetype>
                          <v:shape id="AutoShape 555" o:spid="_x0000_s1215" type="#_x0000_t135" style="position:absolute;left:7078;top:1908;width:298;height:128;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IM5xQAAANwAAAAPAAAAZHJzL2Rvd25yZXYueG1sRI9Ba8JA FITvBf/D8oTe6sZCY42uUkIL9lBE7cXbI/tMgtm3YXdjkn/fLQgeh5n5hllvB9OIGzlfW1YwnyUg iAuray4V/J6+Xt5B+ICssbFMCkbysN1MntaYadvzgW7HUIoIYZ+hgiqENpPSFxUZ9DPbEkfvYp3B EKUrpXbYR7hp5GuSpNJgzXGhwpbyiorrsTMK2vpw8j/nRfed57mj5W4/Np97pZ6nw8cKRKAhPML3 9k4reEsX8H8mHgG5+QMAAP//AwBQSwECLQAUAAYACAAAACEA2+H2y+4AAACFAQAAEwAAAAAAAAAA AAAAAAAAAAAAW0NvbnRlbnRfVHlwZXNdLnhtbFBLAQItABQABgAIAAAAIQBa9CxbvwAAABUBAAAL AAAAAAAAAAAAAAAAAB8BAABfcmVscy8ucmVsc1BLAQItABQABgAIAAAAIQC0+IM5xQAAANwAAAAP AAAAAAAAAAAAAAAAAAcCAABkcnMvZG93bnJldi54bWxQSwUGAAAAAAMAAwC3AAAA+QIAAAAA "/>
                          <v:oval id="Oval 556" o:spid="_x0000_s1216" style="position:absolute;left:6994;top:1908;width:106;height:12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7ZVwAAAANwAAAAPAAAAZHJzL2Rvd25yZXYueG1sRE9Ni8Iw EL0v+B/CLOxl0VTBUqpRloLidasHj2MztsVmUpJo23+/OSx4fLzv7X40nXiR861lBctFAoK4srrl WsHlfJhnIHxA1thZJgUTedjvZh9bzLUd+JdeZahFDGGfo4ImhD6X0lcNGfQL2xNH7m6dwRChq6V2 OMRw08lVkqTSYMuxocGeioaqR/k0Ctx3PxXTqTgsb3ws10Omr+lFK/X1Of5sQAQaw1v87z5pBes0 ro1n4hGQuz8AAAD//wMAUEsBAi0AFAAGAAgAAAAhANvh9svuAAAAhQEAABMAAAAAAAAAAAAAAAAA AAAAAFtDb250ZW50X1R5cGVzXS54bWxQSwECLQAUAAYACAAAACEAWvQsW78AAAAVAQAACwAAAAAA AAAAAAAAAAAfAQAAX3JlbHMvLnJlbHNQSwECLQAUAAYACAAAACEA5/+2VcAAAADcAAAADwAAAAAA AAAAAAAAAAAHAgAAZHJzL2Rvd25yZXYueG1sUEsFBgAAAAADAAMAtwAAAPQCAAAAAA== "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57" o:spid="_x0000_s1217" type="#_x0000_t183" style="position:absolute;left:4434;top:1908;width:322;height:32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RFcywwAAANwAAAAPAAAAZHJzL2Rvd25yZXYueG1sRI9Ba8JA FITvQv/D8gredNNCxaZZpa1UxJOmQq+P7Es2NPs27K4x/fddQfA4zMw3TLEebScG8qF1rOBpnoEg rpxuuVFw+v6aLUGEiKyxc0wK/ijAevUwKTDX7sJHGsrYiAThkKMCE2OfSxkqQxbD3PXEyaudtxiT 9I3UHi8Jbjv5nGULabHltGCwp09D1W95tgq2m7354UPpXVjSSdbdBw6NUWr6OL6/gYg0xnv41t5p BS+LV7ieSUdArv4BAAD//wMAUEsBAi0AFAAGAAgAAAAhANvh9svuAAAAhQEAABMAAAAAAAAAAAAA AAAAAAAAAFtDb250ZW50X1R5cGVzXS54bWxQSwECLQAUAAYACAAAACEAWvQsW78AAAAVAQAACwAA AAAAAAAAAAAAAAAfAQAAX3JlbHMvLnJlbHNQSwECLQAUAAYACAAAACEAMURXMsMAAADcAAAADwAA AAAAAAAAAAAAAAAHAgAAZHJzL2Rvd25yZXYueG1sUEsFBgAAAAADAAMAtwAAAPcCAAAAAA== " adj="2851" fillcolor="black"/>
                      </v:group>
                    </v:group>
                    <v:group id="Group 558" o:spid="_x0000_s1218" style="position:absolute;left:6837;top:9207;width:1795;height:2655" coordorigin="6837,9207" coordsize="1795,26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TUU4wwAAANwAAAAPAAAAZHJzL2Rvd25yZXYueG1sRE9Na8JA EL0X/A/LCL3VTRRbiW5CkFp6kEJVEG9DdkxCsrMhu03iv+8eCj0+3vcum0wrBupdbVlBvIhAEBdW 11wquJwPLxsQziNrbC2Tggc5yNLZ0w4TbUf+puHkSxFC2CWooPK+S6R0RUUG3cJ2xIG7296gD7Av pe5xDOGmlcsoepUGaw4NFXa0r6hoTj9GwceIY76K34djc98/buf11/UYk1LP8ynfgvA0+X/xn/tT K1i/hfnhTDgCMv0FAAD//wMAUEsBAi0AFAAGAAgAAAAhANvh9svuAAAAhQEAABMAAAAAAAAAAAAA AAAAAAAAAFtDb250ZW50X1R5cGVzXS54bWxQSwECLQAUAAYACAAAACEAWvQsW78AAAAVAQAACwAA AAAAAAAAAAAAAAAfAQAAX3JlbHMvLnJlbHNQSwECLQAUAAYACAAAACEACE1FOMMAAADcAAAADwAA AAAAAAAAAAAAAAAHAgAAZHJzL2Rvd25yZXYueG1sUEsFBgAAAAADAAMAtwAAAPcCAAAAAA== ">
                      <v:group id="xjhhxsy8" o:spid="_x0000_s1219" style="position:absolute;left:7049;top:9415;width:292;height:1669;rotation:33736fd" coordorigin="7920,1304" coordsize="405,21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PnYSxwAAANwAAAAPAAAAZHJzL2Rvd25yZXYueG1sRI9Pa8JA FMTvgt9heYIXqRtL1RJdRQtCDx7qn0N7e2SfSTT7NmTXGPPpXaHgcZiZ3zDzZWMKUVPlcssKRsMI BHFidc6pguNh8/YJwnlkjYVlUnAnB8tFtzPHWNsb76je+1QECLsYFWTel7GULsnIoBvakjh4J1sZ 9EFWqdQV3gLcFPI9iibSYM5hIcOSvjJKLvurUfB3NOs6NZv8o7W/B33+aceDbatUv9esZiA8Nf4V /m9/awXj6QieZ8IRkIsHAAAA//8DAFBLAQItABQABgAIAAAAIQDb4fbL7gAAAIUBAAATAAAAAAAA AAAAAAAAAAAAAABbQ29udGVudF9UeXBlc10ueG1sUEsBAi0AFAAGAAgAAAAhAFr0LFu/AAAAFQEA AAsAAAAAAAAAAAAAAAAAHwEAAF9yZWxzLy5yZWxzUEsBAi0AFAAGAAgAAAAhAKY+dhLHAAAA3AAA AA8AAAAAAAAAAAAAAAAABwIAAGRycy9kb3ducmV2LnhtbFBLBQYAAAAAAwADALcAAAD7AgAAAAA= ">
                        <v:shape id="AutoShape 560" o:spid="_x0000_s1220" type="#_x0000_t134" style="position:absolute;left:7416;top:2623;width:1440;height:316;rotation:-90;flip: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5JiGxQAAANwAAAAPAAAAZHJzL2Rvd25yZXYueG1sRI9Pa8JA FMTvgt9heYI33fivlugqpaC0FQ+mBfX2yD6TYPZtyK4av71bEDwOM/MbZr5sTCmuVLvCsoJBPwJB nFpdcKbg73fVewfhPLLG0jIpuJOD5aLdmmOs7Y13dE18JgKEXYwKcu+rWEqX5mTQ9W1FHLyTrQ36 IOtM6hpvAW5KOYyiN2mw4LCQY0WfOaXn5GIU7O16y2Y3TUab6mfcjAZjPn4flOp2mo8ZCE+Nf4Wf 7S+tYDIdwv+ZcATk4gEAAP//AwBQSwECLQAUAAYACAAAACEA2+H2y+4AAACFAQAAEwAAAAAAAAAA AAAAAAAAAAAAW0NvbnRlbnRfVHlwZXNdLnhtbFBLAQItABQABgAIAAAAIQBa9CxbvwAAABUBAAAL AAAAAAAAAAAAAAAAAB8BAABfcmVscy8ucmVsc1BLAQItABQABgAIAAAAIQAc5JiGxQAAANwAAAAP AAAAAAAAAAAAAAAAAAcCAABkcnMvZG93bnJldi54bWxQSwUGAAAAAAMAAwC3AAAA+QIAAAAA "/>
                        <v:shape id="Freeform 561" o:spid="_x0000_s1221" style="position:absolute;left:7920;top:1304;width:405;height:1007;visibility:visible;mso-wrap-style:square;v-text-anchor:top" coordsize="405,100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wb1JxgAAANwAAAAPAAAAZHJzL2Rvd25yZXYueG1sRI9PawIx FMTvgt8hPKE3zVqpymoUKVU8lfoHvT43z+zi5mW7Sdetn74pFHocZuY3zHzZ2lI0VPvCsYLhIAFB nDldsFFwPKz7UxA+IGssHZOCb/KwXHQ7c0y1u/OOmn0wIkLYp6ggD6FKpfRZThb9wFXE0bu62mKI sjZS13iPcFvK5yQZS4sFx4UcK3rNKbvtv6wCM2web+PqYXan8+XTv083H+FyUuqp165mIAK14T/8 195qBS+TEfyeiUdALn4AAAD//wMAUEsBAi0AFAAGAAgAAAAhANvh9svuAAAAhQEAABMAAAAAAAAA AAAAAAAAAAAAAFtDb250ZW50X1R5cGVzXS54bWxQSwECLQAUAAYACAAAACEAWvQsW78AAAAVAQAA CwAAAAAAAAAAAAAAAAAfAQAAX3JlbHMvLnJlbHNQSwECLQAUAAYACAAAACEARcG9ScYAAADcAAAA DwAAAAAAAAAAAAAAAAAHAgAAZHJzL2Rvd25yZXYueG1sUEsFBgAAAAADAAMAtwAAAPoCAAAAAA== " path="m60,1007l60,90,,,405,,375,105r,902e">
                          <v:path arrowok="t" o:connecttype="custom" o:connectlocs="60,1007;60,90;0,0;405,0;375,105;375,1007" o:connectangles="0,0,0,0,0,0"/>
                        </v:shape>
                      </v:group>
                      <v:oval id="Oval 562" o:spid="_x0000_s1222" style="position:absolute;left:7115;top:10928;width:123;height:146;rotation:-6665612fd;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80SQxQAAANwAAAAPAAAAZHJzL2Rvd25yZXYueG1sRI/RasJA FETfBf9huYW+SN1YYtqm2UipVPKmTf2AS/Y2Cc3eDdlVY7/eFQQfh5k5w2Sr0XTiSINrLStYzCMQ xJXVLdcK9j9fT68gnEfW2FkmBWdysMqnkwxTbU/8TcfS1yJA2KWooPG+T6V0VUMG3dz2xMH7tYNB H+RQSz3gKcBNJ5+jKJEGWw4LDfb02VD1Vx6MAnqr91yui39O+s1hO4vjQu8KpR4fxo93EJ5Gfw/f 2oVWsHyJ4XomHAGZXwAAAP//AwBQSwECLQAUAAYACAAAACEA2+H2y+4AAACFAQAAEwAAAAAAAAAA AAAAAAAAAAAAW0NvbnRlbnRfVHlwZXNdLnhtbFBLAQItABQABgAIAAAAIQBa9CxbvwAAABUBAAAL AAAAAAAAAAAAAAAAAB8BAABfcmVscy8ucmVsc1BLAQItABQABgAIAAAAIQDI80SQxQAAANwAAAAP AAAAAAAAAAAAAAAAAAcCAABkcnMvZG93bnJldi54bWxQSwUGAAAAAAMAAwC3AAAA+QIAAAAA " fillcolor="#330"/>
                      <v:group id="Group 563" o:spid="_x0000_s1223" style="position:absolute;left:6837;top:11142;width:708;height:720" coordorigin="3612,6912" coordsize="888,9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OuagxQAAANwAAAAPAAAAZHJzL2Rvd25yZXYueG1sRI9Pa8JA FMTvBb/D8oTe6iaWVImuIqLiQQr+AfH2yD6TYPZtyK5J/PbdQqHHYWZ+w8yXvalES40rLSuIRxEI 4szqknMFl/P2YwrCeWSNlWVS8CIHy8XgbY6pth0fqT35XAQIuxQVFN7XqZQuK8igG9maOHh32xj0 QTa51A12AW4qOY6iL2mw5LBQYE3rgrLH6WkU7DrsVp/xpj087uvX7Zx8Xw8xKfU+7FczEJ56/x/+ a++1gmSSwO+ZcATk4gcAAP//AwBQSwECLQAUAAYACAAAACEA2+H2y+4AAACFAQAAEwAAAAAAAAAA AAAAAAAAAAAAW0NvbnRlbnRfVHlwZXNdLnhtbFBLAQItABQABgAIAAAAIQBa9CxbvwAAABUBAAAL AAAAAAAAAAAAAAAAAB8BAABfcmVscy8ucmVsc1BLAQItABQABgAIAAAAIQAYOuagxQAAANwAAAAP AAAAAAAAAAAAAAAAAAcCAABkcnMvZG93bnJldi54bWxQSwUGAAAAAAMAAwC3AAAA+QIAAAAA ">
                        <v:group id="Group 564" o:spid="_x0000_s1224" style="position:absolute;left:3612;top:7144;width:888;height:696" coordorigin="8408,2532" coordsize="1994,18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6HjXxQAAANwAAAAPAAAAZHJzL2Rvd25yZXYueG1sRI9Bi8Iw FITvwv6H8IS9adpd1KUaRcRdPIigLoi3R/Nsi81LaWJb/70RBI/DzHzDzBadKUVDtSssK4iHEQji 1OqCMwX/x9/BDwjnkTWWlknBnRws5h+9GSbatryn5uAzESDsElSQe18lUro0J4NuaCvi4F1sbdAH WWdS19gGuCnlVxSNpcGCw0KOFa1ySq+Hm1Hw12K7/I7XzfZ6Wd3Px9HutI1Jqc9+t5yC8NT5d/jV 3mgFo8kYnmfCEZDzBwAAAP//AwBQSwECLQAUAAYACAAAACEA2+H2y+4AAACFAQAAEwAAAAAAAAAA AAAAAAAAAAAAW0NvbnRlbnRfVHlwZXNdLnhtbFBLAQItABQABgAIAAAAIQBa9CxbvwAAABUBAAAL AAAAAAAAAAAAAAAAAB8BAABfcmVscy8ucmVsc1BLAQItABQABgAIAAAAIQDo6HjXxQAAANwAAAAP AAAAAAAAAAAAAAAAAAcCAABkcnMvZG93bnJldi54bWxQSwUGAAAAAAMAAwC3AAAA+QIAAAAA ">
                          <v:group id="Group 565" o:spid="_x0000_s1225" style="position:absolute;left:8497;top:3528;width:1810;height:676" coordorigin="8497,3468" coordsize="1810,6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pN1MxgAAANwAAAAPAAAAZHJzL2Rvd25yZXYueG1sRI9Pa8JA FMTvBb/D8gre6iZKqqSuIlKlByk0EUpvj+wzCWbfhuw2f759t1DocZiZ3zDb/Wga0VPnassK4kUE griwuuZSwTU/PW1AOI+ssbFMCiZysN/NHraYajvwB/WZL0WAsEtRQeV9m0rpiooMuoVtiYN3s51B H2RXSt3hEOCmkcsoepYGaw4LFbZ0rKi4Z99GwXnA4bCKX/vL/XacvvLk/fMSk1Lzx/HwAsLT6P/D f+03rSBZr+H3TDgCcvcDAAD//wMAUEsBAi0AFAAGAAgAAAAhANvh9svuAAAAhQEAABMAAAAAAAAA AAAAAAAAAAAAAFtDb250ZW50X1R5cGVzXS54bWxQSwECLQAUAAYACAAAACEAWvQsW78AAAAVAQAA CwAAAAAAAAAAAAAAAAAfAQAAX3JlbHMvLnJlbHNQSwECLQAUAAYACAAAACEAh6TdTMYAAADcAAAA DwAAAAAAAAAAAAAAAAAHAgAAZHJzL2Rvd25yZXYueG1sUEsFBgAAAAADAAMAtwAAAPoCAAAAAA== ">
                            <v:shape id="AutoShape 566" o:spid="_x0000_s1226" alt="横虚线" style="position:absolute;left:8537;top:3528;width:1754;height:616;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WgjkwQAAANwAAAAPAAAAZHJzL2Rvd25yZXYueG1sRE9Ni8Iw EL0L/ocwC17EpgruSrdRRBEF96Iunodmti3bTEoSa/335iB4fLzvfNWbRnTkfG1ZwTRJQRAXVtdc Kvi97CYLED4ga2wsk4IHeVgth4McM23vfKLuHEoRQ9hnqKAKoc2k9EVFBn1iW+LI/VlnMEToSqkd 3mO4aeQsTT+lwZpjQ4UtbSoq/s83o2C/8N3WlebnON9e15fTZprW40ap0Ue//gYRqA9v8ct90Arm X3FtPBOPgFw+AQAA//8DAFBLAQItABQABgAIAAAAIQDb4fbL7gAAAIUBAAATAAAAAAAAAAAAAAAA AAAAAABbQ29udGVudF9UeXBlc10ueG1sUEsBAi0AFAAGAAgAAAAhAFr0LFu/AAAAFQEAAAsAAAAA AAAAAAAAAAAAHwEAAF9yZWxzLy5yZWxzUEsBAi0AFAAGAAgAAAAhABpaCOTBAAAA3AAAAA8AAAAA AAAAAAAAAAAABwIAAGRycy9kb3ducmV2LnhtbFBLBQYAAAAAAwADALcAAAD1AgAAAAA= " path="m,l5760,21600r10080,l21600,,,xe" fillcolor="black" stroked="f">
                              <v:fill r:id="rId17" o:title="" type="pattern"/>
                              <v:stroke joinstyle="miter"/>
                              <v:path o:connecttype="custom" o:connectlocs="1520,308;877,616;234,308;877,0" o:connectangles="0,0,0,0" textboxrect="4680,4664,16920,16936"/>
                            </v:shape>
                            <v:line id="Line 567" o:spid="_x0000_s1227" alt="横虚线" style="position:absolute;visibility:visible;mso-wrap-style:square" from="8497,3468" to="10307,34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SnYnyAAAANwAAAAPAAAAZHJzL2Rvd25yZXYueG1sRI9PS8NA FMTvBb/D8gRv7UalsY3dlqIUWg9i/0B7fM0+k2j2bdjdJvHbdwXB4zAzv2Fmi97UoiXnK8sK7kcJ COLc6ooLBYf9ajgB4QOyxtoyKfghD4v5zWCGmbYdb6ndhUJECPsMFZQhNJmUPi/JoB/Zhjh6n9YZ DFG6QmqHXYSbWj4kSSoNVhwXSmzopaT8e3cxCt4fP9J2uXlb98dNes5ft+fTV+eUurvtl88gAvXh P/zXXmsF46cp/J6JR0DOrwAAAP//AwBQSwECLQAUAAYACAAAACEA2+H2y+4AAACFAQAAEwAAAAAA AAAAAAAAAAAAAAAAW0NvbnRlbnRfVHlwZXNdLnhtbFBLAQItABQABgAIAAAAIQBa9CxbvwAAABUB AAALAAAAAAAAAAAAAAAAAB8BAABfcmVscy8ucmVsc1BLAQItABQABgAIAAAAIQBESnYnyAAAANwA AAAPAAAAAAAAAAAAAAAAAAcCAABkcnMvZG93bnJldi54bWxQSwUGAAAAAAMAAwC3AAAA/AIAAAAA "/>
                          </v:group>
                          <v:shape id="Freeform 568" o:spid="_x0000_s1228" style="position:absolute;left:8408;top:2844;width:1994;height:1404;visibility:visible;mso-wrap-style:square;v-text-anchor:top" coordsize="1994,14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wLvWwQAAANwAAAAPAAAAZHJzL2Rvd25yZXYueG1sRE/LisIw FN0L/kO4gjtNHXCUjmkZhYK4Gh8g7i7NnbZjc9M2Ga1/bxaCy8N5r9Le1OJGnassK5hNIxDEudUV FwpOx2yyBOE8ssbaMil4kIM0GQ5WGGt75z3dDr4QIYRdjApK75tYSpeXZNBNbUMcuF/bGfQBdoXU Hd5DuKnlRxR9SoMVh4YSG9qUlF8P/0bB+uyu2+zS7jPT8M9507Z/C7tTajzqv79AeOr9W/xyb7WC +TLMD2fCEZDJEwAA//8DAFBLAQItABQABgAIAAAAIQDb4fbL7gAAAIUBAAATAAAAAAAAAAAAAAAA AAAAAABbQ29udGVudF9UeXBlc10ueG1sUEsBAi0AFAAGAAgAAAAhAFr0LFu/AAAAFQEAAAsAAAAA AAAAAAAAAAAAHwEAAF9yZWxzLy5yZWxzUEsBAi0AFAAGAAgAAAAhAO7Au9bBAAAA3AAAAA8AAAAA AAAAAAAAAAAABwIAAGRycy9kb3ducmV2LnhtbFBLBQYAAAAAAwADALcAAAD1AgAAAAA= " path="m543,1404l,624,724,312,724,r543,l1265,330r729,294l1448,1404r-905,xe" filled="f">
                            <v:path arrowok="t" o:connecttype="custom" o:connectlocs="543,1404;0,624;724,312;724,0;1267,0;1265,330;1994,624;1448,1404;543,1404" o:connectangles="0,0,0,0,0,0,0,0,0"/>
                          </v:shape>
                          <v:group id="Group 569" o:spid="_x0000_s1229" style="position:absolute;left:9040;top:2532;width:882;height:1634" coordorigin="6325,2376" coordsize="882,16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1JCExgAAANwAAAAPAAAAZHJzL2Rvd25yZXYueG1sRI9Pa8JA FMTvhX6H5RW81U0qlpC6ikgrPYRCjSDeHtlnEsy+Ddk1f759tyB4HGbmN8xqM5pG9NS52rKCeB6B IC6srrlUcMy/XhMQziNrbCyTgokcbNbPTytMtR34l/qDL0WAsEtRQeV9m0rpiooMurltiYN3sZ1B H2RXSt3hEOCmkW9R9C4N1hwWKmxpV1FxPdyMgv2Aw3YRf/bZ9bKbzvny55TFpNTsZdx+gPA0+kf4 3v7WCpZJDP9nwhGQ6z8AAAD//wMAUEsBAi0AFAAGAAgAAAAhANvh9svuAAAAhQEAABMAAAAAAAAA AAAAAAAAAAAAAFtDb250ZW50X1R5cGVzXS54bWxQSwECLQAUAAYACAAAACEAWvQsW78AAAAVAQAA CwAAAAAAAAAAAAAAAAAfAQAAX3JlbHMvLnJlbHNQSwECLQAUAAYACAAAACEAUtSQhMYAAADcAAAA DwAAAAAAAAAAAAAAAAAHAgAAZHJzL2Rvd25yZXYueG1sUEsFBgAAAAADAAMAtwAAAPoCAAAAAA== ">
                            <v:shape id="AutoShape 570" o:spid="_x0000_s1230" style="position:absolute;left:6486;top:2648;width:393;height:295;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7H3/wgAAANwAAAAPAAAAZHJzL2Rvd25yZXYueG1sRI/dasJA FITvhb7Dcgq9001Do2l0DSIUeqnRBzhkT5PY7NmQ3fz07buC4OUwM98wu3w2rRipd41lBe+rCARx aXXDlYLr5WuZgnAeWWNrmRT8kYN8/7LYYabtxGcaC1+JAGGXoYLa+y6T0pU1GXQr2xEH78f2Bn2Q fSV1j1OAm1bGUbSWBhsOCzV2dKyp/C0GoyA2U9ol4+a2oZg12eHTnT68Um+v82ELwtPsn+FH+1sr SNIY7mfCEZD7fwAAAP//AwBQSwECLQAUAAYACAAAACEA2+H2y+4AAACFAQAAEwAAAAAAAAAAAAAA AAAAAAAAW0NvbnRlbnRfVHlwZXNdLnhtbFBLAQItABQABgAIAAAAIQBa9CxbvwAAABUBAAALAAAA AAAAAAAAAAAAAB8BAABfcmVscy8ucmVsc1BLAQItABQABgAIAAAAIQBX7H3/wgAAANwAAAAPAAAA AAAAAAAAAAAAAAcCAABkcnMvZG93bnJldi54bWxQSwUGAAAAAAMAAwC3AAAA9gIAAAAA " path="m,l5400,21600r10800,l21600,,,xe" filled="f">
                              <v:stroke joinstyle="miter"/>
                              <v:path o:connecttype="custom" o:connectlocs="344,148;197,295;49,148;197,0" o:connectangles="0,0,0,0" textboxrect="4507,4466,17093,17134"/>
                            </v:shape>
                            <v:oval id="hx30Oval 20" o:spid="_x0000_s1231" style="position:absolute;left:6526;top:2492;width:331;height: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V8LewwAAANwAAAAPAAAAZHJzL2Rvd25yZXYueG1sRI9Ba8JA FITvgv9heUIvohstSkhdRQKK10YPPb5mn0lo9m3YXU3y77uFgsdhZr5hdofBtOJJzjeWFayWCQji 0uqGKwW362mRgvABWWNrmRSM5OGwn052mGnb8yc9i1CJCGGfoYI6hC6T0pc1GfRL2xFH726dwRCl q6R22Ee4aeU6SbbSYMNxocaO8prKn+JhFLh5N+bjJT+tvvlcbPpUf21vWqm32XD8ABFoCK/wf/ui FWzSd/g7E4+A3P8CAAD//wMAUEsBAi0AFAAGAAgAAAAhANvh9svuAAAAhQEAABMAAAAAAAAAAAAA AAAAAAAAAFtDb250ZW50X1R5cGVzXS54bWxQSwECLQAUAAYACAAAACEAWvQsW78AAAAVAQAACwAA AAAAAAAAAAAAAAAfAQAAX3JlbHMvLnJlbHNQSwECLQAUAAYACAAAACEAWVfC3sMAAADcAAAADwAA AAAAAAAAAAAAAAAHAgAAZHJzL2Rvd25yZXYueG1sUEsFBgAAAAADAAMAtwAAAPcCAAAAAA== " fillcolor="black"/>
                            <v:rect id="hx30Rectangle 21" o:spid="_x0000_s1232" style="position:absolute;left:6606;top:2376;width:165;height:11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GSY3wQAAANwAAAAPAAAAZHJzL2Rvd25yZXYueG1sRI/BysIw EITvP/gOYQUvP5oqKlKNooIgXsTqAyzN2habTWmirT69EQSPw8x8wyxWrSnFg2pXWFYwHEQgiFOr C84UXM67/gyE88gaS8uk4EkOVsvO3wJjbRs+0SPxmQgQdjEqyL2vYildmpNBN7AVcfCutjbog6wz qWtsAtyUchRFU2mw4LCQY0XbnNJbcjcKNk1TXI+vhP8P2aY9jHB3Rl8q1eu26zkIT63/hb/tvVYw mY3hcyYcAbl8AwAA//8DAFBLAQItABQABgAIAAAAIQDb4fbL7gAAAIUBAAATAAAAAAAAAAAAAAAA AAAAAABbQ29udGVudF9UeXBlc10ueG1sUEsBAi0AFAAGAAgAAAAhAFr0LFu/AAAAFQEAAAsAAAAA AAAAAAAAAAAAHwEAAF9yZWxzLy5yZWxzUEsBAi0AFAAGAAgAAAAhAOIZJjfBAAAA3AAAAA8AAAAA AAAAAAAAAAAABwIAAGRycy9kb3ducmV2LnhtbFBLBQYAAAAAAwADALcAAAD1AgAAAAA= " fillcolor="black"/>
                            <v:shape id="hx30Freeform 72" o:spid="_x0000_s1233" alt="之字形" style="position:absolute;left:6365;top:2920;width:842;height:1090;visibility:visible;mso-wrap-style:square;v-text-anchor:top" coordsize="1830,330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t2BQxgAAANwAAAAPAAAAZHJzL2Rvd25yZXYueG1sRI9PawIx FMTvhX6H8IReimYraGU1SisItZfiH9Djc/PcrCYvyybq9tsbodDjMDO/YSaz1llxpSZUnhW89TIQ xIXXFZcKtptFdwQiRGSN1jMp+KUAs+nz0wRz7W+8ous6liJBOOSowMRY51KGwpDD0PM1cfKOvnEY k2xKqRu8Jbizsp9lQ+mw4rRgsKa5oeK8vjgFy9gedvrVnvbDpT+bn3f7+X1ZKPXSaT/GICK18T/8 1/7SCgajATzOpCMgp3cAAAD//wMAUEsBAi0AFAAGAAgAAAAhANvh9svuAAAAhQEAABMAAAAAAAAA AAAAAAAAAAAAAFtDb250ZW50X1R5cGVzXS54bWxQSwECLQAUAAYACAAAACEAWvQsW78AAAAVAQAA CwAAAAAAAAAAAAAAAAAfAQAAX3JlbHMvLnJlbHNQSwECLQAUAAYACAAAACEAwbdgUMYAAADcAAAA DwAAAAAAAAAAAAAAAAAHAgAAZHJzL2Rvd25yZXYueG1sUEsFBgAAAAADAAMAtwAAAPoC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574" o:spid="_x0000_s1234" style="position:absolute;left:6325;top:2552;width:712;height:157" coordorigin="7391,2748" coordsize="712,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PQjwxgAAANwAAAAPAAAAZHJzL2Rvd25yZXYueG1sRI9Ba4NA FITvgf6H5RV6S1ZbFLHZhBDa0kMoRAOht4f7ohL3rbhbNf++WyjkOMzMN8x6O5tOjDS41rKCeBWB IK6sbrlWcCrflxkI55E1dpZJwY0cbDcPizXm2k58pLHwtQgQdjkqaLzvcyld1ZBBt7I9cfAudjDo gxxqqQecAtx08jmKUmmw5bDQYE/7hqpr8WMUfEw47V7it/Fwvexv32XydT7EpNTT47x7BeFp9vfw f/tTK0iyFP7OhCMgN78AAAD//wMAUEsBAi0AFAAGAAgAAAAhANvh9svuAAAAhQEAABMAAAAAAAAA AAAAAAAAAAAAAFtDb250ZW50X1R5cGVzXS54bWxQSwECLQAUAAYACAAAACEAWvQsW78AAAAVAQAA CwAAAAAAAAAAAAAAAAAfAQAAX3JlbHMvLnJlbHNQSwECLQAUAAYACAAAACEA3T0I8MYAAADcAAAA DwAAAAAAAAAAAAAAAAAHAgAAZHJzL2Rvd25yZXYueG1sUEsFBgAAAAADAAMAtwAAAPoCAAAAAA== ">
                              <v:rect id="Rectangle 575" o:spid="_x0000_s1235" style="position:absolute;left:7538;top:2748;width:418;height: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kilxAAAANwAAAAPAAAAZHJzL2Rvd25yZXYueG1sRI9Pi8Iw FMTvC36H8ARva6rin+0aRRRFj1ove3vbPNtq81KaqNVPv1kQPA4z8xtmOm9MKW5Uu8Kygl43AkGc Wl1wpuCYrD8nIJxH1lhaJgUPcjCftT6mGGt75z3dDj4TAcIuRgW591UspUtzMui6tiIO3snWBn2Q dSZ1jfcAN6XsR9FIGiw4LORY0TKn9HK4GgW/Rf+Iz32yiczXeuB3TXK+/qyU6rSbxTcIT41/h1/t rVYwnIzh/0w4AnL2BwAA//8DAFBLAQItABQABgAIAAAAIQDb4fbL7gAAAIUBAAATAAAAAAAAAAAA AAAAAAAAAABbQ29udGVudF9UeXBlc10ueG1sUEsBAi0AFAAGAAgAAAAhAFr0LFu/AAAAFQEAAAsA AAAAAAAAAAAAAAAAHwEAAF9yZWxzLy5yZWxzUEsBAi0AFAAGAAgAAAAhAL8aSKXEAAAA3AAAAA8A AAAAAAAAAAAAAAAABwIAAGRycy9kb3ducmV2LnhtbFBLBQYAAAAAAwADALcAAAD4AgAAAAA= ">
                                <o:lock v:ext="edit" aspectratio="t"/>
                              </v:rect>
                              <v:rect id="Rectangle 576" o:spid="_x0000_s1236" style="position:absolute;left:7391;top:2819;width:712;height: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dzXvwAAANwAAAAPAAAAZHJzL2Rvd25yZXYueG1sRE9Nr8FA FN2/xH+YXIndM0W8UIYIISypjd3VudrSudN0BuXXm8VLLE/O93TemFI8qHaFZQW9bgSCOLW64EzB MVn/jkA4j6yxtEwKXuRgPmv9TDHW9sl7ehx8JkIIuxgV5N5XsZQuzcmg69qKOHAXWxv0AdaZ1DU+ Q7gpZT+K/qTBgkNDjhUtc0pvh7tRcC76R3zvk01kxuuB3zXJ9X5aKdVpN4sJCE+N/4r/3VutYDgK a8OZcATk7AMAAP//AwBQSwECLQAUAAYACAAAACEA2+H2y+4AAACFAQAAEwAAAAAAAAAAAAAAAAAA AAAAW0NvbnRlbnRfVHlwZXNdLnhtbFBLAQItABQABgAIAAAAIQBa9CxbvwAAABUBAAALAAAAAAAA AAAAAAAAAB8BAABfcmVscy8ucmVsc1BLAQItABQABgAIAAAAIQDOhdzXvwAAANwAAAAPAAAAAAAA AAAAAAAAAAcCAABkcnMvZG93bnJldi54bWxQSwUGAAAAAAMAAwC3AAAA8wIAAAAA ">
                                <o:lock v:ext="edit" aspectratio="t"/>
                              </v:rect>
                            </v:group>
                          </v:group>
                          <v:shape id="AutoShape 577" o:spid="_x0000_s1237" style="position:absolute;left:8779;top:4248;width:1255;height:96;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zfAXxgAAANwAAAAPAAAAZHJzL2Rvd25yZXYueG1sRI/NasMw EITvhbyD2EAuoZET2uC4kU0oKfhSTH4uvS3W1haxVsZSY/ftq0Khx2FmvmH2xWQ7cafBG8cK1qsE BHHttOFGwfXy9piC8AFZY+eYFHyThyKfPewx027kE93PoRERwj5DBW0IfSalr1uy6FeuJ47epxss hiiHRuoBxwi3ndwkyVZaNBwXWuzptaX6dv6yCkz/Xn5Mu7Faulv6VKE5Lo/yqtRiPh1eQASawn/4 r11qBc/pDn7PxCMg8x8AAAD//wMAUEsBAi0AFAAGAAgAAAAhANvh9svuAAAAhQEAABMAAAAAAAAA AAAAAAAAAAAAAFtDb250ZW50X1R5cGVzXS54bWxQSwECLQAUAAYACAAAACEAWvQsW78AAAAVAQAA CwAAAAAAAAAAAAAAAAAfAQAAX3JlbHMvLnJlbHNQSwECLQAUAAYACAAAACEAEM3wF8YAAADcAAAA DwAAAAAAAAAAAAAAAAAHAgAAZHJzL2Rvd25yZXYueG1sUEsFBgAAAAADAAMAtwAAAPoCAAAAAA== " path="m,l4096,21600r13408,l21600,,,xe">
                            <v:stroke joinstyle="miter"/>
                            <v:path o:connecttype="custom" o:connectlocs="1136,48;628,96;119,48;628,0" o:connectangles="0,0,0,0" textboxrect="3855,3825,17745,17775"/>
                          </v:shape>
                          <v:rect id="Rectangle 578" o:spid="_x0000_s1238" style="position:absolute;left:8939;top:4228;width:944;height: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KkYMwgAAANwAAAAPAAAAZHJzL2Rvd25yZXYueG1sRE89b8Iw EN2R+A/WIXUjTqmKmjQGISqqdoRk6XaNjyQ0Pke2gbS/vh6QGJ/ed7EeTS8u5HxnWcFjkoIgrq3u uFFQlbv5CwgfkDX2lknBL3lYr6aTAnNtr7ynyyE0Ioawz1FBG8KQS+nrlgz6xA7EkTtaZzBE6Bqp HV5juOnlIk2X0mDHsaHFgbYt1T+Hs1Hw3S0q/NuX76nJdk/hcyxP5683pR5m4+YVRKAx3MU394dW 8JzF+fFMPAJy9Q8AAP//AwBQSwECLQAUAAYACAAAACEA2+H2y+4AAACFAQAAEwAAAAAAAAAAAAAA AAAAAAAAW0NvbnRlbnRfVHlwZXNdLnhtbFBLAQItABQABgAIAAAAIQBa9CxbvwAAABUBAAALAAAA AAAAAAAAAAAAAB8BAABfcmVscy8ucmVsc1BLAQItABQABgAIAAAAIQC1KkYMwgAAANwAAAAPAAAA AAAAAAAAAAAAAAcCAABkcnMvZG93bnJldi54bWxQSwUGAAAAAAMAAwC3AAAA9gIAAAAA "/>
                        </v:group>
                        <v:group id="Group 579" o:spid="_x0000_s1239" style="position:absolute;left:3894;top:6912;width:283;height:252" coordorigin="7206,1732" coordsize="635,6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DQZZxAAAANwAAAAPAAAAZHJzL2Rvd25yZXYueG1sRI9Bi8Iw FITvwv6H8Ba8adoVZa1GEdkVDyKoC+Lt0TzbYvNSmmxb/70RBI/DzHzDzJedKUVDtSssK4iHEQji 1OqCMwV/p9/BNwjnkTWWlknBnRwsFx+9OSbatnyg5ugzESDsElSQe18lUro0J4NuaCvi4F1tbdAH WWdS19gGuCnlVxRNpMGCw0KOFa1zSm/Hf6Ng02K7GsU/ze52Xd8vp/H+vItJqf5nt5qB8NT5d/jV 3moF42kMzzPhCMjFAwAA//8DAFBLAQItABQABgAIAAAAIQDb4fbL7gAAAIUBAAATAAAAAAAAAAAA AAAAAAAAAABbQ29udGVudF9UeXBlc10ueG1sUEsBAi0AFAAGAAgAAAAhAFr0LFu/AAAAFQEAAAsA AAAAAAAAAAAAAAAAHwEAAF9yZWxzLy5yZWxzUEsBAi0AFAAGAAgAAAAhANcNBlnEAAAA3AAAAA8A AAAAAAAAAAAAAAAABwIAAGRycy9kb3ducmV2LnhtbFBLBQYAAAAAAwADALcAAAD4AgAAAAA= ">
                          <v:shape id="Freeform 580" o:spid="_x0000_s1240" style="position:absolute;left:7380;top:1752;width:77;height:537;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dzGJxgAAANwAAAAPAAAAZHJzL2Rvd25yZXYueG1sRI9Pa8JA FMTvBb/D8gpeSrNpoEZT12CVgnjyT5EcH9lnEsy+DdlV02/fFQo9DjPzG2aeD6YVN+pdY1nBWxSD IC6tbrhS8H38ep2CcB5ZY2uZFPyQg3wxeppjpu2d93Q7+EoECLsMFdTed5mUrqzJoItsRxy8s+0N +iD7Suoe7wFuWpnE8UQabDgs1NjRqqbycrgaBXp13Zx3L7i9rCfp8bNIXXFKnVLj52H5AcLT4P/D f+2NVvA+S+BxJhwBufgFAAD//wMAUEsBAi0AFAAGAAgAAAAhANvh9svuAAAAhQEAABMAAAAAAAAA AAAAAAAAAAAAAFtDb250ZW50X1R5cGVzXS54bWxQSwECLQAUAAYACAAAACEAWvQsW78AAAAVAQAA CwAAAAAAAAAAAAAAAAAfAQAAX3JlbHMvLnJlbHNQSwECLQAUAAYACAAAACEAy3cxicYAAADcAAAA DwAAAAAAAAAAAAAAAAAHAgAAZHJzL2Rvd25yZXYueG1sUEsFBgAAAAADAAMAtwAAAPoCAAAAAA== " path="m180,1248c90,1170,,1092,,936,,780,180,468,180,312,180,156,30,52,,e" filled="f">
                            <v:path arrowok="t" o:connecttype="custom" o:connectlocs="77,537;0,403;77,134;0,0" o:connectangles="0,0,0,0"/>
                          </v:shape>
                          <v:shape id="Freeform 581" o:spid="_x0000_s1241" style="position:absolute;left:7560;top:1752;width:21;height:537;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OwQIwwAAANwAAAAPAAAAZHJzL2Rvd25yZXYueG1sRI/NSsUw FIT3gu8QjuDOplYUrU2Lv+jmwrUV3B6aY1PanNQmttWnN4LgcpiZb5ii2uwoFpp971jBaZKCIG6d 7rlT8No8nlyC8AFZ4+iYFHyRh6o8PCgw127lF1rq0IkIYZ+jAhPClEvpW0MWfeIm4ui9u9liiHLu pJ5xjXA7yixNL6TFnuOCwYnuDLVD/WkVvLnbYJbd/umBhuyjqfGeTfat1PHRdnMNItAW/sN/7Wet 4PzqDH7PxCMgyx8AAAD//wMAUEsBAi0AFAAGAAgAAAAhANvh9svuAAAAhQEAABMAAAAAAAAAAAAA AAAAAAAAAFtDb250ZW50X1R5cGVzXS54bWxQSwECLQAUAAYACAAAACEAWvQsW78AAAAVAQAACwAA AAAAAAAAAAAAAAAfAQAAX3JlbHMvLnJlbHNQSwECLQAUAAYACAAAACEAWDsECMMAAADcAAAADwAA AAAAAAAAAAAAAAAHAgAAZHJzL2Rvd25yZXYueG1sUEsFBgAAAAADAAMAtwAAAPcCAAAAAA== " path="m180,1248c90,1170,,1092,,936,,780,180,468,180,312,180,156,30,52,,e" filled="f">
                            <v:path arrowok="t" o:connecttype="custom" o:connectlocs="21,537;0,403;21,134;0,0" o:connectangles="0,0,0,0"/>
                          </v:shape>
                          <v:shape id="Freeform 582" o:spid="_x0000_s1242" style="position:absolute;left:7320;top:1752;width:17;height:537;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rprzxQAAANwAAAAPAAAAZHJzL2Rvd25yZXYueG1sRI9Ba8JA FITvBf/D8gRvdaPYotFVJFAoRUqNHvT2yL4ki9m3Ibua9N93C4Ueh5n5htnsBtuIB3XeOFYwmyYg iAunDVcKzqe35yUIH5A1No5JwTd52G1HTxtMtev5SI88VCJC2KeooA6hTaX0RU0W/dS1xNErXWcx RNlVUnfYR7ht5DxJXqVFw3GhxpaymopbfrcKrlwe7llpJF6+PrOe2vzjcjBKTcbDfg0i0BD+w3/t d63gZbWA3zPxCMjtDwAAAP//AwBQSwECLQAUAAYACAAAACEA2+H2y+4AAACFAQAAEwAAAAAAAAAA AAAAAAAAAAAAW0NvbnRlbnRfVHlwZXNdLnhtbFBLAQItABQABgAIAAAAIQBa9CxbvwAAABUBAAAL AAAAAAAAAAAAAAAAAB8BAABfcmVscy8ucmVsc1BLAQItABQABgAIAAAAIQDorprzxQAAANwAAAAP AAAAAAAAAAAAAAAAAAcCAABkcnMvZG93bnJldi54bWxQSwUGAAAAAAMAAwC3AAAA+QIAAAAA " path="m180,1248c90,1170,,1092,,936,,780,180,468,180,312,180,156,30,52,,e" filled="f">
                            <v:path arrowok="t" o:connecttype="custom" o:connectlocs="17,537;0,403;17,134;0,0" o:connectangles="0,0,0,0"/>
                          </v:shape>
                          <v:shape id="Freeform 583" o:spid="_x0000_s1243" style="position:absolute;left:7660;top:1752;width:57;height:537;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w19+xAAAANwAAAAPAAAAZHJzL2Rvd25yZXYueG1sRI/disIw FITvhX2HcBb2TlMFRatRyrLuiheKPw9wbI5tMTkpTVbr2xtB8HKYmW+Y2aK1Rlyp8ZVjBf1eAoI4 d7riQsHxsOyOQfiArNE4JgV38rCYf3RmmGp34x1d96EQEcI+RQVlCHUqpc9Lsuh7riaO3tk1FkOU TSF1g7cIt0YOkmQkLVYcF0qs6buk/LL/two25pQdTsu1SXK//fmj82/m64FSX59tNgURqA3v8Ku9 0gqGkyE8z8QjIOcPAAAA//8DAFBLAQItABQABgAIAAAAIQDb4fbL7gAAAIUBAAATAAAAAAAAAAAA AAAAAAAAAABbQ29udGVudF9UeXBlc10ueG1sUEsBAi0AFAAGAAgAAAAhAFr0LFu/AAAAFQEAAAsA AAAAAAAAAAAAAAAAHwEAAF9yZWxzLy5yZWxzUEsBAi0AFAAGAAgAAAAhADXDX37EAAAA3AAAAA8A AAAAAAAAAAAAAAAABwIAAGRycy9kb3ducmV2LnhtbFBLBQYAAAAAAwADALcAAAD4AgAAAAA= " path="m180,1248c90,1170,,1092,,936,,780,180,468,180,312,180,156,30,52,,e" filled="f">
                            <v:path arrowok="t" o:connecttype="custom" o:connectlocs="57,537;0,403;57,134;0,0" o:connectangles="0,0,0,0"/>
                          </v:shape>
                          <v:shape id="Freeform 584" o:spid="_x0000_s1244" style="position:absolute;left:7206;top:1750;width:41;height:596;rotation:-30;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gL9PwgAAANwAAAAPAAAAZHJzL2Rvd25yZXYueG1sRI/RagIx FETfhf5DuIW+adaCa12N0hYFX3X9gMvmdhNMbpZN1K1fb4RCH4eZOcOsNoN34kp9tIEVTCcFCOIm aMutglO9G3+AiAlZowtMCn4pwmb9MlphpcOND3Q9plZkCMcKFZiUukrK2BjyGCehI87eT+g9piz7 VuoebxnunXwvilJ6tJwXDHb0bag5Hy9eQbG/3N3Wdtv519TW5cwc5gtnlHp7HT6XIBIN6T/8195r BbNFCc8z+QjI9QMAAP//AwBQSwECLQAUAAYACAAAACEA2+H2y+4AAACFAQAAEwAAAAAAAAAAAAAA AAAAAAAAW0NvbnRlbnRfVHlwZXNdLnhtbFBLAQItABQABgAIAAAAIQBa9CxbvwAAABUBAAALAAAA AAAAAAAAAAAAAB8BAABfcmVscy8ucmVsc1BLAQItABQABgAIAAAAIQAHgL9PwgAAANwAAAAPAAAA AAAAAAAAAAAAAAcCAABkcnMvZG93bnJldi54bWxQSwUGAAAAAAMAAwC3AAAA9gIAAAAA " path="m180,1248c90,1170,,1092,,936,,780,180,468,180,312,180,156,30,52,,e" filled="f">
                            <v:path arrowok="t" o:connecttype="custom" o:connectlocs="41,596;0,447;41,149;0,0" o:connectangles="0,0,0,0"/>
                          </v:shape>
                          <v:shape id="Freeform 585" o:spid="_x0000_s1245" style="position:absolute;left:7800;top:1792;width:41;height:596;rotation:-25;flip:x;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5t4AwwAAANwAAAAPAAAAZHJzL2Rvd25yZXYueG1sRI9fa8Iw FMXfhX2HcAe+aepgunVGkeFQEB9sC3u9JHdtWXNTmqjttzeC4OPh/PlxluveNuJCna8dK5hNExDE 2pmaSwVF/jP5AOEDssHGMSkYyMN69TJaYmrclU90yUIp4gj7FBVUIbSplF5XZNFPXUscvT/XWQxR dqU0HV7juG3kW5LMpcWaI6HClr4r0v/Z2UbIcKT8dzfTm1DkeOCD3maDVmr82m++QATqwzP8aO+N gvfPBdzPxCMgVzcAAAD//wMAUEsBAi0AFAAGAAgAAAAhANvh9svuAAAAhQEAABMAAAAAAAAAAAAA AAAAAAAAAFtDb250ZW50X1R5cGVzXS54bWxQSwECLQAUAAYACAAAACEAWvQsW78AAAAVAQAACwAA AAAAAAAAAAAAAAAfAQAAX3JlbHMvLnJlbHNQSwECLQAUAAYACAAAACEA7ubeAMMAAADcAAAADwAA AAAAAAAAAAAAAAAHAgAAZHJzL2Rvd25yZXYueG1sUEsFBgAAAAADAAMAtwAAAPcCAAAAAA== " path="m180,1248c90,1170,,1092,,936,,780,180,468,180,312,180,156,30,52,,e" filled="f">
                            <v:path arrowok="t" o:connecttype="custom" o:connectlocs="41,596;0,447;41,149;0,0" o:connectangles="0,0,0,0"/>
                          </v:shape>
                          <v:shape id="Freeform 586" o:spid="_x0000_s1246" style="position:absolute;left:7455;top:1732;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nwZjwwAAANwAAAAPAAAAZHJzL2Rvd25yZXYueG1sRE/LasJA FN0L/sNwBTelTirU2OgkWEshdOWjFJeXzDUJZu6EzGjSv3cWgsvDea+zwTTiRp2rLSt4m0UgiAur ay4V/B6/X5cgnEfW2FgmBf/kIEvHozUm2va8p9vBlyKEsEtQQeV9m0jpiooMupltiQN3tp1BH2BX St1hH8JNI+dRtJAGaw4NFba0rai4HK5Ggd5e8/PuBX8uX4v4+HmK3ekvdkpNJ8NmBcLT4J/ihzvX Ct4/wtpwJhwBmd4BAAD//wMAUEsBAi0AFAAGAAgAAAAhANvh9svuAAAAhQEAABMAAAAAAAAAAAAA AAAAAAAAAFtDb250ZW50X1R5cGVzXS54bWxQSwECLQAUAAYACAAAACEAWvQsW78AAAAVAQAACwAA AAAAAAAAAAAAAAAfAQAAX3JlbHMvLnJlbHNQSwECLQAUAAYACAAAACEAqp8GY8MAAADcAAAADwAA AAAAAAAAAAAAAAAHAgAAZHJzL2Rvd25yZXYueG1sUEsFBgAAAAADAAMAtwAAAPcCAAAAAA== " path="m180,1248c90,1170,,1092,,936,,780,180,468,180,312,180,156,30,52,,e" filled="f">
                            <v:path arrowok="t" o:connecttype="custom" o:connectlocs="45,318;0,238;45,80;0,0" o:connectangles="0,0,0,0"/>
                          </v:shape>
                          <v:shape id="Freeform 587" o:spid="_x0000_s1247" style="position:absolute;left:7780;top:1776;width:45;height:318;rotation:-15;flip:y;visibility:visible;mso-wrap-style:square;v-text-anchor:top" coordsize="18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5UxwwwAAANwAAAAPAAAAZHJzL2Rvd25yZXYueG1sRI9BawIx FITvBf9DeIIX0WyFbXU1SikI9ugqBW+P5Lm7mLxsN1HXf28KhR6H+WaGWW16Z8WNutB4VvA6zUAQ a28arhQcD9vJHESIyAatZ1LwoACb9eBlhYXxd97TrYyVSCUcClRQx9gWUgZdk8Mw9S1x8s6+cxiT 7CppOryncmflLMvepMOG00KNLX3WpC/l1SmY2fHXvmlzm5eHhPyM9en7XSs1GvYfSxCR+vgP/6V3 RkG+WMDvmXQE5PoJAAD//wMAUEsBAi0AFAAGAAgAAAAhANvh9svuAAAAhQEAABMAAAAAAAAAAAAA AAAAAAAAAFtDb250ZW50X1R5cGVzXS54bWxQSwECLQAUAAYACAAAACEAWvQsW78AAAAVAQAACwAA AAAAAAAAAAAAAAAfAQAAX3JlbHMvLnJlbHNQSwECLQAUAAYACAAAACEAbuVMcMMAAADcAAAADwAA AAAAAAAAAAAAAAAHAgAAZHJzL2Rvd25yZXYueG1sUEsFBgAAAAADAAMAtwAAAPcCAAAAAA== " path="m180,1248c90,1170,,1092,,936,,780,180,468,180,312,180,156,30,52,,e" filled="f">
                            <v:path arrowok="t" o:connecttype="custom" o:connectlocs="45,318;0,238;45,80;0,0" o:connectangles="0,0,0,0"/>
                          </v:shape>
                        </v:group>
                      </v:group>
                      <v:group id="Group 588" o:spid="_x0000_s1248" style="position:absolute;left:7079;top:9207;width:1553;height:2534" coordorigin="7079,9207" coordsize="1553,253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blc5wwAAANwAAAAPAAAAZHJzL2Rvd25yZXYueG1sRE9Na8JA EL0X/A/LCL3VTZSKRNcgYqUHKTQRxNuQHZOQ7GzIbpP477uHQo+P971LJ9OKgXpXW1YQLyIQxIXV NZcKrvnH2waE88gaW8uk4EkO0v3sZYeJtiN/05D5UoQQdgkqqLzvEildUZFBt7AdceAetjfoA+xL qXscQ7hp5TKK1tJgzaGhwo6OFRVN9mMUnEccD6v4NFyax/F5z9+/bpeYlHqdT4ctCE+T/xf/uT+1 gnUU5ocz4QjI/S8AAAD//wMAUEsBAi0AFAAGAAgAAAAhANvh9svuAAAAhQEAABMAAAAAAAAAAAAA AAAAAAAAAFtDb250ZW50X1R5cGVzXS54bWxQSwECLQAUAAYACAAAACEAWvQsW78AAAAVAQAACwAA AAAAAAAAAAAAAAAfAQAAX3JlbHMvLnJlbHNQSwECLQAUAAYACAAAACEAi25XOcMAAADcAAAADwAA AAAAAAAAAAAAAAAHAgAAZHJzL2Rvd25yZXYueG1sUEsFBgAAAAADAAMAtwAAAPcCAAAAAA== ">
                        <v:group id="Group 589" o:spid="_x0000_s1249" style="position:absolute;left:7170;top:9252;width:515;height:550" coordorigin="9906,2052" coordsize="515,5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IvKixgAAANwAAAAPAAAAZHJzL2Rvd25yZXYueG1sRI9Ba4NA FITvgf6H5QV6S1ZbIsVkIxLa0oMUYgqlt4f7ohL3rbhbNf++GyjkOMzMN8wum00nRhpca1lBvI5A EFdWt1wr+Dq9rV5AOI+ssbNMCq7kINs/LHaYajvxkcbS1yJA2KWooPG+T6V0VUMG3dr2xME728Gg D3KopR5wCnDTyacoSqTBlsNCgz0dGqou5a9R8D7hlD/Hr2NxOR+uP6fN53cRk1KPyznfgvA0+3v4 v/2hFSRRDLcz4QjI/R8AAAD//wMAUEsBAi0AFAAGAAgAAAAhANvh9svuAAAAhQEAABMAAAAAAAAA AAAAAAAAAAAAAFtDb250ZW50X1R5cGVzXS54bWxQSwECLQAUAAYACAAAACEAWvQsW78AAAAVAQAA CwAAAAAAAAAAAAAAAAAfAQAAX3JlbHMvLnJlbHNQSwECLQAUAAYACAAAACEA5CLyosYAAADcAAAA DwAAAAAAAAAAAAAAAAAHAgAAZHJzL2Rvd25yZXYueG1sUEsFBgAAAAADAAMAtwAAAPoCAAAAAA== ">
                          <v:rect id="Rectangle 590" o:spid="_x0000_s1250" style="position:absolute;left:10024;top:2078;width:39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m4kbxQAAANwAAAAPAAAAZHJzL2Rvd25yZXYueG1sRI9Ba8JA FITvBf/D8gq91d2mIDV1E4qi2KMmF2+v2dckbfZtyK4a++tdoeBxmJlvmEU+2k6caPCtYw0vUwWC uHKm5VpDWayf30D4gGywc0waLuQhzyYPC0yNO/OOTvtQiwhhn6KGJoQ+ldJXDVn0U9cTR+/bDRZD lEMtzYDnCLedTJSaSYstx4UGe1o2VP3uj1bDV5uU+LcrNsrO16/hcyx+joeV1k+P48c7iEBjuIf/ 21ujYaYSuJ2JR0BmVwAAAP//AwBQSwECLQAUAAYACAAAACEA2+H2y+4AAACFAQAAEwAAAAAAAAAA AAAAAAAAAAAAW0NvbnRlbnRfVHlwZXNdLnhtbFBLAQItABQABgAIAAAAIQBa9CxbvwAAABUBAAAL AAAAAAAAAAAAAAAAAB8BAABfcmVscy8ucmVsc1BLAQItABQABgAIAAAAIQAZm4kbxQAAANwAAAAP AAAAAAAAAAAAAAAAAAcCAABkcnMvZG93bnJldi54bWxQSwUGAAAAAAMAAwC3AAAA+QIAAAAA "/>
                          <v:rect id="Rectangle 591" o:spid="_x0000_s1251" style="position:absolute;left:9924;top:2205;width:57;height:3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1yyAxQAAANwAAAAPAAAAZHJzL2Rvd25yZXYueG1sRI9BawIx FITvhf6H8AreaqKCtFujiKK0x9314u25ed1Nu3lZNlG3/fVGKPQ4zMw3zGI1uFZcqA/Ws4bJWIEg rryxXGs4lLvnFxAhIhtsPZOGHwqwWj4+LDAz/so5XYpYiwThkKGGJsYukzJUDTkMY98RJ+/T9w5j kn0tTY/XBHetnCo1lw4tp4UGO9o0VH0XZ6fhZKcH/M3LvXKvu1n8GMqv83Gr9ehpWL+BiDTE//Bf +91omKsZ3M+kIyCXNwAAAP//AwBQSwECLQAUAAYACAAAACEA2+H2y+4AAACFAQAAEwAAAAAAAAAA AAAAAAAAAAAAW0NvbnRlbnRfVHlwZXNdLnhtbFBLAQItABQABgAIAAAAIQBa9CxbvwAAABUBAAAL AAAAAAAAAAAAAAAAAB8BAABfcmVscy8ucmVsc1BLAQItABQABgAIAAAAIQB21yyAxQAAANwAAAAP AAAAAAAAAAAAAAAAAAcCAABkcnMvZG93bnJldi54bWxQSwUGAAAAAAMAAwC3AAAA+QIAAAAA "/>
                          <v:rect id="Rectangle 592" o:spid="_x0000_s1252" style="position:absolute;left:9906;top:2052;width:131;height:1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mWtWxQAAANwAAAAPAAAAZHJzL2Rvd25yZXYueG1sRI9Ba8JA FITvQv/D8oTedNeqoU1dQxEChepBLfT6yD6T0OzbNLuJ6b93CwWPw8x8w2yy0TZioM7XjjUs5goE ceFMzaWGz3M+ewbhA7LBxjFp+CUP2fZhssHUuCsfaTiFUkQI+xQ1VCG0qZS+qMiin7uWOHoX11kM UXalNB1eI9w28kmpRFqsOS5U2NKuouL71FsNmKzMz+Gy3J8/+gRfylHl6y+l9eN0fHsFEWgM9/B/ +91oSNQK/s7EIyC3NwAAAP//AwBQSwECLQAUAAYACAAAACEA2+H2y+4AAACFAQAAEwAAAAAAAAAA AAAAAAAAAAAAW0NvbnRlbnRfVHlwZXNdLnhtbFBLAQItABQABgAIAAAAIQBa9CxbvwAAABUBAAAL AAAAAAAAAAAAAAAAAB8BAABfcmVscy8ucmVsc1BLAQItABQABgAIAAAAIQDMmWtWxQAAANwAAAAP AAAAAAAAAAAAAAAAAAcCAABkcnMvZG93bnJldi54bWxQSwUGAAAAAAMAAwC3AAAA+QIAAAAA " stroked="f"/>
                          <v:shape id="Freeform 593" o:spid="_x0000_s1253" style="position:absolute;left:9923;top:2079;width:139;height:189;visibility:visible;mso-wrap-style:square;v-text-anchor:top" coordsize="139,1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L+DlxQAAANwAAAAPAAAAZHJzL2Rvd25yZXYueG1sRI9BawIx FITvhf6H8ITealZRkdUoIhQUWlrd1vMjee4ubl6WJLprf31TKPQ4zMw3zHLd20bcyIfasYLRMANB rJ2puVTwWbw8z0GEiGywcUwK7hRgvXp8WGJuXMcHuh1jKRKEQ44KqhjbXMqgK7IYhq4lTt7ZeYsx SV9K47FLcNvIcZbNpMWa00KFLW0r0pfj1Srovrup16/78KX3k+1HcTq/3Yt3pZ4G/WYBIlIf/8N/ 7Z1RMMum8HsmHQG5+gEAAP//AwBQSwECLQAUAAYACAAAACEA2+H2y+4AAACFAQAAEwAAAAAAAAAA AAAAAAAAAAAAW0NvbnRlbnRfVHlwZXNdLnhtbFBLAQItABQABgAIAAAAIQBa9CxbvwAAABUBAAAL AAAAAAAAAAAAAAAAAB8BAABfcmVscy8ucmVsc1BLAQItABQABgAIAAAAIQDbL+DlxQAAANwAAAAP AAAAAAAAAAAAAAAAAAcCAABkcnMvZG93bnJldi54bWxQSwUGAAAAAAMAAwC3AAAA+QIAAAAA " path="m139,c115,,91,,73,6,55,12,39,22,28,36,17,50,8,68,4,93,,118,2,169,1,189e" filled="f">
                            <v:path arrowok="t" o:connecttype="custom" o:connectlocs="139,0;73,6;28,36;4,93;1,189" o:connectangles="0,0,0,0,0"/>
                          </v:shape>
                          <v:shape id="Freeform 594" o:spid="_x0000_s1254" style="position:absolute;left:9980;top:2133;width:61;height:99;visibility:visible;mso-wrap-style:square;v-text-anchor:top" coordsize="61,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lgGuxAAAANwAAAAPAAAAZHJzL2Rvd25yZXYueG1sRI9Pi8Iw FMTvgt8hvAVvmuqhSDWKLNR/F7fVg3t7NG/bYvNSmqj125uFhT0OM/MbZrnuTSMe1LnasoLpJAJB XFhdc6ngck7HcxDOI2tsLJOCFzlYr4aDJSbaPjmjR+5LESDsElRQed8mUrqiIoNuYlvi4P3YzqAP siul7vAZ4KaRsyiKpcGaw0KFLX1WVNzyu1FwzVIzNd8y6+0xT3en6+Er3R6UGn30mwUIT73/D/+1 91pBHMXweyYcAbl6AwAA//8DAFBLAQItABQABgAIAAAAIQDb4fbL7gAAAIUBAAATAAAAAAAAAAAA AAAAAAAAAABbQ29udGVudF9UeXBlc10ueG1sUEsBAi0AFAAGAAgAAAAhAFr0LFu/AAAAFQEAAAsA AAAAAAAAAAAAAAAAHwEAAF9yZWxzLy5yZWxzUEsBAi0AFAAGAAgAAAAhAMKWAa7EAAAA3AAAAA8A AAAAAAAAAAAAAAAABwIAAGRycy9kb3ducmV2LnhtbFBLBQYAAAAAAwADALcAAAD4AgAAAAA= " path="m61,c52,4,20,8,10,24,,40,3,83,1,99e" filled="f">
                            <v:path arrowok="t" o:connecttype="custom" o:connectlocs="61,0;10,24;1,99" o:connectangles="0,0,0"/>
                          </v:shape>
                        </v:group>
                        <v:rect id="Rectangle 595" o:spid="_x0000_s1255" style="position:absolute;left:7079;top:9407;width:270;height:205;rotation:-275493fd;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POnbxgAAANwAAAAPAAAAZHJzL2Rvd25yZXYueG1sRI9Lb8Iw EITvSPwHa5F6A4e2PJTGQW2kVgVOPA49buNtHBGvo9iF9N/XSEgcRzPzjSZb9bYRZ+p87VjBdJKA IC6drrlScDy8j5cgfEDW2DgmBX/kYZUPBxmm2l14R+d9qESEsE9RgQmhTaX0pSGLfuJa4uj9uM5i iLKrpO7wEuG2kY9JMpcWa44LBlsqDJWn/a9VsP22bwt6mtXV+mPTmqLsv56LnVIPo/71BUSgPtzD t/anVjBPFnA9E4+AzP8BAAD//wMAUEsBAi0AFAAGAAgAAAAhANvh9svuAAAAhQEAABMAAAAAAAAA AAAAAAAAAAAAAFtDb250ZW50X1R5cGVzXS54bWxQSwECLQAUAAYACAAAACEAWvQsW78AAAAVAQAA CwAAAAAAAAAAAAAAAAAfAQAAX3JlbHMvLnJlbHNQSwECLQAUAAYACAAAACEApDzp28YAAADcAAAA DwAAAAAAAAAAAAAAAAAHAgAAZHJzL2Rvd25yZXYueG1sUEsFBgAAAAADAAMAtwAAAPoCAAAAAA== " fillcolor="black" strokecolor="silver"/>
                        <v:shape id="Freeform 596" o:spid="_x0000_s1256" style="position:absolute;left:7845;top:9252;width:416;height:1260;visibility:visible;mso-wrap-style:square;v-text-anchor:top" coordsize="1800,51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IWiLwQAAANwAAAAPAAAAZHJzL2Rvd25yZXYueG1sRE89b8Iw EN0r8R+sQ2IrDh2iKmAQIFGVCYUC8xEfScA+p7GB0F+PB6SOT+97MuusETdqfe1YwWiYgCAunK65 VLD7Wb1/gvABWaNxTAoe5GE27b1NMNPuzjndtqEUMYR9hgqqEJpMSl9UZNEPXUMcuZNrLYYI21Lq Fu8x3Br5kSSptFhzbKiwoWVFxWV7tQpOa2P+zt3l8Jt/pYv1JphjXu+VGvS7+RhEoC78i1/ub60g TeLaeCYeATl9AgAA//8DAFBLAQItABQABgAIAAAAIQDb4fbL7gAAAIUBAAATAAAAAAAAAAAAAAAA AAAAAABbQ29udGVudF9UeXBlc10ueG1sUEsBAi0AFAAGAAgAAAAhAFr0LFu/AAAAFQEAAAsAAAAA AAAAAAAAAAAAHwEAAF9yZWxzLy5yZWxzUEsBAi0AFAAGAAgAAAAhANchaIvBAAAA3AAAAA8AAAAA AAAAAAAAAAAABwIAAGRycy9kb3ducmV2LnhtbFBLBQYAAAAAAwADALcAAAD1AgAAAAA= " path="m1440,312r,4836l1800,5148,1800,,,,,312r1440,xe">
                          <v:path arrowok="t" o:connecttype="custom" o:connectlocs="333,76;333,1260;416,1260;416,0;0,0;0,76;333,76" o:connectangles="0,0,0,0,0,0,0"/>
                        </v:shape>
                        <v:group id="Group 597" o:spid="_x0000_s1257" style="position:absolute;left:7935;top:10214;width:544;height:823" coordorigin="1260,3073" coordsize="544,8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VP6kxgAAANwAAAAPAAAAZHJzL2Rvd25yZXYueG1sRI9Pa8JA FMTvhX6H5RV6M5u0KDVmFZG29BAEtSDeHtlnEsy+Ddlt/nx7t1DocZiZ3zDZZjSN6KlztWUFSRSD IC6srrlU8H36mL2BcB5ZY2OZFEzkYLN+fMgw1XbgA/VHX4oAYZeigsr7NpXSFRUZdJFtiYN3tZ1B H2RXSt3hEOCmkS9xvJAGaw4LFba0q6i4HX+Mgs8Bh+1r8t7nt+tuupzm+3OekFLPT+N2BcLT6P/D f+0vrWARL+H3TDgCcn0HAAD//wMAUEsBAi0AFAAGAAgAAAAhANvh9svuAAAAhQEAABMAAAAAAAAA AAAAAAAAAAAAAFtDb250ZW50X1R5cGVzXS54bWxQSwECLQAUAAYACAAAACEAWvQsW78AAAAVAQAA CwAAAAAAAAAAAAAAAAAfAQAAX3JlbHMvLnJlbHNQSwECLQAUAAYACAAAACEAGlT+pMYAAADcAAAA DwAAAAAAAAAAAAAAAAAHAgAAZHJzL2Rvd25yZXYueG1sUEsFBgAAAAADAAMAtwAAAPoCAAAAAA== ">
                          <v:shape id="Freeform 598" o:spid="_x0000_s1258" style="position:absolute;left:1260;top:3073;width:544;height:823;visibility:visible;mso-wrap-style:square;v-text-anchor:top" coordsize="2160,31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p178wAAAANwAAAAPAAAAZHJzL2Rvd25yZXYueG1sRE9NawIx EL0X/A9hhF6KZm3poqtRVBB66EVb78Nm3CxuJiGJuv57cxA8Pt73YtXbTlwpxNaxgsm4AEFcO91y o+D/bzeagogJWWPnmBTcKcJqOXhbYKXdjfd0PaRG5BCOFSowKflKylgbshjHzhNn7uSCxZRhaKQO eMvhtpOfRVFKiy3nBoOetobq8+FiFdQ7v/+W4Wu7Wc9MF3V5+T36D6Xeh/16DiJRn17ip/tHKygn eX4+k4+AXD4AAAD//wMAUEsBAi0AFAAGAAgAAAAhANvh9svuAAAAhQEAABMAAAAAAAAAAAAAAAAA AAAAAFtDb250ZW50X1R5cGVzXS54bWxQSwECLQAUAAYACAAAACEAWvQsW78AAAAVAQAACwAAAAAA AAAAAAAAAAAfAQAAX3JlbHMvLnJlbHNQSwECLQAUAAYACAAAACEAJade/MAAAADcAAAADwAAAAAA AAAAAAAAAAAHAgAAZHJzL2Rvd25yZXYueG1sUEsFBgAAAAADAAMAtwAAAPQCAAAAAA== " path="m,936l,2964r180,156l1980,3120r180,-156l2160,936,1980,624r,-156l1980,312,2160,156,2160,,,,,156,180,312r,312l,936xe" filled="f">
                            <v:path arrowok="t" o:connecttype="custom" o:connectlocs="0,247;0,782;45,823;499,823;544,782;544,247;499,165;499,123;499,82;544,41;544,0;0,0;0,41;45,82;45,165;0,247" o:connectangles="0,0,0,0,0,0,0,0,0,0,0,0,0,0,0,0"/>
                          </v:shape>
                          <v:line id="Line 599" o:spid="_x0000_s1259" style="position:absolute;visibility:visible;mso-wrap-style:square" from="1260,3114" to="1804,31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xv79xgAAANwAAAAPAAAAZHJzL2Rvd25yZXYueG1sRI9Ba8JA FITvhf6H5RV6q5sohJK6iiiCehC1hfb4zL4mqdm3YXebxH/vCoUeh5n5hpnOB9OIjpyvLStIRwkI 4sLqmksFH+/rl1cQPiBrbCyTgit5mM8eH6aYa9vzkbpTKEWEsM9RQRVCm0vpi4oM+pFtiaP3bZ3B EKUrpXbYR7hp5DhJMmmw5rhQYUvLiorL6dco2E8OWbfY7jbD5zY7F6vj+eund0o9Pw2LNxCBhvAf /mtvtIIsTeF+Jh4BObsBAAD//wMAUEsBAi0AFAAGAAgAAAAhANvh9svuAAAAhQEAABMAAAAAAAAA AAAAAAAAAAAAAFtDb250ZW50X1R5cGVzXS54bWxQSwECLQAUAAYACAAAACEAWvQsW78AAAAVAQAA CwAAAAAAAAAAAAAAAAAfAQAAX3JlbHMvLnJlbHNQSwECLQAUAAYACAAAACEAvMb+/cYAAADcAAAA DwAAAAAAAAAAAAAAAAAHAgAAZHJzL2Rvd25yZXYueG1sUEsFBgAAAAADAAMAtwAAAPoCAAAAAA== "/>
                        </v:group>
                        <v:group id="xjhhxtx12" o:spid="_x0000_s1260" style="position:absolute;left:7485;top:9207;width:505;height:173" coordorigin="8300,4872" coordsize="882,3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KfoIxAAAANwAAAAPAAAAZHJzL2Rvd25yZXYueG1sRI9Bi8Iw FITvgv8hPMGbplUUqUYR2V32IIJ1YfH2aJ5tsXkpTbat/34jCB6HmfmG2ex6U4mWGldaVhBPIxDE mdUl5wp+Lp+TFQjnkTVWlknBgxzstsPBBhNtOz5Tm/pcBAi7BBUU3teJlC4ryKCb2po4eDfbGPRB NrnUDXYBbio5i6KlNFhyWCiwpkNB2T39Mwq+Ouz28/ijPd5vh8f1sjj9HmNSajzq92sQnnr/Dr/a 31rBMp7B80w4AnL7DwAA//8DAFBLAQItABQABgAIAAAAIQDb4fbL7gAAAIUBAAATAAAAAAAAAAAA AAAAAAAAAABbQ29udGVudF9UeXBlc10ueG1sUEsBAi0AFAAGAAgAAAAhAFr0LFu/AAAAFQEAAAsA AAAAAAAAAAAAAAAAHwEAAF9yZWxzLy5yZWxzUEsBAi0AFAAGAAgAAAAhAJEp+gjEAAAA3AAAAA8A AAAAAAAAAAAAAAAABwIAAGRycy9kb3ducmV2LnhtbFBLBQYAAAAAAwADALcAAAD4AgAAAAA= ">
                          <v:rect id="Rectangle 601" o:spid="_x0000_s1261" style="position:absolute;left:8538;top:4941;width:406;height:1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0zwpxQAAANwAAAAPAAAAZHJzL2Rvd25yZXYueG1sRI9Pa8JA FMTvgt9heUIvUjda0BJdRUsrXjz4B8+P7GuSmn0bdjcm9tO7hYLHYWZ+wyxWnanEjZwvLSsYjxIQ xJnVJecKzqev13cQPiBrrCyTgjt5WC37vQWm2rZ8oNsx5CJC2KeooAihTqX0WUEG/cjWxNH7ts5g iNLlUjtsI9xUcpIkU2mw5LhQYE0fBWXXY2MU7F0TsslQ/27ahvY/h9lWXz8vSr0MuvUcRKAuPMP/ 7Z1WMB2/wd+ZeATk8gEAAP//AwBQSwECLQAUAAYACAAAACEA2+H2y+4AAACFAQAAEwAAAAAAAAAA AAAAAAAAAAAAW0NvbnRlbnRfVHlwZXNdLnhtbFBLAQItABQABgAIAAAAIQBa9CxbvwAAABUBAAAL AAAAAAAAAAAAAAAAAB8BAABfcmVscy8ucmVsc1BLAQItABQABgAIAAAAIQBg0zwpxQAAANwAAAAP AAAAAAAAAAAAAAAAAAcCAABkcnMvZG93bnJldi54bWxQSwUGAAAAAAMAAwC3AAAA+QIAAAAA " fillcolor="#5c0000" stroked="f" strokecolor="#5c0000"/>
                          <v:shape id="AutoShape 602" o:spid="_x0000_s1262" type="#_x0000_t135" style="position:absolute;left:8300;top:4872;width:295;height:30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Tp0GwwAAANwAAAAPAAAAZHJzL2Rvd25yZXYueG1sRI9Ba8JA FITvgv9heUJvujEU0dRVpLSl9GRi8fzIvmZTs2/D7tak/75bEDwOM/MNs92PthNX8qF1rGC5yEAQ 10633Cj4PL3O1yBCRNbYOSYFvxRgv5tOtlhoN3BJ1yo2IkE4FKjAxNgXUobakMWwcD1x8r6ctxiT 9I3UHocEt53Ms2wlLbacFgz29GyovlQ/VgG+lGe/2eSdwVza81s5tN8fR6UeZuPhCUSkMd7Dt/a7 VrBaPsL/mXQE5O4PAAD//wMAUEsBAi0AFAAGAAgAAAAhANvh9svuAAAAhQEAABMAAAAAAAAAAAAA AAAAAAAAAFtDb250ZW50X1R5cGVzXS54bWxQSwECLQAUAAYACAAAACEAWvQsW78AAAAVAQAACwAA AAAAAAAAAAAAAAAfAQAAX3JlbHMvLnJlbHNQSwECLQAUAAYACAAAACEAlU6dBsMAAADcAAAADwAA AAAAAAAAAAAAAAAHAgAAZHJzL2Rvd25yZXYueG1sUEsFBgAAAAADAAMAtwAAAPcCAAAAAA== " fillcolor="#5c0000" stroked="f" strokecolor="#5c0000"/>
                          <v:shape id="AutoShape 603" o:spid="_x0000_s1263" type="#_x0000_t135" style="position:absolute;left:8887;top:4872;width:295;height:301;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Z0NBwgAAANwAAAAPAAAAZHJzL2Rvd25yZXYueG1sRI9Bi8Iw FITvgv8hvIW9aaqgrNUoiyAo7EFbvT+aZ1psXmoTtbu/3gjCHoeZ+YZZrDpbizu1vnKsYDRMQBAX TldsFBzzzeALhA/IGmvHpOCXPKyW/d4CU+0efKB7FoyIEPYpKihDaFIpfVGSRT90DXH0zq61GKJs jdQtPiLc1nKcJFNpseK4UGJD65KKS3azCuyfyX5mdpdfzzX5w4X2p2RtlPr86L7nIAJ14T/8bm+1 guloAq8z8QjI5RMAAP//AwBQSwECLQAUAAYACAAAACEA2+H2y+4AAACFAQAAEwAAAAAAAAAAAAAA AAAAAAAAW0NvbnRlbnRfVHlwZXNdLnhtbFBLAQItABQABgAIAAAAIQBa9CxbvwAAABUBAAALAAAA AAAAAAAAAAAAAB8BAABfcmVscy8ucmVsc1BLAQItABQABgAIAAAAIQATZ0NBwgAAANwAAAAPAAAA AAAAAAAAAAAAAAcCAABkcnMvZG93bnJldi54bWxQSwUGAAAAAAMAAwC3AAAA9gIAAAAA " fillcolor="#5c0000" stroked="f" strokecolor="#5c0000"/>
                        </v:group>
                        <v:rect id="Rectangle 604" o:spid="_x0000_s1264" alt="轮廓式菱形" style="position:absolute;left:7800;top:11067;width:832;height:6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1QS1xQAAANwAAAAPAAAAZHJzL2Rvd25yZXYueG1sRI9BawIx FITvBf9DeEJvmqiwyNYorSAoeOjaUujtsXnd3XbzsiTR3fbXG0HocZiZb5jVZrCtuJAPjWMNs6kC QVw603Cl4f1tN1mCCBHZYOuYNPxSgM169LDC3LieC7qcYiUShEOOGuoYu1zKUNZkMUxdR5y8L+ct xiR9JY3HPsFtK+dKZdJiw2mhxo62NZU/p7PVUPT0sSyq7+PiT6nzp8eX4+uh0PpxPDw/gYg0xP/w vb03GrJZBrcz6QjI9RUAAP//AwBQSwECLQAUAAYACAAAACEA2+H2y+4AAACFAQAAEwAAAAAAAAAA AAAAAAAAAAAAW0NvbnRlbnRfVHlwZXNdLnhtbFBLAQItABQABgAIAAAAIQBa9CxbvwAAABUBAAAL AAAAAAAAAAAAAAAAAB8BAABfcmVscy8ucmVsc1BLAQItABQABgAIAAAAIQAP1QS1xQAAANwAAAAP AAAAAAAAAAAAAAAAAAcCAABkcnMvZG93bnJldi54bWxQSwUGAAAAAAMAAwC3AAAA+QIAAAAA " fillcolor="black">
                          <v:fill r:id="rId19" o:title="" type="pattern"/>
                        </v:rect>
                      </v:group>
                    </v:group>
                  </v:group>
                  <v:shape id="Text Box 605" o:spid="_x0000_s1265" type="#_x0000_t202" style="position:absolute;left:9120;top:8637;width:1260;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z89fwgAAANwAAAAPAAAAZHJzL2Rvd25yZXYueG1sRI9Bi8Iw FITvgv8hPMGLaGoPrlSjiCh61fXi7dE822Lz0jbRVn/9ZkHwOMzMN8xy3ZlSPKlxhWUF00kEgji1 uuBMweV3P56DcB5ZY2mZFLzIwXrV7y0x0bblEz3PPhMBwi5BBbn3VSKlS3My6Ca2Ig7ezTYGfZBN JnWDbYCbUsZRNJMGCw4LOVa0zSm9nx9GgW13L2OpjuLR9W0O2019usW1UsNBt1mA8NT5b/jTPmoF s+kP/J8JR0Cu/gAAAP//AwBQSwECLQAUAAYACAAAACEA2+H2y+4AAACFAQAAEwAAAAAAAAAAAAAA AAAAAAAAW0NvbnRlbnRfVHlwZXNdLnhtbFBLAQItABQABgAIAAAAIQBa9CxbvwAAABUBAAALAAAA AAAAAAAAAAAAAB8BAABfcmVscy8ucmVsc1BLAQItABQABgAIAAAAIQDYz89fwgAAANwAAAAPAAAA AAAAAAAAAAAAAAcCAABkcnMvZG93bnJldi54bWxQSwUGAAAAAAMAAwC3AAAA9gIAAAAA " strokecolor="white">
                    <v:textbox>
                      <w:txbxContent>
                        <w:p w14:paraId="6D577192" w14:textId="77777777" w:rsidR="00955395" w:rsidRPr="00564CA0" w:rsidRDefault="00955395" w:rsidP="00955395">
                          <w:pPr>
                            <w:rPr>
                              <w:rFonts w:ascii="Times New Roman" w:hAnsi="Times New Roman" w:cs="Times New Roman"/>
                              <w:vertAlign w:val="subscript"/>
                            </w:rPr>
                          </w:pPr>
                          <w:r w:rsidRPr="00564CA0">
                            <w:rPr>
                              <w:rFonts w:ascii="Times New Roman" w:hAnsi="Times New Roman" w:cs="Times New Roman"/>
                            </w:rPr>
                            <w:t>KClO</w:t>
                          </w:r>
                          <w:r w:rsidRPr="00564CA0">
                            <w:rPr>
                              <w:rFonts w:ascii="Times New Roman" w:hAnsi="Times New Roman" w:cs="Times New Roman"/>
                              <w:vertAlign w:val="subscript"/>
                            </w:rPr>
                            <w:t>3</w:t>
                          </w:r>
                          <w:r w:rsidRPr="00564CA0">
                            <w:rPr>
                              <w:rFonts w:ascii="Times New Roman" w:hAnsi="Times New Roman" w:cs="Times New Roman"/>
                              <w:vertAlign w:val="subscript"/>
                            </w:rPr>
                            <w:softHyphen/>
                            <w:t xml:space="preserve"> </w:t>
                          </w:r>
                          <w:r w:rsidRPr="00564CA0">
                            <w:rPr>
                              <w:rFonts w:ascii="Times New Roman" w:hAnsi="Times New Roman" w:cs="Times New Roman"/>
                            </w:rPr>
                            <w:t>+ MnO</w:t>
                          </w:r>
                          <w:r w:rsidRPr="00564CA0">
                            <w:rPr>
                              <w:rFonts w:ascii="Times New Roman" w:hAnsi="Times New Roman" w:cs="Times New Roman"/>
                              <w:vertAlign w:val="subscript"/>
                            </w:rPr>
                            <w:t>2</w:t>
                          </w:r>
                        </w:p>
                      </w:txbxContent>
                    </v:textbox>
                  </v:shape>
                  <v:line id="Line 606" o:spid="_x0000_s1266" style="position:absolute;flip:y;visibility:visible;mso-wrap-style:square" from="7740,9072" to="9000,97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2NYfwwAAANwAAAAPAAAAZHJzL2Rvd25yZXYueG1sRE/LagIx FN0X/IdwhW5KzVhEdGoUEYQu3PhgxN3t5HYyzORmTKJO/75ZFFweznux6m0r7uRD7VjBeJSBIC6d rrlScDpu32cgQkTW2DomBb8UYLUcvCww1+7Be7ofYiVSCIccFZgYu1zKUBqyGEauI07cj/MWY4K+ ktrjI4XbVn5k2VRarDk1GOxoY6hsDjerQM52b1e//p40RXM+z01RFt1lp9TrsF9/gojUx6f43/2l FUzHaW06k46AXP4BAAD//wMAUEsBAi0AFAAGAAgAAAAhANvh9svuAAAAhQEAABMAAAAAAAAAAAAA AAAAAAAAAFtDb250ZW50X1R5cGVzXS54bWxQSwECLQAUAAYACAAAACEAWvQsW78AAAAVAQAACwAA AAAAAAAAAAAAAAAfAQAAX3JlbHMvLnJlbHNQSwECLQAUAAYACAAAACEA9NjWH8MAAADcAAAADwAA AAAAAAAAAAAAAAAHAgAAZHJzL2Rvd25yZXYueG1sUEsFBgAAAAADAAMAtwAAAPcCAAAAAA== "/>
                </v:group>
                <v:shape id="Text Box 607" o:spid="_x0000_s1267" type="#_x0000_t202" style="position:absolute;left:7998;top:2581;width:388;height:4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HP62wgAAANwAAAAPAAAAZHJzL2Rvd25yZXYueG1sRI9Bi8Iw FITvgv8hPMGLaGoPslajiCh61fXi7dE822Lz0jbRVn/9ZkHwOMzMN8xy3ZlSPKlxhWUF00kEgji1 uuBMweV3P/4B4TyyxtIyKXiRg/Wq31tiom3LJ3qefSYChF2CCnLvq0RKl+Zk0E1sRRy8m20M+iCb TOoG2wA3pYyjaCYNFhwWcqxom1N6Pz+MAtvuXsZSHcWj69sctpv6dItrpYaDbrMA4anz3/CnfdQK ZtM5/J8JR0Cu/gAAAP//AwBQSwECLQAUAAYACAAAACEA2+H2y+4AAACFAQAAEwAAAAAAAAAAAAAA AAAAAAAAW0NvbnRlbnRfVHlwZXNdLnhtbFBLAQItABQABgAIAAAAIQBa9CxbvwAAABUBAAALAAAA AAAAAAAAAAAAAB8BAABfcmVscy8ucmVsc1BLAQItABQABgAIAAAAIQDGHP62wgAAANwAAAAPAAAA AAAAAAAAAAAAAAcCAABkcnMvZG93bnJldi54bWxQSwUGAAAAAAMAAwC3AAAA9gIAAAAA " strokecolor="white">
                  <v:textbox>
                    <w:txbxContent>
                      <w:p w14:paraId="597C3D5F"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4</w:t>
                        </w:r>
                      </w:p>
                    </w:txbxContent>
                  </v:textbox>
                </v:shape>
              </v:group>
            </w:pict>
          </mc:Fallback>
        </mc:AlternateContent>
      </w:r>
    </w:p>
    <w:p w14:paraId="332C9983"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5109F3CE"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05DB0F0A"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4B5747FC" w14:textId="671B4B42"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sz w:val="28"/>
          <w:szCs w:val="28"/>
        </w:rPr>
        <w:t xml:space="preserve">  </w:t>
      </w:r>
    </w:p>
    <w:p w14:paraId="49F84ABD" w14:textId="77777777" w:rsidR="000F2053" w:rsidRPr="00F819BA" w:rsidRDefault="000F2053" w:rsidP="00B65C8F">
      <w:pPr>
        <w:tabs>
          <w:tab w:val="left" w:pos="0"/>
        </w:tabs>
        <w:spacing w:after="0" w:line="240" w:lineRule="auto"/>
        <w:rPr>
          <w:rFonts w:ascii="Times New Roman" w:hAnsi="Times New Roman" w:cs="Times New Roman"/>
          <w:sz w:val="28"/>
          <w:szCs w:val="28"/>
        </w:rPr>
      </w:pPr>
    </w:p>
    <w:p w14:paraId="31251429" w14:textId="77777777" w:rsidR="000F2053" w:rsidRPr="00F819BA" w:rsidRDefault="000F2053" w:rsidP="00B65C8F">
      <w:pPr>
        <w:tabs>
          <w:tab w:val="left" w:pos="0"/>
        </w:tabs>
        <w:spacing w:after="0" w:line="240" w:lineRule="auto"/>
        <w:rPr>
          <w:rFonts w:ascii="Times New Roman" w:hAnsi="Times New Roman" w:cs="Times New Roman"/>
          <w:sz w:val="28"/>
          <w:szCs w:val="28"/>
        </w:rPr>
      </w:pPr>
    </w:p>
    <w:p w14:paraId="79FE7839"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6E716FCD" w14:textId="79B2C3B5" w:rsidR="00955395" w:rsidRPr="00564CA0" w:rsidRDefault="00955395" w:rsidP="00B65C8F">
      <w:pPr>
        <w:tabs>
          <w:tab w:val="left" w:pos="0"/>
        </w:tabs>
        <w:spacing w:after="0" w:line="240" w:lineRule="auto"/>
        <w:rPr>
          <w:rFonts w:ascii="Times New Roman" w:hAnsi="Times New Roman" w:cs="Times New Roman"/>
          <w:sz w:val="24"/>
          <w:szCs w:val="24"/>
        </w:rPr>
      </w:pPr>
      <w:r w:rsidRPr="00564CA0">
        <w:rPr>
          <w:rFonts w:ascii="Times New Roman" w:hAnsi="Times New Roman" w:cs="Times New Roman"/>
          <w:b/>
          <w:bCs/>
          <w:sz w:val="24"/>
          <w:szCs w:val="24"/>
        </w:rPr>
        <w:t>A</w:t>
      </w:r>
      <w:r w:rsidRPr="00564CA0">
        <w:rPr>
          <w:rFonts w:ascii="Times New Roman" w:hAnsi="Times New Roman" w:cs="Times New Roman"/>
          <w:sz w:val="24"/>
          <w:szCs w:val="24"/>
        </w:rPr>
        <w:t>.1 và 2</w:t>
      </w:r>
      <w:r w:rsidRPr="00564CA0">
        <w:rPr>
          <w:rFonts w:ascii="Times New Roman" w:hAnsi="Times New Roman" w:cs="Times New Roman"/>
          <w:sz w:val="24"/>
          <w:szCs w:val="24"/>
        </w:rPr>
        <w:tab/>
      </w:r>
      <w:r w:rsidRPr="00564CA0">
        <w:rPr>
          <w:rFonts w:ascii="Times New Roman" w:hAnsi="Times New Roman" w:cs="Times New Roman"/>
          <w:b/>
          <w:bCs/>
          <w:sz w:val="24"/>
          <w:szCs w:val="24"/>
        </w:rPr>
        <w:t>B</w:t>
      </w:r>
      <w:r w:rsidRPr="00564CA0">
        <w:rPr>
          <w:rFonts w:ascii="Times New Roman" w:hAnsi="Times New Roman" w:cs="Times New Roman"/>
          <w:sz w:val="24"/>
          <w:szCs w:val="24"/>
        </w:rPr>
        <w:t>. 2 và 3</w:t>
      </w:r>
      <w:r w:rsidRPr="00564CA0">
        <w:rPr>
          <w:rFonts w:ascii="Times New Roman" w:hAnsi="Times New Roman" w:cs="Times New Roman"/>
          <w:sz w:val="24"/>
          <w:szCs w:val="24"/>
        </w:rPr>
        <w:tab/>
      </w:r>
      <w:r w:rsidRPr="00564CA0">
        <w:rPr>
          <w:rFonts w:ascii="Times New Roman" w:hAnsi="Times New Roman" w:cs="Times New Roman"/>
          <w:b/>
          <w:bCs/>
          <w:sz w:val="24"/>
          <w:szCs w:val="24"/>
        </w:rPr>
        <w:t>C</w:t>
      </w:r>
      <w:r w:rsidRPr="00564CA0">
        <w:rPr>
          <w:rFonts w:ascii="Times New Roman" w:hAnsi="Times New Roman" w:cs="Times New Roman"/>
          <w:sz w:val="24"/>
          <w:szCs w:val="24"/>
        </w:rPr>
        <w:t>.1 và 3</w:t>
      </w:r>
      <w:r w:rsidRPr="00564CA0">
        <w:rPr>
          <w:rFonts w:ascii="Times New Roman" w:hAnsi="Times New Roman" w:cs="Times New Roman"/>
          <w:sz w:val="24"/>
          <w:szCs w:val="24"/>
        </w:rPr>
        <w:tab/>
      </w:r>
      <w:r w:rsidRPr="00564CA0">
        <w:rPr>
          <w:rFonts w:ascii="Times New Roman" w:hAnsi="Times New Roman" w:cs="Times New Roman"/>
          <w:b/>
          <w:bCs/>
          <w:sz w:val="24"/>
          <w:szCs w:val="24"/>
        </w:rPr>
        <w:t>D</w:t>
      </w:r>
      <w:r w:rsidRPr="00564CA0">
        <w:rPr>
          <w:rFonts w:ascii="Times New Roman" w:hAnsi="Times New Roman" w:cs="Times New Roman"/>
          <w:sz w:val="24"/>
          <w:szCs w:val="24"/>
        </w:rPr>
        <w:t>. 3 và 4</w:t>
      </w:r>
    </w:p>
    <w:p w14:paraId="6163078D" w14:textId="4275C348" w:rsidR="007A1B1F" w:rsidRPr="00564CA0" w:rsidRDefault="007B2BCC" w:rsidP="00E06643">
      <w:pPr>
        <w:widowControl w:val="0"/>
        <w:spacing w:after="0" w:line="276" w:lineRule="auto"/>
        <w:jc w:val="both"/>
        <w:rPr>
          <w:rFonts w:ascii="Times New Roman" w:eastAsia="Arial" w:hAnsi="Times New Roman" w:cs="Times New Roman"/>
          <w:sz w:val="24"/>
          <w:szCs w:val="24"/>
          <w:lang w:val="vi-VN"/>
        </w:rPr>
      </w:pPr>
      <w:r w:rsidRPr="00564CA0">
        <w:rPr>
          <w:rFonts w:ascii="Times New Roman" w:hAnsi="Times New Roman" w:cs="Times New Roman"/>
          <w:b/>
          <w:color w:val="000000"/>
          <w:sz w:val="24"/>
          <w:szCs w:val="24"/>
        </w:rPr>
        <w:t>Câu 17</w:t>
      </w:r>
      <w:r w:rsidR="007A1B1F" w:rsidRPr="00564CA0">
        <w:rPr>
          <w:rFonts w:ascii="Times New Roman" w:eastAsia="Calibri" w:hAnsi="Times New Roman" w:cs="Times New Roman"/>
          <w:b/>
          <w:sz w:val="24"/>
          <w:szCs w:val="24"/>
          <w:lang w:val="de-DE"/>
        </w:rPr>
        <w:t xml:space="preserve">. </w:t>
      </w:r>
      <w:r w:rsidR="007A1B1F" w:rsidRPr="00564CA0">
        <w:rPr>
          <w:rFonts w:ascii="Times New Roman" w:eastAsia="Arial" w:hAnsi="Times New Roman" w:cs="Times New Roman"/>
          <w:iCs/>
          <w:sz w:val="24"/>
          <w:szCs w:val="24"/>
          <w:lang w:val="vi-VN"/>
        </w:rPr>
        <w:t xml:space="preserve">Tiến </w:t>
      </w:r>
      <w:r w:rsidR="007A1B1F" w:rsidRPr="00564CA0">
        <w:rPr>
          <w:rFonts w:ascii="Times New Roman" w:eastAsia="Arial" w:hAnsi="Times New Roman" w:cs="Times New Roman"/>
          <w:sz w:val="24"/>
          <w:szCs w:val="24"/>
          <w:lang w:val="vi-VN"/>
        </w:rPr>
        <w:t>hành các thí nghiệm sau:</w:t>
      </w:r>
    </w:p>
    <w:p w14:paraId="2F259C2B"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a) Cho Fe</w:t>
      </w:r>
      <w:r w:rsidRPr="00564CA0">
        <w:rPr>
          <w:rFonts w:ascii="Times New Roman" w:eastAsia="Calibri" w:hAnsi="Times New Roman" w:cs="Times New Roman"/>
          <w:sz w:val="24"/>
          <w:szCs w:val="24"/>
          <w:vertAlign w:val="subscript"/>
          <w:lang w:val="vi-VN"/>
        </w:rPr>
        <w:t>3</w:t>
      </w:r>
      <w:r w:rsidRPr="00564CA0">
        <w:rPr>
          <w:rFonts w:ascii="Times New Roman" w:eastAsia="Calibri" w:hAnsi="Times New Roman" w:cs="Times New Roman"/>
          <w:sz w:val="24"/>
          <w:szCs w:val="24"/>
          <w:lang w:val="vi-VN"/>
        </w:rPr>
        <w:t>O</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 xml:space="preserve"> vào dung dịch H</w:t>
      </w:r>
      <w:r w:rsidRPr="00564CA0">
        <w:rPr>
          <w:rFonts w:ascii="Times New Roman" w:eastAsia="Calibri" w:hAnsi="Times New Roman" w:cs="Times New Roman"/>
          <w:sz w:val="24"/>
          <w:szCs w:val="24"/>
          <w:vertAlign w:val="subscript"/>
          <w:lang w:val="vi-VN"/>
        </w:rPr>
        <w:t>2</w:t>
      </w:r>
      <w:r w:rsidRPr="00564CA0">
        <w:rPr>
          <w:rFonts w:ascii="Times New Roman" w:eastAsia="Calibri" w:hAnsi="Times New Roman" w:cs="Times New Roman"/>
          <w:sz w:val="24"/>
          <w:szCs w:val="24"/>
          <w:lang w:val="vi-VN"/>
        </w:rPr>
        <w:t>SO</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 xml:space="preserve"> đặc, nóng.</w:t>
      </w:r>
    </w:p>
    <w:p w14:paraId="50E4DF55"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b) Cho dung dịch AlCl</w:t>
      </w:r>
      <w:r w:rsidRPr="00564CA0">
        <w:rPr>
          <w:rFonts w:ascii="Times New Roman" w:eastAsia="Calibri" w:hAnsi="Times New Roman" w:cs="Times New Roman"/>
          <w:sz w:val="24"/>
          <w:szCs w:val="24"/>
          <w:vertAlign w:val="subscript"/>
          <w:lang w:val="vi-VN"/>
        </w:rPr>
        <w:t>3</w:t>
      </w:r>
      <w:r w:rsidRPr="00564CA0">
        <w:rPr>
          <w:rFonts w:ascii="Times New Roman" w:eastAsia="Calibri" w:hAnsi="Times New Roman" w:cs="Times New Roman"/>
          <w:sz w:val="24"/>
          <w:szCs w:val="24"/>
          <w:lang w:val="vi-VN"/>
        </w:rPr>
        <w:t xml:space="preserve"> vào dung dịch NaOH.</w:t>
      </w:r>
    </w:p>
    <w:p w14:paraId="7758A52E"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c) Cho dung dịch HCl vào dung dịch NaHSO</w:t>
      </w:r>
      <w:r w:rsidRPr="00564CA0">
        <w:rPr>
          <w:rFonts w:ascii="Times New Roman" w:eastAsia="Calibri" w:hAnsi="Times New Roman" w:cs="Times New Roman"/>
          <w:sz w:val="24"/>
          <w:szCs w:val="24"/>
          <w:vertAlign w:val="subscript"/>
          <w:lang w:val="vi-VN"/>
        </w:rPr>
        <w:t>3</w:t>
      </w:r>
      <w:r w:rsidRPr="00564CA0">
        <w:rPr>
          <w:rFonts w:ascii="Times New Roman" w:eastAsia="Calibri" w:hAnsi="Times New Roman" w:cs="Times New Roman"/>
          <w:sz w:val="24"/>
          <w:szCs w:val="24"/>
        </w:rPr>
        <w:t>, đun nóng</w:t>
      </w:r>
      <w:r w:rsidRPr="00564CA0">
        <w:rPr>
          <w:rFonts w:ascii="Times New Roman" w:eastAsia="Calibri" w:hAnsi="Times New Roman" w:cs="Times New Roman"/>
          <w:sz w:val="24"/>
          <w:szCs w:val="24"/>
          <w:lang w:val="vi-VN"/>
        </w:rPr>
        <w:t>.</w:t>
      </w:r>
    </w:p>
    <w:p w14:paraId="1EC5C5BB"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d) Cho kim loại Cu vào dung dịch H</w:t>
      </w:r>
      <w:r w:rsidRPr="00564CA0">
        <w:rPr>
          <w:rFonts w:ascii="Times New Roman" w:eastAsia="Calibri" w:hAnsi="Times New Roman" w:cs="Times New Roman"/>
          <w:sz w:val="24"/>
          <w:szCs w:val="24"/>
          <w:vertAlign w:val="subscript"/>
          <w:lang w:val="vi-VN"/>
        </w:rPr>
        <w:t>2</w:t>
      </w:r>
      <w:r w:rsidRPr="00564CA0">
        <w:rPr>
          <w:rFonts w:ascii="Times New Roman" w:eastAsia="Calibri" w:hAnsi="Times New Roman" w:cs="Times New Roman"/>
          <w:sz w:val="24"/>
          <w:szCs w:val="24"/>
          <w:lang w:val="vi-VN"/>
        </w:rPr>
        <w:t>SO</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 xml:space="preserve"> đặc, nóng.</w:t>
      </w:r>
    </w:p>
    <w:p w14:paraId="243F5FB1" w14:textId="764C4541"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e) Cho dung dịch NH</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H</w:t>
      </w:r>
      <w:r w:rsidR="000F2053" w:rsidRPr="00564CA0">
        <w:rPr>
          <w:rFonts w:ascii="Times New Roman" w:eastAsia="Calibri" w:hAnsi="Times New Roman" w:cs="Times New Roman"/>
          <w:sz w:val="24"/>
          <w:szCs w:val="24"/>
        </w:rPr>
        <w:t>C</w:t>
      </w:r>
      <w:r w:rsidRPr="00564CA0">
        <w:rPr>
          <w:rFonts w:ascii="Times New Roman" w:eastAsia="Calibri" w:hAnsi="Times New Roman" w:cs="Times New Roman"/>
          <w:sz w:val="24"/>
          <w:szCs w:val="24"/>
          <w:lang w:val="vi-VN"/>
        </w:rPr>
        <w:t>O</w:t>
      </w:r>
      <w:r w:rsidR="000F2053" w:rsidRPr="00564CA0">
        <w:rPr>
          <w:rFonts w:ascii="Times New Roman" w:eastAsia="Calibri" w:hAnsi="Times New Roman" w:cs="Times New Roman"/>
          <w:sz w:val="24"/>
          <w:szCs w:val="24"/>
          <w:vertAlign w:val="subscript"/>
        </w:rPr>
        <w:t>3</w:t>
      </w:r>
      <w:r w:rsidRPr="00564CA0">
        <w:rPr>
          <w:rFonts w:ascii="Times New Roman" w:eastAsia="Calibri" w:hAnsi="Times New Roman" w:cs="Times New Roman"/>
          <w:sz w:val="24"/>
          <w:szCs w:val="24"/>
          <w:lang w:val="vi-VN"/>
        </w:rPr>
        <w:t xml:space="preserve"> vào dung dịch NaOH dư, đun nóng.</w:t>
      </w:r>
    </w:p>
    <w:p w14:paraId="2E46CB17"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 xml:space="preserve">Sau khi các phản ứng xảy ra hoàn toàn, số thí nghiệm sinh ra sản phẩm có chất khí là </w:t>
      </w:r>
    </w:p>
    <w:p w14:paraId="433BA61B" w14:textId="79DAB7C2" w:rsidR="007A1B1F" w:rsidRPr="00564CA0" w:rsidRDefault="00165BF8" w:rsidP="00E06643">
      <w:pPr>
        <w:spacing w:after="0" w:line="276" w:lineRule="auto"/>
        <w:ind w:firstLine="284"/>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rPr>
        <w:t xml:space="preserve">   </w:t>
      </w:r>
      <w:r w:rsidR="007A1B1F" w:rsidRPr="00564CA0">
        <w:rPr>
          <w:rFonts w:ascii="Times New Roman" w:eastAsia="Calibri" w:hAnsi="Times New Roman" w:cs="Times New Roman"/>
          <w:b/>
          <w:sz w:val="24"/>
          <w:szCs w:val="24"/>
          <w:lang w:val="vi-VN"/>
        </w:rPr>
        <w:t>A</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3.</w:t>
      </w:r>
      <w:r w:rsidR="007A1B1F" w:rsidRPr="00564CA0">
        <w:rPr>
          <w:rFonts w:ascii="Times New Roman" w:eastAsia="Calibri" w:hAnsi="Times New Roman" w:cs="Times New Roman"/>
          <w:sz w:val="24"/>
          <w:szCs w:val="24"/>
          <w:lang w:val="vi-VN"/>
        </w:rPr>
        <w:tab/>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b/>
          <w:sz w:val="24"/>
          <w:szCs w:val="24"/>
          <w:lang w:val="vi-VN"/>
        </w:rPr>
        <w:t>B</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2.</w:t>
      </w:r>
      <w:r w:rsidR="007A1B1F" w:rsidRPr="00564CA0">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sz w:val="24"/>
          <w:szCs w:val="24"/>
        </w:rPr>
        <w:t xml:space="preserve"> </w:t>
      </w:r>
      <w:r w:rsidR="007A1B1F" w:rsidRPr="00564CA0">
        <w:rPr>
          <w:rFonts w:ascii="Times New Roman" w:eastAsia="Calibri" w:hAnsi="Times New Roman" w:cs="Times New Roman"/>
          <w:b/>
          <w:sz w:val="24"/>
          <w:szCs w:val="24"/>
          <w:lang w:val="vi-VN"/>
        </w:rPr>
        <w:t>C</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4.</w:t>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b/>
          <w:sz w:val="24"/>
          <w:szCs w:val="24"/>
          <w:lang w:val="vi-VN"/>
        </w:rPr>
        <w:t>D</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5.</w:t>
      </w:r>
      <w:r w:rsidR="007A1B1F" w:rsidRPr="00564CA0">
        <w:rPr>
          <w:rFonts w:ascii="Times New Roman" w:eastAsia="Calibri" w:hAnsi="Times New Roman" w:cs="Times New Roman"/>
          <w:sz w:val="24"/>
          <w:szCs w:val="24"/>
          <w:lang w:val="vi-VN"/>
        </w:rPr>
        <w:tab/>
      </w:r>
      <w:r w:rsidR="007A1B1F" w:rsidRPr="00564CA0">
        <w:rPr>
          <w:rFonts w:ascii="Times New Roman" w:eastAsia="Calibri" w:hAnsi="Times New Roman" w:cs="Times New Roman"/>
          <w:sz w:val="24"/>
          <w:szCs w:val="24"/>
        </w:rPr>
        <w:t xml:space="preserve">        </w:t>
      </w:r>
    </w:p>
    <w:p w14:paraId="7AEF7185" w14:textId="256E0D22" w:rsidR="007A1B1F" w:rsidRPr="00564CA0" w:rsidRDefault="007A1B1F" w:rsidP="00E06643">
      <w:pPr>
        <w:tabs>
          <w:tab w:val="left" w:pos="284"/>
        </w:tabs>
        <w:spacing w:after="0" w:line="276" w:lineRule="auto"/>
        <w:contextualSpacing/>
        <w:jc w:val="both"/>
        <w:rPr>
          <w:rFonts w:ascii="Times New Roman" w:eastAsia="Calibri" w:hAnsi="Times New Roman" w:cs="Times New Roman"/>
          <w:sz w:val="24"/>
          <w:szCs w:val="24"/>
          <w:lang w:val="de-DE"/>
        </w:rPr>
      </w:pPr>
      <w:r w:rsidRPr="00564CA0">
        <w:rPr>
          <w:rFonts w:ascii="Times New Roman" w:eastAsia="Calibri" w:hAnsi="Times New Roman" w:cs="Times New Roman"/>
          <w:sz w:val="24"/>
          <w:szCs w:val="24"/>
          <w:lang w:val="vi-VN"/>
        </w:rPr>
        <w:t xml:space="preserve"> </w:t>
      </w:r>
      <w:r w:rsidR="007B2BCC" w:rsidRPr="00564CA0">
        <w:rPr>
          <w:rFonts w:ascii="Times New Roman" w:hAnsi="Times New Roman" w:cs="Times New Roman"/>
          <w:b/>
          <w:color w:val="000000"/>
          <w:sz w:val="24"/>
          <w:szCs w:val="24"/>
        </w:rPr>
        <w:t>Câu 18</w:t>
      </w:r>
      <w:r w:rsidRPr="00564CA0">
        <w:rPr>
          <w:rFonts w:ascii="Times New Roman" w:eastAsia="Calibri" w:hAnsi="Times New Roman" w:cs="Times New Roman"/>
          <w:b/>
          <w:sz w:val="24"/>
          <w:szCs w:val="24"/>
          <w:lang w:val="de-DE"/>
        </w:rPr>
        <w:t xml:space="preserve">. </w:t>
      </w:r>
      <w:r w:rsidRPr="00564CA0">
        <w:rPr>
          <w:rFonts w:ascii="Times New Roman" w:hAnsi="Times New Roman" w:cs="Times New Roman"/>
          <w:sz w:val="24"/>
          <w:szCs w:val="24"/>
          <w:lang w:val="de-DE"/>
        </w:rPr>
        <w:t>Màu của loài hoa cẩm tú cầu có thể thay đổi tùy thuộc vào pH của đất trồng nên có thể điều chỉnh màu hoa thông qua việc điều chỉnh độ pH của đất:</w:t>
      </w:r>
    </w:p>
    <w:tbl>
      <w:tblPr>
        <w:tblW w:w="7229"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081"/>
        <w:gridCol w:w="1716"/>
        <w:gridCol w:w="1716"/>
        <w:gridCol w:w="1716"/>
      </w:tblGrid>
      <w:tr w:rsidR="007A1B1F" w:rsidRPr="00564CA0" w14:paraId="7FCBDD0D" w14:textId="77777777" w:rsidTr="000A400C">
        <w:tc>
          <w:tcPr>
            <w:tcW w:w="2081" w:type="dxa"/>
            <w:shd w:val="clear" w:color="auto" w:fill="FFFFFF"/>
            <w:tcMar>
              <w:top w:w="0" w:type="dxa"/>
              <w:left w:w="108" w:type="dxa"/>
              <w:bottom w:w="0" w:type="dxa"/>
              <w:right w:w="108" w:type="dxa"/>
            </w:tcMar>
            <w:vAlign w:val="center"/>
            <w:hideMark/>
          </w:tcPr>
          <w:p w14:paraId="4EE2FFCA"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pH đất trồng</w:t>
            </w:r>
          </w:p>
        </w:tc>
        <w:tc>
          <w:tcPr>
            <w:tcW w:w="1716" w:type="dxa"/>
            <w:shd w:val="clear" w:color="auto" w:fill="FFFFFF"/>
            <w:tcMar>
              <w:top w:w="0" w:type="dxa"/>
              <w:left w:w="108" w:type="dxa"/>
              <w:bottom w:w="0" w:type="dxa"/>
              <w:right w:w="108" w:type="dxa"/>
            </w:tcMar>
            <w:vAlign w:val="center"/>
            <w:hideMark/>
          </w:tcPr>
          <w:p w14:paraId="757BC79D"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lt; 7</w:t>
            </w:r>
          </w:p>
        </w:tc>
        <w:tc>
          <w:tcPr>
            <w:tcW w:w="1716" w:type="dxa"/>
            <w:shd w:val="clear" w:color="auto" w:fill="FFFFFF"/>
            <w:tcMar>
              <w:top w:w="0" w:type="dxa"/>
              <w:left w:w="108" w:type="dxa"/>
              <w:bottom w:w="0" w:type="dxa"/>
              <w:right w:w="108" w:type="dxa"/>
            </w:tcMar>
            <w:vAlign w:val="center"/>
            <w:hideMark/>
          </w:tcPr>
          <w:p w14:paraId="28A5CD12"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 7</w:t>
            </w:r>
          </w:p>
        </w:tc>
        <w:tc>
          <w:tcPr>
            <w:tcW w:w="1716" w:type="dxa"/>
            <w:shd w:val="clear" w:color="auto" w:fill="FFFFFF"/>
            <w:tcMar>
              <w:top w:w="0" w:type="dxa"/>
              <w:left w:w="108" w:type="dxa"/>
              <w:bottom w:w="0" w:type="dxa"/>
              <w:right w:w="108" w:type="dxa"/>
            </w:tcMar>
            <w:vAlign w:val="center"/>
            <w:hideMark/>
          </w:tcPr>
          <w:p w14:paraId="7BB8E8E7"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gt; 7</w:t>
            </w:r>
          </w:p>
        </w:tc>
      </w:tr>
      <w:tr w:rsidR="007A1B1F" w:rsidRPr="00564CA0" w14:paraId="0A6922F8" w14:textId="77777777" w:rsidTr="000A400C">
        <w:tc>
          <w:tcPr>
            <w:tcW w:w="2081" w:type="dxa"/>
            <w:shd w:val="clear" w:color="auto" w:fill="FFFFFF"/>
            <w:tcMar>
              <w:top w:w="0" w:type="dxa"/>
              <w:left w:w="108" w:type="dxa"/>
              <w:bottom w:w="0" w:type="dxa"/>
              <w:right w:w="108" w:type="dxa"/>
            </w:tcMar>
            <w:vAlign w:val="center"/>
            <w:hideMark/>
          </w:tcPr>
          <w:p w14:paraId="4AEC34BB"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Hoa sẽ có màu</w:t>
            </w:r>
          </w:p>
        </w:tc>
        <w:tc>
          <w:tcPr>
            <w:tcW w:w="1716" w:type="dxa"/>
            <w:shd w:val="clear" w:color="auto" w:fill="FFFFFF"/>
            <w:tcMar>
              <w:top w:w="0" w:type="dxa"/>
              <w:left w:w="108" w:type="dxa"/>
              <w:bottom w:w="0" w:type="dxa"/>
              <w:right w:w="108" w:type="dxa"/>
            </w:tcMar>
            <w:vAlign w:val="center"/>
            <w:hideMark/>
          </w:tcPr>
          <w:p w14:paraId="62AFD142" w14:textId="7D90694D" w:rsidR="007A1B1F" w:rsidRPr="00564CA0" w:rsidRDefault="000F2053"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 xml:space="preserve">xanh </w:t>
            </w:r>
            <w:r w:rsidR="007A1B1F" w:rsidRPr="00564CA0">
              <w:rPr>
                <w:rFonts w:ascii="Times New Roman" w:hAnsi="Times New Roman" w:cs="Times New Roman"/>
                <w:sz w:val="24"/>
                <w:szCs w:val="24"/>
              </w:rPr>
              <w:t>lam</w:t>
            </w:r>
          </w:p>
        </w:tc>
        <w:tc>
          <w:tcPr>
            <w:tcW w:w="1716" w:type="dxa"/>
            <w:shd w:val="clear" w:color="auto" w:fill="FFFFFF"/>
            <w:tcMar>
              <w:top w:w="0" w:type="dxa"/>
              <w:left w:w="108" w:type="dxa"/>
              <w:bottom w:w="0" w:type="dxa"/>
              <w:right w:w="108" w:type="dxa"/>
            </w:tcMar>
            <w:vAlign w:val="center"/>
            <w:hideMark/>
          </w:tcPr>
          <w:p w14:paraId="0DFBBD54"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trắng sữa</w:t>
            </w:r>
          </w:p>
        </w:tc>
        <w:tc>
          <w:tcPr>
            <w:tcW w:w="1716" w:type="dxa"/>
            <w:shd w:val="clear" w:color="auto" w:fill="FFFFFF"/>
            <w:tcMar>
              <w:top w:w="0" w:type="dxa"/>
              <w:left w:w="108" w:type="dxa"/>
              <w:bottom w:w="0" w:type="dxa"/>
              <w:right w:w="108" w:type="dxa"/>
            </w:tcMar>
            <w:vAlign w:val="center"/>
            <w:hideMark/>
          </w:tcPr>
          <w:p w14:paraId="0D9AE5A8"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hồng</w:t>
            </w:r>
          </w:p>
        </w:tc>
      </w:tr>
    </w:tbl>
    <w:p w14:paraId="7E6F3BC3" w14:textId="2BB3A43D" w:rsidR="007A1B1F" w:rsidRPr="00564CA0" w:rsidRDefault="007A1B1F" w:rsidP="00E06643">
      <w:pPr>
        <w:tabs>
          <w:tab w:val="left" w:pos="284"/>
        </w:tabs>
        <w:spacing w:after="0" w:line="276" w:lineRule="auto"/>
        <w:jc w:val="both"/>
        <w:rPr>
          <w:rFonts w:ascii="Times New Roman" w:hAnsi="Times New Roman" w:cs="Times New Roman"/>
          <w:sz w:val="24"/>
          <w:szCs w:val="24"/>
        </w:rPr>
      </w:pPr>
      <w:r w:rsidRPr="00564CA0">
        <w:rPr>
          <w:rFonts w:ascii="Times New Roman" w:hAnsi="Times New Roman" w:cs="Times New Roman"/>
          <w:sz w:val="24"/>
          <w:szCs w:val="24"/>
        </w:rPr>
        <w:lastRenderedPageBreak/>
        <w:t>Khi trồng loài hoa cẩm tú cầu đó trên đất trung tính, nếu ta bón thêm một ít vôi sống (CaO) hoặc đạm 2 lá (NH</w:t>
      </w:r>
      <w:r w:rsidRPr="00564CA0">
        <w:rPr>
          <w:rFonts w:ascii="Times New Roman" w:hAnsi="Times New Roman" w:cs="Times New Roman"/>
          <w:sz w:val="24"/>
          <w:szCs w:val="24"/>
          <w:vertAlign w:val="subscript"/>
        </w:rPr>
        <w:t>4</w:t>
      </w:r>
      <w:r w:rsidRPr="00564CA0">
        <w:rPr>
          <w:rFonts w:ascii="Times New Roman" w:hAnsi="Times New Roman" w:cs="Times New Roman"/>
          <w:sz w:val="24"/>
          <w:szCs w:val="24"/>
        </w:rPr>
        <w:t>N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xml:space="preserve">) và chỉ tưới nước thì khi thu hoạch hoa sẽ có màu lần lượt là </w:t>
      </w:r>
    </w:p>
    <w:p w14:paraId="44FCFB61" w14:textId="0AADF12C" w:rsidR="00BA284D" w:rsidRPr="00564CA0" w:rsidRDefault="00564CA0" w:rsidP="00E06643">
      <w:pPr>
        <w:tabs>
          <w:tab w:val="left" w:pos="284"/>
        </w:tabs>
        <w:spacing w:after="0" w:line="276" w:lineRule="auto"/>
        <w:jc w:val="both"/>
        <w:rPr>
          <w:rFonts w:ascii="Times New Roman" w:hAnsi="Times New Roman" w:cs="Times New Roman"/>
          <w:sz w:val="24"/>
          <w:szCs w:val="24"/>
        </w:rPr>
      </w:pPr>
      <w:r>
        <w:rPr>
          <w:rFonts w:ascii="Times New Roman" w:eastAsia="Calibri" w:hAnsi="Times New Roman" w:cs="Times New Roman"/>
          <w:b/>
          <w:sz w:val="24"/>
          <w:szCs w:val="24"/>
          <w:lang w:val="pt-BR"/>
        </w:rPr>
        <w:t xml:space="preserve">     </w:t>
      </w:r>
      <w:r w:rsidR="00BA284D" w:rsidRPr="00564CA0">
        <w:rPr>
          <w:rFonts w:ascii="Times New Roman" w:eastAsia="Calibri" w:hAnsi="Times New Roman" w:cs="Times New Roman"/>
          <w:b/>
          <w:sz w:val="24"/>
          <w:szCs w:val="24"/>
          <w:lang w:val="pt-BR"/>
        </w:rPr>
        <w:t>A.</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hồng – xanh lam.        </w:t>
      </w:r>
      <w:r w:rsidR="00BA284D" w:rsidRPr="000052C1">
        <w:rPr>
          <w:rFonts w:ascii="Times New Roman" w:eastAsia="Calibri" w:hAnsi="Times New Roman" w:cs="Times New Roman"/>
          <w:b/>
          <w:sz w:val="24"/>
          <w:szCs w:val="24"/>
          <w:lang w:val="pt-BR"/>
        </w:rPr>
        <w:t>B.</w:t>
      </w:r>
      <w:r w:rsidR="00BA284D" w:rsidRPr="00564CA0">
        <w:rPr>
          <w:rFonts w:ascii="Times New Roman" w:eastAsia="Calibri" w:hAnsi="Times New Roman" w:cs="Times New Roman"/>
          <w:bCs/>
          <w:sz w:val="24"/>
          <w:szCs w:val="24"/>
          <w:lang w:val="de-DE"/>
        </w:rPr>
        <w:t xml:space="preserve"> xanh</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lam </w:t>
      </w:r>
      <w:r w:rsidR="00BA284D" w:rsidRPr="00564CA0">
        <w:rPr>
          <w:rFonts w:ascii="Times New Roman" w:hAnsi="Times New Roman" w:cs="Times New Roman"/>
          <w:sz w:val="24"/>
          <w:szCs w:val="24"/>
          <w:lang w:val="vi-VN"/>
        </w:rPr>
        <w:t>-</w:t>
      </w:r>
      <w:r w:rsidR="00BA284D" w:rsidRPr="00564CA0">
        <w:rPr>
          <w:rFonts w:ascii="Times New Roman" w:hAnsi="Times New Roman" w:cs="Times New Roman"/>
          <w:sz w:val="24"/>
          <w:szCs w:val="24"/>
          <w:lang w:val="de-DE"/>
        </w:rPr>
        <w:t xml:space="preserve"> hồng      </w:t>
      </w:r>
      <w:r w:rsidR="00BA284D" w:rsidRPr="00564CA0">
        <w:rPr>
          <w:rFonts w:ascii="Times New Roman" w:eastAsia="Calibri" w:hAnsi="Times New Roman" w:cs="Times New Roman"/>
          <w:b/>
          <w:sz w:val="24"/>
          <w:szCs w:val="24"/>
          <w:lang w:val="pt-BR"/>
        </w:rPr>
        <w:t>C.</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trắng sữa </w:t>
      </w:r>
      <w:r w:rsidR="00BA284D" w:rsidRPr="00564CA0">
        <w:rPr>
          <w:rFonts w:ascii="Times New Roman" w:hAnsi="Times New Roman" w:cs="Times New Roman"/>
          <w:sz w:val="24"/>
          <w:szCs w:val="24"/>
          <w:lang w:val="vi-VN"/>
        </w:rPr>
        <w:t>-</w:t>
      </w:r>
      <w:r w:rsidR="00BA284D" w:rsidRPr="00564CA0">
        <w:rPr>
          <w:rFonts w:ascii="Times New Roman" w:hAnsi="Times New Roman" w:cs="Times New Roman"/>
          <w:sz w:val="24"/>
          <w:szCs w:val="24"/>
          <w:lang w:val="de-DE"/>
        </w:rPr>
        <w:t xml:space="preserve"> hồng            </w:t>
      </w:r>
      <w:r w:rsidR="00BA284D" w:rsidRPr="00564CA0">
        <w:rPr>
          <w:rFonts w:ascii="Times New Roman" w:eastAsia="Calibri" w:hAnsi="Times New Roman" w:cs="Times New Roman"/>
          <w:b/>
          <w:sz w:val="24"/>
          <w:szCs w:val="24"/>
          <w:lang w:val="pt-BR"/>
        </w:rPr>
        <w:t>D.</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hồng </w:t>
      </w:r>
      <w:r w:rsidR="00BA284D" w:rsidRPr="00564CA0">
        <w:rPr>
          <w:rFonts w:ascii="Times New Roman" w:hAnsi="Times New Roman" w:cs="Times New Roman"/>
          <w:sz w:val="24"/>
          <w:szCs w:val="24"/>
          <w:lang w:val="vi-VN"/>
        </w:rPr>
        <w:t>-</w:t>
      </w:r>
      <w:r w:rsidR="00BA284D" w:rsidRPr="00564CA0">
        <w:rPr>
          <w:rFonts w:ascii="Times New Roman" w:hAnsi="Times New Roman" w:cs="Times New Roman"/>
          <w:sz w:val="24"/>
          <w:szCs w:val="24"/>
          <w:lang w:val="de-DE"/>
        </w:rPr>
        <w:t xml:space="preserve"> trắng sữa</w:t>
      </w:r>
    </w:p>
    <w:p w14:paraId="14AC9C91" w14:textId="2F91E42A" w:rsidR="00403A5C" w:rsidRPr="00564CA0" w:rsidRDefault="007B2BCC" w:rsidP="00B65C8F">
      <w:pPr>
        <w:spacing w:after="0" w:line="240" w:lineRule="auto"/>
        <w:jc w:val="both"/>
        <w:rPr>
          <w:rFonts w:ascii="Times New Roman" w:hAnsi="Times New Roman" w:cs="Times New Roman"/>
          <w:color w:val="000000" w:themeColor="text1"/>
          <w:sz w:val="24"/>
          <w:szCs w:val="24"/>
        </w:rPr>
      </w:pPr>
      <w:r w:rsidRPr="00564CA0">
        <w:rPr>
          <w:rFonts w:ascii="Times New Roman" w:hAnsi="Times New Roman" w:cs="Times New Roman"/>
          <w:b/>
          <w:sz w:val="24"/>
          <w:szCs w:val="24"/>
        </w:rPr>
        <w:t xml:space="preserve">Câu 19. </w:t>
      </w:r>
      <w:r w:rsidR="00403A5C" w:rsidRPr="00564CA0">
        <w:rPr>
          <w:rFonts w:ascii="Times New Roman" w:hAnsi="Times New Roman" w:cs="Times New Roman"/>
          <w:color w:val="000000" w:themeColor="text1"/>
          <w:sz w:val="24"/>
          <w:szCs w:val="24"/>
        </w:rPr>
        <w:t>Cho các mảnh kim loại Mg, Al, Zn và Fe lần lượt vào dung dịch HCl. Tốc độ sủi bọt khí từ phản ứng của kim loại nào nhanh nhất?</w:t>
      </w:r>
    </w:p>
    <w:p w14:paraId="3CFF1EDF" w14:textId="5927AAE6" w:rsidR="00403A5C" w:rsidRPr="00564CA0" w:rsidRDefault="00564CA0" w:rsidP="00B65C8F">
      <w:pPr>
        <w:pStyle w:val="NormalWeb"/>
        <w:spacing w:before="0" w:beforeAutospacing="0" w:after="0" w:afterAutospacing="0"/>
        <w:jc w:val="both"/>
        <w:rPr>
          <w:color w:val="000000" w:themeColor="text1"/>
        </w:rPr>
      </w:pPr>
      <w:r>
        <w:rPr>
          <w:b/>
          <w:bCs/>
          <w:color w:val="000000" w:themeColor="text1"/>
        </w:rPr>
        <w:t xml:space="preserve">     </w:t>
      </w:r>
      <w:r w:rsidR="00403A5C" w:rsidRPr="00564CA0">
        <w:rPr>
          <w:b/>
          <w:bCs/>
          <w:color w:val="000000" w:themeColor="text1"/>
        </w:rPr>
        <w:t>A</w:t>
      </w:r>
      <w:r w:rsidR="00403A5C" w:rsidRPr="00564CA0">
        <w:rPr>
          <w:color w:val="000000" w:themeColor="text1"/>
        </w:rPr>
        <w:t>. Mg.</w:t>
      </w:r>
      <w:r w:rsidR="00403A5C" w:rsidRPr="00564CA0">
        <w:rPr>
          <w:color w:val="000000" w:themeColor="text1"/>
        </w:rPr>
        <w:tab/>
      </w:r>
      <w:r>
        <w:rPr>
          <w:color w:val="000000" w:themeColor="text1"/>
        </w:rPr>
        <w:t xml:space="preserve">  </w:t>
      </w:r>
      <w:r w:rsidR="00403A5C" w:rsidRPr="00564CA0">
        <w:rPr>
          <w:b/>
          <w:bCs/>
          <w:color w:val="000000" w:themeColor="text1"/>
        </w:rPr>
        <w:t>B</w:t>
      </w:r>
      <w:r w:rsidR="00403A5C" w:rsidRPr="00564CA0">
        <w:rPr>
          <w:color w:val="000000" w:themeColor="text1"/>
        </w:rPr>
        <w:t>. Al.</w:t>
      </w:r>
      <w:r w:rsidR="00403A5C" w:rsidRPr="00564CA0">
        <w:rPr>
          <w:color w:val="000000" w:themeColor="text1"/>
        </w:rPr>
        <w:tab/>
      </w:r>
      <w:r>
        <w:rPr>
          <w:color w:val="000000" w:themeColor="text1"/>
        </w:rPr>
        <w:t xml:space="preserve">  </w:t>
      </w:r>
      <w:r w:rsidR="00403A5C" w:rsidRPr="00564CA0">
        <w:rPr>
          <w:b/>
          <w:bCs/>
          <w:color w:val="000000" w:themeColor="text1"/>
        </w:rPr>
        <w:t>C</w:t>
      </w:r>
      <w:r w:rsidR="00403A5C" w:rsidRPr="00564CA0">
        <w:rPr>
          <w:color w:val="000000" w:themeColor="text1"/>
        </w:rPr>
        <w:t>. Zn.</w:t>
      </w:r>
      <w:r w:rsidR="00403A5C" w:rsidRPr="00564CA0">
        <w:rPr>
          <w:color w:val="000000" w:themeColor="text1"/>
        </w:rPr>
        <w:tab/>
      </w:r>
      <w:r>
        <w:rPr>
          <w:color w:val="000000" w:themeColor="text1"/>
        </w:rPr>
        <w:t xml:space="preserve"> </w:t>
      </w:r>
      <w:r w:rsidR="00403A5C" w:rsidRPr="00564CA0">
        <w:rPr>
          <w:b/>
          <w:bCs/>
          <w:color w:val="000000" w:themeColor="text1"/>
        </w:rPr>
        <w:t>D</w:t>
      </w:r>
      <w:r w:rsidR="00403A5C" w:rsidRPr="00564CA0">
        <w:rPr>
          <w:color w:val="000000" w:themeColor="text1"/>
        </w:rPr>
        <w:t>. Fe.</w:t>
      </w:r>
    </w:p>
    <w:p w14:paraId="052D804F" w14:textId="77777777" w:rsidR="00C03D0E" w:rsidRPr="00564CA0" w:rsidRDefault="007B2BCC" w:rsidP="00B65C8F">
      <w:pPr>
        <w:pStyle w:val="NormalWeb"/>
        <w:spacing w:before="0" w:beforeAutospacing="0" w:after="0" w:afterAutospacing="0"/>
        <w:jc w:val="both"/>
        <w:rPr>
          <w:color w:val="000000" w:themeColor="text1"/>
        </w:rPr>
      </w:pPr>
      <w:r w:rsidRPr="00564CA0">
        <w:rPr>
          <w:b/>
        </w:rPr>
        <w:t xml:space="preserve">Câu 20. </w:t>
      </w:r>
      <w:r w:rsidR="00C03D0E" w:rsidRPr="00564CA0">
        <w:rPr>
          <w:color w:val="000000" w:themeColor="text1"/>
        </w:rPr>
        <w:t>Phát biểu nào sau đây đúng?</w:t>
      </w:r>
    </w:p>
    <w:p w14:paraId="41EC586A" w14:textId="5779676A" w:rsidR="00C03D0E" w:rsidRPr="00564CA0" w:rsidRDefault="00564CA0" w:rsidP="00B65C8F">
      <w:pPr>
        <w:pStyle w:val="NormalWeb"/>
        <w:spacing w:before="0" w:beforeAutospacing="0" w:after="0" w:afterAutospacing="0"/>
        <w:jc w:val="both"/>
        <w:rPr>
          <w:color w:val="000000" w:themeColor="text1"/>
        </w:rPr>
      </w:pPr>
      <w:r>
        <w:rPr>
          <w:b/>
          <w:bCs/>
          <w:color w:val="000000" w:themeColor="text1"/>
        </w:rPr>
        <w:t xml:space="preserve">   </w:t>
      </w:r>
      <w:r w:rsidR="00C03D0E" w:rsidRPr="00564CA0">
        <w:rPr>
          <w:b/>
          <w:bCs/>
          <w:color w:val="000000" w:themeColor="text1"/>
        </w:rPr>
        <w:t>A</w:t>
      </w:r>
      <w:r w:rsidR="00C03D0E" w:rsidRPr="00564CA0">
        <w:rPr>
          <w:color w:val="000000" w:themeColor="text1"/>
        </w:rPr>
        <w:t>. Fe tác dụng được với dung dịch CuSO</w:t>
      </w:r>
      <w:r w:rsidR="00C03D0E" w:rsidRPr="00564CA0">
        <w:rPr>
          <w:color w:val="000000" w:themeColor="text1"/>
          <w:vertAlign w:val="subscript"/>
        </w:rPr>
        <w:t>4</w:t>
      </w:r>
      <w:r w:rsidR="00C03D0E" w:rsidRPr="00564CA0">
        <w:rPr>
          <w:color w:val="000000" w:themeColor="text1"/>
        </w:rPr>
        <w:t>.</w:t>
      </w:r>
      <w:r>
        <w:rPr>
          <w:color w:val="000000" w:themeColor="text1"/>
        </w:rPr>
        <w:t xml:space="preserve">   </w:t>
      </w:r>
      <w:r w:rsidR="00C03D0E" w:rsidRPr="00564CA0">
        <w:rPr>
          <w:b/>
          <w:bCs/>
          <w:color w:val="000000" w:themeColor="text1"/>
        </w:rPr>
        <w:t>B</w:t>
      </w:r>
      <w:r w:rsidR="00C03D0E" w:rsidRPr="00564CA0">
        <w:rPr>
          <w:color w:val="000000" w:themeColor="text1"/>
        </w:rPr>
        <w:t>. Na không tác dụng được với nước ở nhiệt độ thường.</w:t>
      </w:r>
    </w:p>
    <w:p w14:paraId="1E5D9EA1" w14:textId="12D22F68" w:rsidR="00C03D0E" w:rsidRPr="00564CA0" w:rsidRDefault="00564CA0" w:rsidP="00B65C8F">
      <w:pPr>
        <w:pStyle w:val="NormalWeb"/>
        <w:spacing w:before="0" w:beforeAutospacing="0" w:after="0" w:afterAutospacing="0"/>
        <w:jc w:val="both"/>
        <w:rPr>
          <w:color w:val="000000" w:themeColor="text1"/>
        </w:rPr>
      </w:pPr>
      <w:r>
        <w:rPr>
          <w:b/>
          <w:bCs/>
          <w:color w:val="000000" w:themeColor="text1"/>
        </w:rPr>
        <w:t xml:space="preserve">   </w:t>
      </w:r>
      <w:r w:rsidR="00C03D0E" w:rsidRPr="00564CA0">
        <w:rPr>
          <w:b/>
          <w:bCs/>
          <w:color w:val="000000" w:themeColor="text1"/>
        </w:rPr>
        <w:t>C</w:t>
      </w:r>
      <w:r w:rsidR="00C03D0E" w:rsidRPr="00564CA0">
        <w:rPr>
          <w:color w:val="000000" w:themeColor="text1"/>
        </w:rPr>
        <w:t>. Ag tan được trong dung dịch HCl.</w:t>
      </w:r>
      <w:r>
        <w:rPr>
          <w:color w:val="000000" w:themeColor="text1"/>
        </w:rPr>
        <w:t xml:space="preserve">            </w:t>
      </w:r>
      <w:r w:rsidR="00C03D0E" w:rsidRPr="00564CA0">
        <w:rPr>
          <w:b/>
          <w:bCs/>
          <w:color w:val="000000" w:themeColor="text1"/>
        </w:rPr>
        <w:t>D</w:t>
      </w:r>
      <w:r w:rsidR="00C03D0E" w:rsidRPr="00564CA0">
        <w:rPr>
          <w:color w:val="000000" w:themeColor="text1"/>
        </w:rPr>
        <w:t>. Al kém bền với không khí và nước.</w:t>
      </w:r>
    </w:p>
    <w:p w14:paraId="7DFB00DE" w14:textId="25B070E2" w:rsidR="00CC45D9" w:rsidRPr="008D6A13" w:rsidRDefault="007B2BCC"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hAnsi="Times New Roman" w:cs="Times New Roman"/>
          <w:b/>
          <w:color w:val="000000"/>
          <w:sz w:val="24"/>
          <w:szCs w:val="24"/>
        </w:rPr>
        <w:t xml:space="preserve">Câu 21. </w:t>
      </w:r>
      <w:r w:rsidR="00CC45D9" w:rsidRPr="008D6A13">
        <w:rPr>
          <w:rFonts w:ascii="Times New Roman" w:eastAsia="Calibri" w:hAnsi="Times New Roman" w:cs="Times New Roman"/>
          <w:bCs/>
          <w:sz w:val="24"/>
          <w:szCs w:val="24"/>
          <w:lang w:val="pt-BR"/>
        </w:rPr>
        <w:t>Thực hiện thí nghiệm với một kim loại X chưa biết tên, kết quả thu được như sau:</w:t>
      </w:r>
    </w:p>
    <w:p w14:paraId="215D35F1" w14:textId="64C5BF46" w:rsidR="00CC45D9" w:rsidRPr="008D6A13" w:rsidRDefault="009A3DBF"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Pr>
          <w:rFonts w:ascii="Times New Roman" w:eastAsia="Calibri" w:hAnsi="Times New Roman" w:cs="Times New Roman"/>
          <w:bCs/>
          <w:sz w:val="24"/>
          <w:szCs w:val="24"/>
          <w:lang w:val="pt-BR"/>
        </w:rPr>
        <w:t xml:space="preserve">      </w:t>
      </w:r>
      <w:r w:rsidR="00CC45D9" w:rsidRPr="008D6A13">
        <w:rPr>
          <w:rFonts w:ascii="Times New Roman" w:eastAsia="Calibri" w:hAnsi="Times New Roman" w:cs="Times New Roman"/>
          <w:bCs/>
          <w:sz w:val="24"/>
          <w:szCs w:val="24"/>
          <w:lang w:val="pt-BR"/>
        </w:rPr>
        <w:t>- X đẩy được kẽm ra khỏi muối ZnSO</w:t>
      </w:r>
      <w:r w:rsidR="00CC45D9" w:rsidRPr="008D6A13">
        <w:rPr>
          <w:rFonts w:ascii="Times New Roman" w:eastAsia="Calibri" w:hAnsi="Times New Roman" w:cs="Times New Roman"/>
          <w:bCs/>
          <w:sz w:val="24"/>
          <w:szCs w:val="24"/>
          <w:vertAlign w:val="subscript"/>
          <w:lang w:val="pt-BR"/>
        </w:rPr>
        <w:t>4</w:t>
      </w:r>
      <w:r w:rsidR="00CC45D9" w:rsidRPr="008D6A13">
        <w:rPr>
          <w:rFonts w:ascii="Times New Roman" w:eastAsia="Calibri" w:hAnsi="Times New Roman" w:cs="Times New Roman"/>
          <w:bCs/>
          <w:sz w:val="24"/>
          <w:szCs w:val="24"/>
          <w:lang w:val="pt-BR"/>
        </w:rPr>
        <w:t xml:space="preserve"> trong dung dịch.</w:t>
      </w:r>
    </w:p>
    <w:p w14:paraId="0FEB2A9B" w14:textId="07410767" w:rsidR="00CC45D9" w:rsidRPr="008D6A13" w:rsidRDefault="009A3DBF"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Pr>
          <w:rFonts w:ascii="Times New Roman" w:eastAsia="Calibri" w:hAnsi="Times New Roman" w:cs="Times New Roman"/>
          <w:bCs/>
          <w:sz w:val="24"/>
          <w:szCs w:val="24"/>
          <w:lang w:val="pt-BR"/>
        </w:rPr>
        <w:t xml:space="preserve">      </w:t>
      </w:r>
      <w:r w:rsidR="00CC45D9" w:rsidRPr="008D6A13">
        <w:rPr>
          <w:rFonts w:ascii="Times New Roman" w:eastAsia="Calibri" w:hAnsi="Times New Roman" w:cs="Times New Roman"/>
          <w:bCs/>
          <w:sz w:val="24"/>
          <w:szCs w:val="24"/>
          <w:lang w:val="pt-BR"/>
        </w:rPr>
        <w:t>- X không phản ứng với nước ở nhiệt độ thường.</w:t>
      </w:r>
    </w:p>
    <w:p w14:paraId="5352BC84" w14:textId="3834E626" w:rsidR="00CC45D9"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Cs/>
          <w:sz w:val="24"/>
          <w:szCs w:val="24"/>
          <w:lang w:val="pt-BR"/>
        </w:rPr>
        <w:tab/>
      </w:r>
      <w:r w:rsidR="00CC45D9" w:rsidRPr="008D6A13">
        <w:rPr>
          <w:rFonts w:ascii="Times New Roman" w:eastAsia="Calibri" w:hAnsi="Times New Roman" w:cs="Times New Roman"/>
          <w:bCs/>
          <w:sz w:val="24"/>
          <w:szCs w:val="24"/>
          <w:lang w:val="pt-BR"/>
        </w:rPr>
        <w:t xml:space="preserve">Phát biểu nào sau đây </w:t>
      </w:r>
      <w:r w:rsidR="00CC45D9" w:rsidRPr="008D6A13">
        <w:rPr>
          <w:rFonts w:ascii="Times New Roman" w:eastAsia="Calibri" w:hAnsi="Times New Roman" w:cs="Times New Roman"/>
          <w:b/>
          <w:bCs/>
          <w:sz w:val="24"/>
          <w:szCs w:val="24"/>
          <w:lang w:val="pt-BR"/>
        </w:rPr>
        <w:t>sai</w:t>
      </w:r>
      <w:r w:rsidR="00CC45D9" w:rsidRPr="008D6A13">
        <w:rPr>
          <w:rFonts w:ascii="Times New Roman" w:eastAsia="Calibri" w:hAnsi="Times New Roman" w:cs="Times New Roman"/>
          <w:bCs/>
          <w:sz w:val="24"/>
          <w:szCs w:val="24"/>
          <w:lang w:val="pt-BR"/>
        </w:rPr>
        <w:t>?</w:t>
      </w:r>
    </w:p>
    <w:p w14:paraId="02549A88" w14:textId="77777777" w:rsidR="00564CA0"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
          <w:sz w:val="24"/>
          <w:szCs w:val="24"/>
          <w:lang w:val="pt-BR"/>
        </w:rPr>
        <w:tab/>
      </w:r>
      <w:r w:rsidR="00CC45D9" w:rsidRPr="008D6A13">
        <w:rPr>
          <w:rFonts w:ascii="Times New Roman" w:eastAsia="Calibri" w:hAnsi="Times New Roman" w:cs="Times New Roman"/>
          <w:b/>
          <w:sz w:val="24"/>
          <w:szCs w:val="24"/>
          <w:lang w:val="pt-BR"/>
        </w:rPr>
        <w:t>A</w:t>
      </w:r>
      <w:r w:rsidR="00CC45D9" w:rsidRPr="008D6A13">
        <w:rPr>
          <w:rFonts w:ascii="Times New Roman" w:eastAsia="Calibri" w:hAnsi="Times New Roman" w:cs="Times New Roman"/>
          <w:bCs/>
          <w:sz w:val="24"/>
          <w:szCs w:val="24"/>
          <w:lang w:val="pt-BR"/>
        </w:rPr>
        <w:t>. X hoạt động hóa học mạnh hơn kẽm.</w:t>
      </w:r>
      <w:r w:rsidRPr="008D6A13">
        <w:rPr>
          <w:rFonts w:ascii="Times New Roman" w:eastAsia="Calibri" w:hAnsi="Times New Roman" w:cs="Times New Roman"/>
          <w:bCs/>
          <w:sz w:val="24"/>
          <w:szCs w:val="24"/>
          <w:lang w:val="pt-BR"/>
        </w:rPr>
        <w:tab/>
      </w:r>
    </w:p>
    <w:p w14:paraId="42258B82" w14:textId="02B8FCB2" w:rsidR="00CC45D9"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Cs/>
          <w:sz w:val="24"/>
          <w:szCs w:val="24"/>
          <w:lang w:val="pt-BR"/>
        </w:rPr>
        <w:tab/>
      </w:r>
      <w:r w:rsidR="00CC45D9" w:rsidRPr="008D6A13">
        <w:rPr>
          <w:rFonts w:ascii="Times New Roman" w:eastAsia="Calibri" w:hAnsi="Times New Roman" w:cs="Times New Roman"/>
          <w:b/>
          <w:sz w:val="24"/>
          <w:szCs w:val="24"/>
          <w:lang w:val="pt-BR"/>
        </w:rPr>
        <w:t>B</w:t>
      </w:r>
      <w:r w:rsidR="00CC45D9" w:rsidRPr="008D6A13">
        <w:rPr>
          <w:rFonts w:ascii="Times New Roman" w:eastAsia="Calibri" w:hAnsi="Times New Roman" w:cs="Times New Roman"/>
          <w:bCs/>
          <w:sz w:val="24"/>
          <w:szCs w:val="24"/>
          <w:lang w:val="pt-BR"/>
        </w:rPr>
        <w:t>. X hoạt động hóa học hơn sodium.</w:t>
      </w:r>
    </w:p>
    <w:p w14:paraId="1875E7B6" w14:textId="77777777" w:rsidR="00564CA0"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
          <w:sz w:val="24"/>
          <w:szCs w:val="24"/>
          <w:lang w:val="pt-BR"/>
        </w:rPr>
        <w:tab/>
      </w:r>
      <w:r w:rsidR="00CC45D9" w:rsidRPr="008D6A13">
        <w:rPr>
          <w:rFonts w:ascii="Times New Roman" w:eastAsia="Calibri" w:hAnsi="Times New Roman" w:cs="Times New Roman"/>
          <w:b/>
          <w:sz w:val="24"/>
          <w:szCs w:val="24"/>
          <w:lang w:val="pt-BR"/>
        </w:rPr>
        <w:t>C.</w:t>
      </w:r>
      <w:r w:rsidR="00CC45D9" w:rsidRPr="008D6A13">
        <w:rPr>
          <w:rFonts w:ascii="Times New Roman" w:eastAsia="Calibri" w:hAnsi="Times New Roman" w:cs="Times New Roman"/>
          <w:bCs/>
          <w:sz w:val="24"/>
          <w:szCs w:val="24"/>
          <w:lang w:val="pt-BR"/>
        </w:rPr>
        <w:t xml:space="preserve"> X phản ứng được với dung dịch H</w:t>
      </w:r>
      <w:r w:rsidR="00CC45D9" w:rsidRPr="008D6A13">
        <w:rPr>
          <w:rFonts w:ascii="Times New Roman" w:eastAsia="Calibri" w:hAnsi="Times New Roman" w:cs="Times New Roman"/>
          <w:bCs/>
          <w:sz w:val="24"/>
          <w:szCs w:val="24"/>
          <w:vertAlign w:val="subscript"/>
          <w:lang w:val="pt-BR"/>
        </w:rPr>
        <w:t>2</w:t>
      </w:r>
      <w:r w:rsidR="00CC45D9" w:rsidRPr="008D6A13">
        <w:rPr>
          <w:rFonts w:ascii="Times New Roman" w:eastAsia="Calibri" w:hAnsi="Times New Roman" w:cs="Times New Roman"/>
          <w:bCs/>
          <w:sz w:val="24"/>
          <w:szCs w:val="24"/>
          <w:lang w:val="pt-BR"/>
        </w:rPr>
        <w:t>SO</w:t>
      </w:r>
      <w:r w:rsidR="00CC45D9" w:rsidRPr="008D6A13">
        <w:rPr>
          <w:rFonts w:ascii="Times New Roman" w:eastAsia="Calibri" w:hAnsi="Times New Roman" w:cs="Times New Roman"/>
          <w:bCs/>
          <w:sz w:val="24"/>
          <w:szCs w:val="24"/>
          <w:vertAlign w:val="subscript"/>
          <w:lang w:val="pt-BR"/>
        </w:rPr>
        <w:t>4</w:t>
      </w:r>
      <w:r w:rsidR="00CC45D9" w:rsidRPr="008D6A13">
        <w:rPr>
          <w:rFonts w:ascii="Times New Roman" w:eastAsia="Calibri" w:hAnsi="Times New Roman" w:cs="Times New Roman"/>
          <w:bCs/>
          <w:sz w:val="24"/>
          <w:szCs w:val="24"/>
          <w:lang w:val="pt-BR"/>
        </w:rPr>
        <w:t xml:space="preserve"> loãng sinh ra H</w:t>
      </w:r>
      <w:r w:rsidR="00CC45D9" w:rsidRPr="008D6A13">
        <w:rPr>
          <w:rFonts w:ascii="Times New Roman" w:eastAsia="Calibri" w:hAnsi="Times New Roman" w:cs="Times New Roman"/>
          <w:bCs/>
          <w:sz w:val="24"/>
          <w:szCs w:val="24"/>
          <w:vertAlign w:val="subscript"/>
          <w:lang w:val="pt-BR"/>
        </w:rPr>
        <w:t>2</w:t>
      </w:r>
      <w:r w:rsidR="00CC45D9" w:rsidRPr="008D6A13">
        <w:rPr>
          <w:rFonts w:ascii="Times New Roman" w:eastAsia="Calibri" w:hAnsi="Times New Roman" w:cs="Times New Roman"/>
          <w:bCs/>
          <w:sz w:val="24"/>
          <w:szCs w:val="24"/>
          <w:lang w:val="pt-BR"/>
        </w:rPr>
        <w:t>.</w:t>
      </w:r>
    </w:p>
    <w:p w14:paraId="1DF2C872" w14:textId="1838B665" w:rsidR="00CC45D9" w:rsidRPr="00564CA0"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
          <w:sz w:val="24"/>
          <w:szCs w:val="24"/>
          <w:lang w:val="pt-BR"/>
        </w:rPr>
        <w:tab/>
      </w:r>
      <w:r w:rsidR="00CC45D9" w:rsidRPr="008D6A13">
        <w:rPr>
          <w:rFonts w:ascii="Times New Roman" w:eastAsia="Calibri" w:hAnsi="Times New Roman" w:cs="Times New Roman"/>
          <w:b/>
          <w:sz w:val="24"/>
          <w:szCs w:val="24"/>
          <w:lang w:val="pt-BR"/>
        </w:rPr>
        <w:t>D</w:t>
      </w:r>
      <w:r w:rsidR="00CC45D9" w:rsidRPr="008D6A13">
        <w:rPr>
          <w:rFonts w:ascii="Times New Roman" w:eastAsia="Calibri" w:hAnsi="Times New Roman" w:cs="Times New Roman"/>
          <w:bCs/>
          <w:sz w:val="24"/>
          <w:szCs w:val="24"/>
          <w:lang w:val="pt-BR"/>
        </w:rPr>
        <w:t xml:space="preserve">. X có thể </w:t>
      </w:r>
      <w:r w:rsidR="008D6A13" w:rsidRPr="008D6A13">
        <w:rPr>
          <w:rFonts w:ascii="Times New Roman" w:eastAsia="Calibri" w:hAnsi="Times New Roman" w:cs="Times New Roman"/>
          <w:bCs/>
          <w:sz w:val="24"/>
          <w:szCs w:val="24"/>
          <w:lang w:val="pt-BR"/>
        </w:rPr>
        <w:t>đẩy được nhôm ra khỏi dung dịch muối Al(NO</w:t>
      </w:r>
      <w:r w:rsidR="008D6A13" w:rsidRPr="008D6A13">
        <w:rPr>
          <w:rFonts w:ascii="Times New Roman" w:eastAsia="Calibri" w:hAnsi="Times New Roman" w:cs="Times New Roman"/>
          <w:bCs/>
          <w:sz w:val="24"/>
          <w:szCs w:val="24"/>
          <w:vertAlign w:val="subscript"/>
          <w:lang w:val="pt-BR"/>
        </w:rPr>
        <w:t>3</w:t>
      </w:r>
      <w:r w:rsidR="008D6A13" w:rsidRPr="008D6A13">
        <w:rPr>
          <w:rFonts w:ascii="Times New Roman" w:eastAsia="Calibri" w:hAnsi="Times New Roman" w:cs="Times New Roman"/>
          <w:bCs/>
          <w:sz w:val="24"/>
          <w:szCs w:val="24"/>
          <w:lang w:val="pt-BR"/>
        </w:rPr>
        <w:t>)</w:t>
      </w:r>
      <w:r w:rsidR="008D6A13" w:rsidRPr="008D6A13">
        <w:rPr>
          <w:rFonts w:ascii="Times New Roman" w:eastAsia="Calibri" w:hAnsi="Times New Roman" w:cs="Times New Roman"/>
          <w:bCs/>
          <w:sz w:val="24"/>
          <w:szCs w:val="24"/>
          <w:vertAlign w:val="subscript"/>
          <w:lang w:val="pt-BR"/>
        </w:rPr>
        <w:t xml:space="preserve">3 </w:t>
      </w:r>
      <w:r w:rsidR="00CC45D9" w:rsidRPr="008D6A13">
        <w:rPr>
          <w:rFonts w:ascii="Times New Roman" w:eastAsia="Calibri" w:hAnsi="Times New Roman" w:cs="Times New Roman"/>
          <w:bCs/>
          <w:sz w:val="24"/>
          <w:szCs w:val="24"/>
          <w:lang w:val="pt-BR"/>
        </w:rPr>
        <w:t>.</w:t>
      </w:r>
    </w:p>
    <w:p w14:paraId="022E526A" w14:textId="77777777" w:rsidR="00BC2513" w:rsidRPr="00564CA0" w:rsidRDefault="007B2BCC" w:rsidP="00B65C8F">
      <w:pPr>
        <w:pStyle w:val="NormalWeb"/>
        <w:tabs>
          <w:tab w:val="left" w:pos="284"/>
          <w:tab w:val="left" w:pos="2835"/>
          <w:tab w:val="left" w:pos="5387"/>
          <w:tab w:val="left" w:pos="7938"/>
        </w:tabs>
        <w:spacing w:before="0" w:beforeAutospacing="0" w:after="0" w:afterAutospacing="0"/>
        <w:jc w:val="both"/>
        <w:rPr>
          <w:rFonts w:eastAsia="Calibri"/>
          <w:b/>
          <w:bCs/>
          <w:kern w:val="2"/>
        </w:rPr>
      </w:pPr>
      <w:r w:rsidRPr="00564CA0">
        <w:rPr>
          <w:b/>
        </w:rPr>
        <w:t xml:space="preserve">Câu 22. </w:t>
      </w:r>
      <w:r w:rsidR="00BC2513" w:rsidRPr="00564CA0">
        <w:rPr>
          <w:rFonts w:eastAsia="Calibri"/>
          <w:kern w:val="2"/>
        </w:rPr>
        <w:t>Một vết nứt trên đường ray tàu hỏa có thể tích 11,2 cm</w:t>
      </w:r>
      <w:r w:rsidR="00BC2513" w:rsidRPr="00564CA0">
        <w:rPr>
          <w:rFonts w:eastAsia="Calibri"/>
          <w:kern w:val="2"/>
          <w:vertAlign w:val="superscript"/>
        </w:rPr>
        <w:t>3</w:t>
      </w:r>
      <w:r w:rsidR="00BC2513" w:rsidRPr="00564CA0">
        <w:rPr>
          <w:rFonts w:eastAsia="Calibri"/>
          <w:kern w:val="2"/>
        </w:rPr>
        <w:t>. Dùng hỗn hợp tecmite (Al và Fe</w:t>
      </w:r>
      <w:r w:rsidR="00BC2513" w:rsidRPr="00564CA0">
        <w:rPr>
          <w:rFonts w:eastAsia="Calibri"/>
          <w:kern w:val="2"/>
          <w:vertAlign w:val="subscript"/>
        </w:rPr>
        <w:t>2</w:t>
      </w:r>
      <w:r w:rsidR="00BC2513" w:rsidRPr="00564CA0">
        <w:rPr>
          <w:rFonts w:eastAsia="Calibri"/>
          <w:kern w:val="2"/>
        </w:rPr>
        <w:t>O</w:t>
      </w:r>
      <w:r w:rsidR="00BC2513" w:rsidRPr="00564CA0">
        <w:rPr>
          <w:rFonts w:eastAsia="Calibri"/>
          <w:kern w:val="2"/>
          <w:vertAlign w:val="subscript"/>
        </w:rPr>
        <w:t>3</w:t>
      </w:r>
      <w:r w:rsidR="00BC2513" w:rsidRPr="00564CA0">
        <w:rPr>
          <w:rFonts w:eastAsia="Calibri"/>
          <w:kern w:val="2"/>
        </w:rPr>
        <w:t xml:space="preserve"> theo tỉ lệ mol tương ứng 2 : 1) để hàn vết nứt trên. Biết: lượng Fe cần hàn cho vết nứt bằng 79% lượng Fe sinh ra; khối lượng riêng của sắt là 7,9 gam/cm</w:t>
      </w:r>
      <w:r w:rsidR="00BC2513" w:rsidRPr="00564CA0">
        <w:rPr>
          <w:rFonts w:eastAsia="Calibri"/>
          <w:kern w:val="2"/>
          <w:vertAlign w:val="superscript"/>
        </w:rPr>
        <w:t>3</w:t>
      </w:r>
      <w:r w:rsidR="00BC2513" w:rsidRPr="00564CA0">
        <w:rPr>
          <w:rFonts w:eastAsia="Calibri"/>
          <w:kern w:val="2"/>
        </w:rPr>
        <w:t>; chỉ xảy ra phản ứng khử Fe</w:t>
      </w:r>
      <w:r w:rsidR="00BC2513" w:rsidRPr="00564CA0">
        <w:rPr>
          <w:rFonts w:eastAsia="Calibri"/>
          <w:kern w:val="2"/>
          <w:vertAlign w:val="subscript"/>
        </w:rPr>
        <w:t>2</w:t>
      </w:r>
      <w:r w:rsidR="00BC2513" w:rsidRPr="00564CA0">
        <w:rPr>
          <w:rFonts w:eastAsia="Calibri"/>
          <w:kern w:val="2"/>
        </w:rPr>
        <w:t>O</w:t>
      </w:r>
      <w:r w:rsidR="00BC2513" w:rsidRPr="00564CA0">
        <w:rPr>
          <w:rFonts w:eastAsia="Calibri"/>
          <w:kern w:val="2"/>
          <w:vertAlign w:val="subscript"/>
        </w:rPr>
        <w:t>3</w:t>
      </w:r>
      <w:r w:rsidR="00BC2513" w:rsidRPr="00564CA0">
        <w:rPr>
          <w:rFonts w:eastAsia="Calibri"/>
          <w:kern w:val="2"/>
        </w:rPr>
        <w:t xml:space="preserve"> thành Fe với hiệu suất của phản ứng bằng 80%. Khối lượng của hỗn hợp tecmite tối thiểu cần dùng là bao nhiêu gam?</w:t>
      </w:r>
    </w:p>
    <w:p w14:paraId="461C57D1" w14:textId="77777777" w:rsidR="00BC2513" w:rsidRPr="00564CA0" w:rsidRDefault="00BC2513" w:rsidP="00B65C8F">
      <w:pPr>
        <w:tabs>
          <w:tab w:val="left" w:pos="283"/>
          <w:tab w:val="left" w:pos="2906"/>
          <w:tab w:val="left" w:pos="5528"/>
          <w:tab w:val="left" w:pos="8150"/>
        </w:tabs>
        <w:spacing w:after="0" w:line="240" w:lineRule="auto"/>
        <w:rPr>
          <w:rFonts w:ascii="Times New Roman" w:eastAsia="Times New Roman" w:hAnsi="Times New Roman" w:cs="Times New Roman"/>
          <w:color w:val="000000"/>
          <w:sz w:val="24"/>
          <w:szCs w:val="24"/>
        </w:rPr>
      </w:pPr>
      <w:r w:rsidRPr="00564CA0">
        <w:rPr>
          <w:rFonts w:ascii="Times New Roman" w:eastAsia="Times New Roman" w:hAnsi="Times New Roman" w:cs="Times New Roman"/>
          <w:b/>
          <w:color w:val="000000"/>
          <w:sz w:val="24"/>
          <w:szCs w:val="24"/>
        </w:rPr>
        <w:tab/>
        <w:t xml:space="preserve">A. </w:t>
      </w:r>
      <w:r w:rsidRPr="00564CA0">
        <w:rPr>
          <w:rFonts w:ascii="Times New Roman" w:eastAsia="Times New Roman" w:hAnsi="Times New Roman" w:cs="Times New Roman"/>
          <w:bCs/>
          <w:color w:val="000000"/>
          <w:sz w:val="24"/>
          <w:szCs w:val="24"/>
        </w:rPr>
        <w:t>267,5.</w:t>
      </w:r>
      <w:r w:rsidRPr="00564CA0">
        <w:rPr>
          <w:rFonts w:ascii="Times New Roman" w:eastAsia="Times New Roman" w:hAnsi="Times New Roman" w:cs="Times New Roman"/>
          <w:b/>
          <w:color w:val="000000"/>
          <w:sz w:val="24"/>
          <w:szCs w:val="24"/>
        </w:rPr>
        <w:tab/>
        <w:t xml:space="preserve">B. </w:t>
      </w:r>
      <w:r w:rsidRPr="00564CA0">
        <w:rPr>
          <w:rFonts w:ascii="Times New Roman" w:eastAsia="Times New Roman" w:hAnsi="Times New Roman" w:cs="Times New Roman"/>
          <w:bCs/>
          <w:color w:val="000000"/>
          <w:sz w:val="24"/>
          <w:szCs w:val="24"/>
        </w:rPr>
        <w:t>535.</w:t>
      </w:r>
      <w:r w:rsidRPr="00564CA0">
        <w:rPr>
          <w:rFonts w:ascii="Times New Roman" w:eastAsia="Times New Roman" w:hAnsi="Times New Roman" w:cs="Times New Roman"/>
          <w:b/>
          <w:color w:val="000000"/>
          <w:sz w:val="24"/>
          <w:szCs w:val="24"/>
        </w:rPr>
        <w:tab/>
        <w:t xml:space="preserve">C. </w:t>
      </w:r>
      <w:r w:rsidRPr="00564CA0">
        <w:rPr>
          <w:rFonts w:ascii="Times New Roman" w:eastAsia="Times New Roman" w:hAnsi="Times New Roman" w:cs="Times New Roman"/>
          <w:bCs/>
          <w:color w:val="000000"/>
          <w:sz w:val="24"/>
          <w:szCs w:val="24"/>
        </w:rPr>
        <w:t>211,3.</w:t>
      </w:r>
      <w:r w:rsidRPr="00564CA0">
        <w:rPr>
          <w:rFonts w:ascii="Times New Roman" w:eastAsia="Times New Roman" w:hAnsi="Times New Roman" w:cs="Times New Roman"/>
          <w:b/>
          <w:color w:val="000000"/>
          <w:sz w:val="24"/>
          <w:szCs w:val="24"/>
        </w:rPr>
        <w:tab/>
        <w:t xml:space="preserve">D. </w:t>
      </w:r>
      <w:r w:rsidRPr="00564CA0">
        <w:rPr>
          <w:rFonts w:ascii="Times New Roman" w:eastAsia="Times New Roman" w:hAnsi="Times New Roman" w:cs="Times New Roman"/>
          <w:bCs/>
          <w:color w:val="000000"/>
          <w:sz w:val="24"/>
          <w:szCs w:val="24"/>
        </w:rPr>
        <w:t>214.</w:t>
      </w:r>
    </w:p>
    <w:p w14:paraId="077CBBEF" w14:textId="5D5B5CAE" w:rsidR="00524C97" w:rsidRPr="00564CA0" w:rsidRDefault="007B2BCC" w:rsidP="00B65C8F">
      <w:pPr>
        <w:spacing w:after="0" w:line="240" w:lineRule="auto"/>
        <w:jc w:val="both"/>
        <w:rPr>
          <w:rFonts w:ascii="Times New Roman" w:eastAsia="Times New Roman" w:hAnsi="Times New Roman" w:cs="Times New Roman"/>
          <w:sz w:val="24"/>
          <w:szCs w:val="24"/>
          <w:lang w:val="en"/>
        </w:rPr>
      </w:pPr>
      <w:r w:rsidRPr="00564CA0">
        <w:rPr>
          <w:rFonts w:ascii="Times New Roman" w:hAnsi="Times New Roman" w:cs="Times New Roman"/>
          <w:b/>
          <w:color w:val="000000"/>
          <w:sz w:val="24"/>
          <w:szCs w:val="24"/>
        </w:rPr>
        <w:t xml:space="preserve">Câu 23. </w:t>
      </w:r>
      <w:r w:rsidR="00524C97" w:rsidRPr="00564CA0">
        <w:rPr>
          <w:rFonts w:ascii="Times New Roman" w:eastAsia="Times New Roman" w:hAnsi="Times New Roman" w:cs="Times New Roman"/>
          <w:sz w:val="24"/>
          <w:szCs w:val="24"/>
          <w:lang w:val="en"/>
        </w:rPr>
        <w:t xml:space="preserve">Tìm độ tan của một muối trong nước bằng phương pháp thực nghiệm, người ta </w:t>
      </w:r>
      <w:r w:rsidR="0077590B">
        <w:rPr>
          <w:rFonts w:ascii="Times New Roman" w:eastAsia="Times New Roman" w:hAnsi="Times New Roman" w:cs="Times New Roman"/>
          <w:sz w:val="24"/>
          <w:szCs w:val="24"/>
          <w:lang w:val="en"/>
        </w:rPr>
        <w:t xml:space="preserve">tiến hành và </w:t>
      </w:r>
      <w:r w:rsidR="00524C97" w:rsidRPr="00564CA0">
        <w:rPr>
          <w:rFonts w:ascii="Times New Roman" w:eastAsia="Times New Roman" w:hAnsi="Times New Roman" w:cs="Times New Roman"/>
          <w:sz w:val="24"/>
          <w:szCs w:val="24"/>
          <w:lang w:val="en"/>
        </w:rPr>
        <w:t>thu được những kết quả như sau:</w:t>
      </w:r>
    </w:p>
    <w:p w14:paraId="5742759F" w14:textId="4707F821"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Nhiệt độ dung dịch muối bão hòa là 25</w:t>
      </w:r>
      <w:r w:rsidR="00524C97" w:rsidRPr="00564CA0">
        <w:rPr>
          <w:rFonts w:ascii="Times New Roman" w:eastAsia="Times New Roman" w:hAnsi="Times New Roman" w:cs="Times New Roman"/>
          <w:sz w:val="24"/>
          <w:szCs w:val="24"/>
          <w:vertAlign w:val="superscript"/>
          <w:lang w:val="en"/>
        </w:rPr>
        <w:t>o</w:t>
      </w:r>
      <w:r w:rsidR="00524C97" w:rsidRPr="00564CA0">
        <w:rPr>
          <w:rFonts w:ascii="Times New Roman" w:eastAsia="Times New Roman" w:hAnsi="Times New Roman" w:cs="Times New Roman"/>
          <w:sz w:val="24"/>
          <w:szCs w:val="24"/>
          <w:lang w:val="en"/>
        </w:rPr>
        <w:t>C.</w:t>
      </w:r>
    </w:p>
    <w:p w14:paraId="2BA73EA3" w14:textId="7A5144C8"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Chén sứ nung có khối lượng 32,5 gam.</w:t>
      </w:r>
    </w:p>
    <w:p w14:paraId="4A1ABFF1" w14:textId="3CF7E3BB"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Chén sứ đựng dung dịch muối có khối lượng 49 gam.</w:t>
      </w:r>
    </w:p>
    <w:p w14:paraId="7F425A63" w14:textId="0D1C3CCC"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Khối lượng chén sứ nung và muối kết tinh sau khi làm bay hơi hết nước là 36,5 gam.</w:t>
      </w:r>
    </w:p>
    <w:p w14:paraId="2F928000" w14:textId="77777777" w:rsidR="00524C97" w:rsidRPr="00564CA0" w:rsidRDefault="00524C97" w:rsidP="00B65C8F">
      <w:pPr>
        <w:spacing w:after="0" w:line="240" w:lineRule="auto"/>
        <w:rPr>
          <w:rFonts w:ascii="Times New Roman" w:eastAsia="Times New Roman" w:hAnsi="Times New Roman" w:cs="Times New Roman"/>
          <w:sz w:val="24"/>
          <w:szCs w:val="24"/>
          <w:lang w:val="en"/>
        </w:rPr>
      </w:pPr>
      <w:r w:rsidRPr="00564CA0">
        <w:rPr>
          <w:rFonts w:ascii="Times New Roman" w:eastAsia="Times New Roman" w:hAnsi="Times New Roman" w:cs="Times New Roman"/>
          <w:sz w:val="24"/>
          <w:szCs w:val="24"/>
          <w:lang w:val="en"/>
        </w:rPr>
        <w:t>Độ tan của muối ở nhiệt độ 25</w:t>
      </w:r>
      <w:r w:rsidRPr="00564CA0">
        <w:rPr>
          <w:rFonts w:ascii="Times New Roman" w:eastAsia="Times New Roman" w:hAnsi="Times New Roman" w:cs="Times New Roman"/>
          <w:sz w:val="24"/>
          <w:szCs w:val="24"/>
          <w:vertAlign w:val="superscript"/>
          <w:lang w:val="en"/>
        </w:rPr>
        <w:t>o</w:t>
      </w:r>
      <w:r w:rsidRPr="00564CA0">
        <w:rPr>
          <w:rFonts w:ascii="Times New Roman" w:eastAsia="Times New Roman" w:hAnsi="Times New Roman" w:cs="Times New Roman"/>
          <w:sz w:val="24"/>
          <w:szCs w:val="24"/>
          <w:lang w:val="en"/>
        </w:rPr>
        <w:t>C là bao nhiêu gam/100 gam nước?</w:t>
      </w:r>
    </w:p>
    <w:p w14:paraId="42BBB3FD" w14:textId="7DC0CFA7" w:rsidR="00524C97" w:rsidRPr="00564CA0" w:rsidRDefault="00524C97" w:rsidP="00B65C8F">
      <w:pPr>
        <w:tabs>
          <w:tab w:val="left" w:pos="283"/>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ab/>
        <w:t xml:space="preserve">A. </w:t>
      </w:r>
      <w:r w:rsidRPr="00564CA0">
        <w:rPr>
          <w:rFonts w:ascii="Times New Roman" w:hAnsi="Times New Roman" w:cs="Times New Roman"/>
          <w:color w:val="000000"/>
          <w:sz w:val="24"/>
          <w:szCs w:val="24"/>
        </w:rPr>
        <w:t>4,0.</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B. </w:t>
      </w:r>
      <w:r w:rsidRPr="00564CA0">
        <w:rPr>
          <w:rFonts w:ascii="Times New Roman" w:hAnsi="Times New Roman" w:cs="Times New Roman"/>
          <w:color w:val="000000"/>
          <w:sz w:val="24"/>
          <w:szCs w:val="24"/>
        </w:rPr>
        <w:t>12,5.</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C. </w:t>
      </w:r>
      <w:r w:rsidRPr="00564CA0">
        <w:rPr>
          <w:rFonts w:ascii="Times New Roman" w:hAnsi="Times New Roman" w:cs="Times New Roman"/>
          <w:color w:val="000000"/>
          <w:sz w:val="24"/>
          <w:szCs w:val="24"/>
        </w:rPr>
        <w:t>24,2.</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D. </w:t>
      </w:r>
      <w:r w:rsidRPr="00564CA0">
        <w:rPr>
          <w:rFonts w:ascii="Times New Roman" w:hAnsi="Times New Roman" w:cs="Times New Roman"/>
          <w:color w:val="000000"/>
          <w:sz w:val="24"/>
          <w:szCs w:val="24"/>
        </w:rPr>
        <w:t>32,0.</w:t>
      </w:r>
    </w:p>
    <w:p w14:paraId="293B4768" w14:textId="0F5504A0" w:rsidR="007A1B1F" w:rsidRPr="001F7316" w:rsidRDefault="007B2BCC" w:rsidP="00B65C8F">
      <w:pPr>
        <w:tabs>
          <w:tab w:val="left" w:pos="284"/>
        </w:tabs>
        <w:spacing w:after="0" w:line="240" w:lineRule="auto"/>
        <w:contextualSpacing/>
        <w:jc w:val="both"/>
        <w:rPr>
          <w:rFonts w:ascii="Times New Roman" w:hAnsi="Times New Roman" w:cs="Times New Roman"/>
          <w:w w:val="90"/>
          <w:sz w:val="24"/>
          <w:szCs w:val="24"/>
          <w:lang w:val="nb-NO"/>
        </w:rPr>
      </w:pPr>
      <w:r w:rsidRPr="00564CA0">
        <w:rPr>
          <w:rFonts w:ascii="Times New Roman" w:hAnsi="Times New Roman" w:cs="Times New Roman"/>
          <w:b/>
          <w:color w:val="000000"/>
          <w:sz w:val="24"/>
          <w:szCs w:val="24"/>
        </w:rPr>
        <w:t>Câu 24.</w:t>
      </w:r>
      <w:r w:rsidR="007A1B1F" w:rsidRPr="00564CA0">
        <w:rPr>
          <w:rFonts w:ascii="Times New Roman" w:hAnsi="Times New Roman" w:cs="Times New Roman"/>
          <w:b/>
          <w:sz w:val="24"/>
          <w:szCs w:val="24"/>
          <w:lang w:val="de-DE"/>
        </w:rPr>
        <w:t xml:space="preserve"> </w:t>
      </w:r>
      <w:r w:rsidR="007A1B1F" w:rsidRPr="00564CA0">
        <w:rPr>
          <w:rFonts w:ascii="Times New Roman" w:hAnsi="Times New Roman" w:cs="Times New Roman"/>
          <w:sz w:val="24"/>
          <w:szCs w:val="24"/>
          <w:lang w:val="pt-BR"/>
        </w:rPr>
        <w:t>Các chuyên gia nông nghiệp khuyến cáo: cần cung cấp 60 kg nitrogen cho 1 hecta đất trồng khoai tây. Người nông dân bón m tấn phân đạm (chứa 97,5% NH</w:t>
      </w:r>
      <w:r w:rsidR="007A1B1F" w:rsidRPr="00564CA0">
        <w:rPr>
          <w:rFonts w:ascii="Times New Roman" w:hAnsi="Times New Roman" w:cs="Times New Roman"/>
          <w:sz w:val="24"/>
          <w:szCs w:val="24"/>
          <w:vertAlign w:val="subscript"/>
          <w:lang w:val="pt-BR"/>
        </w:rPr>
        <w:t>4</w:t>
      </w:r>
      <w:r w:rsidR="007A1B1F" w:rsidRPr="00564CA0">
        <w:rPr>
          <w:rFonts w:ascii="Times New Roman" w:hAnsi="Times New Roman" w:cs="Times New Roman"/>
          <w:sz w:val="24"/>
          <w:szCs w:val="24"/>
          <w:lang w:val="pt-BR"/>
        </w:rPr>
        <w:t>NO</w:t>
      </w:r>
      <w:r w:rsidR="007A1B1F" w:rsidRPr="00564CA0">
        <w:rPr>
          <w:rFonts w:ascii="Times New Roman" w:hAnsi="Times New Roman" w:cs="Times New Roman"/>
          <w:sz w:val="24"/>
          <w:szCs w:val="24"/>
          <w:vertAlign w:val="subscript"/>
          <w:lang w:val="pt-BR"/>
        </w:rPr>
        <w:t xml:space="preserve">3 </w:t>
      </w:r>
      <w:r w:rsidR="007A1B1F" w:rsidRPr="00564CA0">
        <w:rPr>
          <w:rFonts w:ascii="Times New Roman" w:hAnsi="Times New Roman" w:cs="Times New Roman"/>
          <w:sz w:val="24"/>
          <w:szCs w:val="24"/>
          <w:lang w:val="pt-BR"/>
        </w:rPr>
        <w:t xml:space="preserve">về khối lượng, còn lại là tạp chất </w:t>
      </w:r>
      <w:r w:rsidR="007A1B1F" w:rsidRPr="001F7316">
        <w:rPr>
          <w:rFonts w:ascii="Times New Roman" w:hAnsi="Times New Roman" w:cs="Times New Roman"/>
          <w:w w:val="90"/>
          <w:sz w:val="24"/>
          <w:szCs w:val="24"/>
          <w:lang w:val="pt-BR"/>
        </w:rPr>
        <w:t xml:space="preserve">không chứa nitrogen) cho 10 hecta đất trồng khoai tây. Để phù hợp với khuyến cáo trên thì giá trị của m là </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532"/>
        <w:gridCol w:w="2532"/>
        <w:gridCol w:w="2532"/>
      </w:tblGrid>
      <w:tr w:rsidR="007A1B1F" w:rsidRPr="00564CA0" w14:paraId="52A52A7F" w14:textId="77777777" w:rsidTr="000A400C">
        <w:tc>
          <w:tcPr>
            <w:tcW w:w="2340" w:type="dxa"/>
            <w:vAlign w:val="center"/>
          </w:tcPr>
          <w:p w14:paraId="622F24E4" w14:textId="77777777" w:rsidR="007A1B1F" w:rsidRPr="00564CA0" w:rsidRDefault="007A1B1F" w:rsidP="00B65C8F">
            <w:pPr>
              <w:tabs>
                <w:tab w:val="left" w:pos="284"/>
              </w:tabs>
              <w:contextualSpacing/>
              <w:rPr>
                <w:rFonts w:cs="Times New Roman"/>
                <w:b/>
                <w:iCs/>
                <w:sz w:val="24"/>
                <w:szCs w:val="24"/>
                <w:lang w:val="de-DE"/>
              </w:rPr>
            </w:pPr>
            <w:r w:rsidRPr="00564CA0">
              <w:rPr>
                <w:rFonts w:cs="Times New Roman"/>
                <w:b/>
                <w:sz w:val="24"/>
                <w:szCs w:val="24"/>
                <w:lang w:val="pt-BR"/>
              </w:rPr>
              <w:t>A.</w:t>
            </w:r>
            <w:r w:rsidRPr="00564CA0">
              <w:rPr>
                <w:rFonts w:cs="Times New Roman"/>
                <w:sz w:val="24"/>
                <w:szCs w:val="24"/>
                <w:lang w:val="pt-BR"/>
              </w:rPr>
              <w:t xml:space="preserve"> 1,26.</w:t>
            </w:r>
          </w:p>
        </w:tc>
        <w:tc>
          <w:tcPr>
            <w:tcW w:w="2620" w:type="dxa"/>
            <w:vAlign w:val="center"/>
          </w:tcPr>
          <w:p w14:paraId="45A71CF0" w14:textId="77777777" w:rsidR="007A1B1F" w:rsidRPr="00564CA0" w:rsidRDefault="007A1B1F" w:rsidP="00B65C8F">
            <w:pPr>
              <w:tabs>
                <w:tab w:val="left" w:pos="284"/>
              </w:tabs>
              <w:contextualSpacing/>
              <w:rPr>
                <w:rFonts w:cs="Times New Roman"/>
                <w:b/>
                <w:iCs/>
                <w:sz w:val="24"/>
                <w:szCs w:val="24"/>
                <w:lang w:val="de-DE"/>
              </w:rPr>
            </w:pPr>
            <w:r w:rsidRPr="00564CA0">
              <w:rPr>
                <w:rFonts w:cs="Times New Roman"/>
                <w:b/>
                <w:sz w:val="24"/>
                <w:szCs w:val="24"/>
                <w:lang w:val="pt-BR"/>
              </w:rPr>
              <w:t>B.</w:t>
            </w:r>
            <w:r w:rsidRPr="00564CA0">
              <w:rPr>
                <w:rFonts w:cs="Times New Roman"/>
                <w:sz w:val="24"/>
                <w:szCs w:val="24"/>
                <w:lang w:val="pt-BR"/>
              </w:rPr>
              <w:t xml:space="preserve"> 2,52.</w:t>
            </w:r>
          </w:p>
        </w:tc>
        <w:tc>
          <w:tcPr>
            <w:tcW w:w="2620" w:type="dxa"/>
            <w:vAlign w:val="center"/>
          </w:tcPr>
          <w:p w14:paraId="370E026C" w14:textId="77777777" w:rsidR="007A1B1F" w:rsidRPr="00564CA0" w:rsidRDefault="007A1B1F" w:rsidP="00B65C8F">
            <w:pPr>
              <w:tabs>
                <w:tab w:val="left" w:pos="284"/>
              </w:tabs>
              <w:contextualSpacing/>
              <w:rPr>
                <w:rFonts w:cs="Times New Roman"/>
                <w:b/>
                <w:iCs/>
                <w:sz w:val="24"/>
                <w:szCs w:val="24"/>
                <w:lang w:val="de-DE"/>
              </w:rPr>
            </w:pPr>
            <w:r w:rsidRPr="00564CA0">
              <w:rPr>
                <w:rFonts w:cs="Times New Roman"/>
                <w:b/>
                <w:sz w:val="24"/>
                <w:szCs w:val="24"/>
                <w:lang w:val="pt-BR"/>
              </w:rPr>
              <w:t>C.</w:t>
            </w:r>
            <w:r w:rsidRPr="00564CA0">
              <w:rPr>
                <w:rFonts w:cs="Times New Roman"/>
                <w:sz w:val="24"/>
                <w:szCs w:val="24"/>
                <w:lang w:val="pt-BR"/>
              </w:rPr>
              <w:t xml:space="preserve"> 2,34.</w:t>
            </w:r>
          </w:p>
        </w:tc>
        <w:tc>
          <w:tcPr>
            <w:tcW w:w="2620" w:type="dxa"/>
            <w:vAlign w:val="center"/>
          </w:tcPr>
          <w:p w14:paraId="2F7FBDE8" w14:textId="77777777" w:rsidR="007A1B1F" w:rsidRPr="00564CA0" w:rsidRDefault="007A1B1F" w:rsidP="00B65C8F">
            <w:pPr>
              <w:tabs>
                <w:tab w:val="left" w:pos="284"/>
              </w:tabs>
              <w:jc w:val="both"/>
              <w:rPr>
                <w:rFonts w:eastAsia="Calibri" w:cs="Times New Roman"/>
                <w:sz w:val="24"/>
                <w:szCs w:val="24"/>
                <w:lang w:val="de-DE"/>
              </w:rPr>
            </w:pPr>
            <w:r w:rsidRPr="00564CA0">
              <w:rPr>
                <w:rFonts w:cs="Times New Roman"/>
                <w:b/>
                <w:sz w:val="24"/>
                <w:szCs w:val="24"/>
                <w:lang w:val="pt-BR"/>
              </w:rPr>
              <w:t>D.</w:t>
            </w:r>
            <w:r w:rsidRPr="00564CA0">
              <w:rPr>
                <w:rFonts w:cs="Times New Roman"/>
                <w:sz w:val="24"/>
                <w:szCs w:val="24"/>
                <w:lang w:val="pt-BR"/>
              </w:rPr>
              <w:t xml:space="preserve"> 1,76.</w:t>
            </w:r>
          </w:p>
        </w:tc>
      </w:tr>
    </w:tbl>
    <w:p w14:paraId="06C581E7" w14:textId="3EDC00DF" w:rsidR="00BF62C6" w:rsidRPr="00564CA0" w:rsidRDefault="00564CA0" w:rsidP="00B65C8F">
      <w:pPr>
        <w:spacing w:after="0" w:line="240" w:lineRule="auto"/>
        <w:jc w:val="both"/>
        <w:rPr>
          <w:rFonts w:ascii="Times New Roman" w:eastAsia="Times New Roman" w:hAnsi="Times New Roman" w:cs="Times New Roman"/>
          <w:i/>
          <w:iCs/>
          <w:color w:val="000000"/>
          <w:sz w:val="24"/>
          <w:szCs w:val="24"/>
          <w:lang w:val="fr-FR" w:eastAsia="de-DE"/>
        </w:rPr>
      </w:pPr>
      <w:r>
        <w:rPr>
          <w:rFonts w:ascii="Times New Roman" w:eastAsia="Times New Roman" w:hAnsi="Times New Roman" w:cs="Times New Roman"/>
          <w:b/>
          <w:bCs/>
          <w:color w:val="000000"/>
          <w:sz w:val="24"/>
          <w:szCs w:val="24"/>
          <w:lang w:val="fr-FR" w:eastAsia="de-DE"/>
        </w:rPr>
        <w:t xml:space="preserve">Phần </w:t>
      </w:r>
      <w:r w:rsidR="007B2BCC" w:rsidRPr="00564CA0">
        <w:rPr>
          <w:rFonts w:ascii="Times New Roman" w:eastAsia="Times New Roman" w:hAnsi="Times New Roman" w:cs="Times New Roman"/>
          <w:b/>
          <w:bCs/>
          <w:color w:val="000000"/>
          <w:sz w:val="24"/>
          <w:szCs w:val="24"/>
          <w:lang w:val="fr-FR" w:eastAsia="de-DE"/>
        </w:rPr>
        <w:t>2. Câu trắc nghiệm đúng</w:t>
      </w:r>
      <w:r w:rsidR="008E403E">
        <w:rPr>
          <w:rFonts w:ascii="Times New Roman" w:eastAsia="Times New Roman" w:hAnsi="Times New Roman" w:cs="Times New Roman"/>
          <w:b/>
          <w:bCs/>
          <w:color w:val="000000"/>
          <w:sz w:val="24"/>
          <w:szCs w:val="24"/>
          <w:lang w:val="fr-FR" w:eastAsia="de-DE"/>
        </w:rPr>
        <w:t>/</w:t>
      </w:r>
      <w:r w:rsidR="007B2BCC" w:rsidRPr="00564CA0">
        <w:rPr>
          <w:rFonts w:ascii="Times New Roman" w:eastAsia="Times New Roman" w:hAnsi="Times New Roman" w:cs="Times New Roman"/>
          <w:b/>
          <w:bCs/>
          <w:color w:val="000000"/>
          <w:sz w:val="24"/>
          <w:szCs w:val="24"/>
          <w:lang w:val="fr-FR" w:eastAsia="de-DE"/>
        </w:rPr>
        <w:t xml:space="preserve">sai. Thí sinh trả lời </w:t>
      </w:r>
      <w:r w:rsidR="0056323D" w:rsidRPr="00564CA0">
        <w:rPr>
          <w:rFonts w:ascii="Times New Roman" w:eastAsia="Times New Roman" w:hAnsi="Times New Roman" w:cs="Times New Roman"/>
          <w:b/>
          <w:bCs/>
          <w:color w:val="000000"/>
          <w:sz w:val="24"/>
          <w:szCs w:val="24"/>
          <w:lang w:val="fr-FR" w:eastAsia="de-DE"/>
        </w:rPr>
        <w:t>từ câu 1 đến câu 2</w:t>
      </w:r>
      <w:r w:rsidR="007B2BCC" w:rsidRPr="00564CA0">
        <w:rPr>
          <w:rFonts w:ascii="Times New Roman" w:eastAsia="Times New Roman" w:hAnsi="Times New Roman" w:cs="Times New Roman"/>
          <w:i/>
          <w:iCs/>
          <w:color w:val="000000"/>
          <w:sz w:val="24"/>
          <w:szCs w:val="24"/>
          <w:lang w:val="fr-FR" w:eastAsia="de-DE"/>
        </w:rPr>
        <w:t xml:space="preserve">. </w:t>
      </w:r>
    </w:p>
    <w:p w14:paraId="10966802" w14:textId="11AF73C7" w:rsidR="007B2BCC" w:rsidRPr="008E403E" w:rsidRDefault="008E403E" w:rsidP="008E403E">
      <w:pPr>
        <w:spacing w:after="0" w:line="240" w:lineRule="auto"/>
        <w:jc w:val="both"/>
        <w:rPr>
          <w:rFonts w:ascii="Times New Roman" w:eastAsia="Times New Roman" w:hAnsi="Times New Roman" w:cs="Times New Roman"/>
          <w:i/>
          <w:iCs/>
          <w:color w:val="000000"/>
          <w:sz w:val="24"/>
          <w:szCs w:val="24"/>
          <w:lang w:val="fr-FR" w:eastAsia="de-DE"/>
        </w:rPr>
      </w:pPr>
      <w:r>
        <w:rPr>
          <w:rFonts w:ascii="Times New Roman" w:eastAsia="Times New Roman" w:hAnsi="Times New Roman" w:cs="Times New Roman"/>
          <w:i/>
          <w:iCs/>
          <w:color w:val="000000"/>
          <w:sz w:val="24"/>
          <w:szCs w:val="24"/>
          <w:lang w:val="fr-FR" w:eastAsia="de-DE"/>
        </w:rPr>
        <w:t xml:space="preserve">           </w:t>
      </w:r>
      <w:r w:rsidR="007B2BCC" w:rsidRPr="008E403E">
        <w:rPr>
          <w:rFonts w:ascii="Times New Roman" w:eastAsia="Times New Roman" w:hAnsi="Times New Roman" w:cs="Times New Roman"/>
          <w:i/>
          <w:iCs/>
          <w:color w:val="000000"/>
          <w:sz w:val="24"/>
          <w:szCs w:val="24"/>
          <w:lang w:val="fr-FR" w:eastAsia="de-DE"/>
        </w:rPr>
        <w:t xml:space="preserve">Trong mỗi ý </w:t>
      </w:r>
      <w:r w:rsidR="007B2BCC" w:rsidRPr="008E403E">
        <w:rPr>
          <w:rFonts w:ascii="Times New Roman" w:eastAsia="Times New Roman" w:hAnsi="Times New Roman" w:cs="Times New Roman"/>
          <w:b/>
          <w:bCs/>
          <w:i/>
          <w:iCs/>
          <w:color w:val="000000"/>
          <w:sz w:val="24"/>
          <w:szCs w:val="24"/>
          <w:lang w:val="fr-FR" w:eastAsia="de-DE"/>
        </w:rPr>
        <w:t>a)</w:t>
      </w:r>
      <w:r w:rsidR="007B2BCC" w:rsidRPr="008E403E">
        <w:rPr>
          <w:rFonts w:ascii="Times New Roman" w:eastAsia="Times New Roman" w:hAnsi="Times New Roman" w:cs="Times New Roman"/>
          <w:i/>
          <w:iCs/>
          <w:color w:val="000000"/>
          <w:sz w:val="24"/>
          <w:szCs w:val="24"/>
          <w:lang w:val="fr-FR" w:eastAsia="de-DE"/>
        </w:rPr>
        <w:t xml:space="preserve">, </w:t>
      </w:r>
      <w:r w:rsidR="007B2BCC" w:rsidRPr="008E403E">
        <w:rPr>
          <w:rFonts w:ascii="Times New Roman" w:eastAsia="Times New Roman" w:hAnsi="Times New Roman" w:cs="Times New Roman"/>
          <w:b/>
          <w:bCs/>
          <w:i/>
          <w:iCs/>
          <w:color w:val="000000"/>
          <w:sz w:val="24"/>
          <w:szCs w:val="24"/>
          <w:lang w:val="fr-FR" w:eastAsia="de-DE"/>
        </w:rPr>
        <w:t>b)</w:t>
      </w:r>
      <w:r w:rsidR="007B2BCC" w:rsidRPr="008E403E">
        <w:rPr>
          <w:rFonts w:ascii="Times New Roman" w:eastAsia="Times New Roman" w:hAnsi="Times New Roman" w:cs="Times New Roman"/>
          <w:i/>
          <w:iCs/>
          <w:color w:val="000000"/>
          <w:sz w:val="24"/>
          <w:szCs w:val="24"/>
          <w:lang w:val="fr-FR" w:eastAsia="de-DE"/>
        </w:rPr>
        <w:t>,</w:t>
      </w:r>
      <w:r w:rsidR="007B2BCC" w:rsidRPr="008E403E">
        <w:rPr>
          <w:rFonts w:ascii="Times New Roman" w:eastAsia="Times New Roman" w:hAnsi="Times New Roman" w:cs="Times New Roman"/>
          <w:b/>
          <w:bCs/>
          <w:i/>
          <w:iCs/>
          <w:color w:val="000000"/>
          <w:sz w:val="24"/>
          <w:szCs w:val="24"/>
          <w:lang w:val="fr-FR" w:eastAsia="de-DE"/>
        </w:rPr>
        <w:t xml:space="preserve"> c)</w:t>
      </w:r>
      <w:r w:rsidR="007B2BCC" w:rsidRPr="008E403E">
        <w:rPr>
          <w:rFonts w:ascii="Times New Roman" w:eastAsia="Times New Roman" w:hAnsi="Times New Roman" w:cs="Times New Roman"/>
          <w:i/>
          <w:iCs/>
          <w:color w:val="000000"/>
          <w:sz w:val="24"/>
          <w:szCs w:val="24"/>
          <w:lang w:val="fr-FR" w:eastAsia="de-DE"/>
        </w:rPr>
        <w:t>,</w:t>
      </w:r>
      <w:r w:rsidR="007B2BCC" w:rsidRPr="008E403E">
        <w:rPr>
          <w:rFonts w:ascii="Times New Roman" w:eastAsia="Times New Roman" w:hAnsi="Times New Roman" w:cs="Times New Roman"/>
          <w:b/>
          <w:bCs/>
          <w:i/>
          <w:iCs/>
          <w:color w:val="000000"/>
          <w:sz w:val="24"/>
          <w:szCs w:val="24"/>
          <w:lang w:val="fr-FR" w:eastAsia="de-DE"/>
        </w:rPr>
        <w:t xml:space="preserve"> d)</w:t>
      </w:r>
      <w:r w:rsidR="007B2BCC" w:rsidRPr="008E403E">
        <w:rPr>
          <w:rFonts w:ascii="Times New Roman" w:eastAsia="Times New Roman" w:hAnsi="Times New Roman" w:cs="Times New Roman"/>
          <w:i/>
          <w:iCs/>
          <w:color w:val="000000"/>
          <w:sz w:val="24"/>
          <w:szCs w:val="24"/>
          <w:lang w:val="fr-FR" w:eastAsia="de-DE"/>
        </w:rPr>
        <w:t xml:space="preserve"> ở mỗi câu, thí sinh chọn đúng hoặc sai.</w:t>
      </w:r>
    </w:p>
    <w:p w14:paraId="24A654AA" w14:textId="3FD0C529" w:rsidR="007A1B1F" w:rsidRPr="00564CA0" w:rsidRDefault="007A1B1F" w:rsidP="00B65C8F">
      <w:pPr>
        <w:spacing w:after="0" w:line="240" w:lineRule="auto"/>
        <w:jc w:val="both"/>
        <w:rPr>
          <w:rFonts w:ascii="Times New Roman" w:hAnsi="Times New Roman" w:cs="Times New Roman"/>
          <w:sz w:val="24"/>
          <w:szCs w:val="24"/>
        </w:rPr>
      </w:pPr>
      <w:r w:rsidRPr="00564CA0">
        <w:rPr>
          <w:rFonts w:ascii="Times New Roman" w:hAnsi="Times New Roman" w:cs="Times New Roman"/>
          <w:b/>
          <w:sz w:val="24"/>
          <w:szCs w:val="24"/>
        </w:rPr>
        <w:t xml:space="preserve">Câu 1. </w:t>
      </w:r>
      <w:r w:rsidRPr="00564CA0">
        <w:rPr>
          <w:rFonts w:ascii="Times New Roman" w:hAnsi="Times New Roman" w:cs="Times New Roman"/>
          <w:sz w:val="24"/>
          <w:szCs w:val="24"/>
        </w:rPr>
        <w:t>Trong tiết hóa, một cậu học sinh nhận được 5 mẫu dung dịch nước, nồng độ 0,1 M, chứa lần lượt các chất sau: AlCl</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Cu(N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w:t>
      </w:r>
      <w:r w:rsidRPr="00564CA0">
        <w:rPr>
          <w:rFonts w:ascii="Times New Roman" w:hAnsi="Times New Roman" w:cs="Times New Roman"/>
          <w:sz w:val="24"/>
          <w:szCs w:val="24"/>
          <w:vertAlign w:val="subscript"/>
        </w:rPr>
        <w:t>2</w:t>
      </w:r>
      <w:r w:rsidRPr="00564CA0">
        <w:rPr>
          <w:rFonts w:ascii="Times New Roman" w:hAnsi="Times New Roman" w:cs="Times New Roman"/>
          <w:sz w:val="24"/>
          <w:szCs w:val="24"/>
        </w:rPr>
        <w:t>, K</w:t>
      </w:r>
      <w:r w:rsidRPr="00564CA0">
        <w:rPr>
          <w:rFonts w:ascii="Times New Roman" w:hAnsi="Times New Roman" w:cs="Times New Roman"/>
          <w:sz w:val="24"/>
          <w:szCs w:val="24"/>
          <w:vertAlign w:val="subscript"/>
        </w:rPr>
        <w:t>2</w:t>
      </w:r>
      <w:r w:rsidRPr="00564CA0">
        <w:rPr>
          <w:rFonts w:ascii="Times New Roman" w:hAnsi="Times New Roman" w:cs="Times New Roman"/>
          <w:sz w:val="24"/>
          <w:szCs w:val="24"/>
        </w:rPr>
        <w:t>SO</w:t>
      </w:r>
      <w:r w:rsidRPr="00564CA0">
        <w:rPr>
          <w:rFonts w:ascii="Times New Roman" w:hAnsi="Times New Roman" w:cs="Times New Roman"/>
          <w:sz w:val="24"/>
          <w:szCs w:val="24"/>
          <w:vertAlign w:val="subscript"/>
        </w:rPr>
        <w:t>4</w:t>
      </w:r>
      <w:r w:rsidRPr="00564CA0">
        <w:rPr>
          <w:rFonts w:ascii="Times New Roman" w:hAnsi="Times New Roman" w:cs="Times New Roman"/>
          <w:sz w:val="24"/>
          <w:szCs w:val="24"/>
        </w:rPr>
        <w:t>, NaOH, AgN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Nhưng cậu quên không đánh dấu các ống nghiệm. Để xác định thành phần của mỗi mẫu, cậu bắt đầu chia chúng thành từng cặp và kiểm tra xem liệu có kết tủa tạo thành khi mỗi cặp được trộn lẫn với nhau không. Kết quả thu được như trong bảng dưới đây:</w:t>
      </w:r>
    </w:p>
    <w:tbl>
      <w:tblPr>
        <w:tblStyle w:val="TableGrid"/>
        <w:tblW w:w="0" w:type="auto"/>
        <w:tblInd w:w="846" w:type="dxa"/>
        <w:tblLook w:val="04A0" w:firstRow="1" w:lastRow="0" w:firstColumn="1" w:lastColumn="0" w:noHBand="0" w:noVBand="1"/>
      </w:tblPr>
      <w:tblGrid>
        <w:gridCol w:w="1701"/>
        <w:gridCol w:w="1276"/>
        <w:gridCol w:w="1275"/>
        <w:gridCol w:w="1276"/>
        <w:gridCol w:w="1418"/>
        <w:gridCol w:w="1603"/>
      </w:tblGrid>
      <w:tr w:rsidR="007A1B1F" w:rsidRPr="008E403E" w14:paraId="08B55B12" w14:textId="77777777" w:rsidTr="00B65C8F">
        <w:tc>
          <w:tcPr>
            <w:tcW w:w="1701" w:type="dxa"/>
            <w:vAlign w:val="center"/>
          </w:tcPr>
          <w:p w14:paraId="1C0AD234" w14:textId="77777777" w:rsidR="007A1B1F" w:rsidRPr="008E403E" w:rsidRDefault="007A1B1F" w:rsidP="00B65C8F">
            <w:pPr>
              <w:jc w:val="center"/>
              <w:rPr>
                <w:rFonts w:cs="Times New Roman"/>
                <w:sz w:val="24"/>
                <w:szCs w:val="24"/>
              </w:rPr>
            </w:pPr>
            <w:r w:rsidRPr="008E403E">
              <w:rPr>
                <w:rFonts w:cs="Times New Roman"/>
                <w:sz w:val="24"/>
                <w:szCs w:val="24"/>
              </w:rPr>
              <w:t>Ống nghiệm</w:t>
            </w:r>
          </w:p>
        </w:tc>
        <w:tc>
          <w:tcPr>
            <w:tcW w:w="1276" w:type="dxa"/>
            <w:vAlign w:val="center"/>
          </w:tcPr>
          <w:p w14:paraId="662EE390" w14:textId="77777777" w:rsidR="007A1B1F" w:rsidRPr="008E403E" w:rsidRDefault="007A1B1F" w:rsidP="00B65C8F">
            <w:pPr>
              <w:jc w:val="center"/>
              <w:rPr>
                <w:rFonts w:cs="Times New Roman"/>
                <w:sz w:val="24"/>
                <w:szCs w:val="24"/>
              </w:rPr>
            </w:pPr>
            <w:r w:rsidRPr="008E403E">
              <w:rPr>
                <w:rFonts w:cs="Times New Roman"/>
                <w:sz w:val="24"/>
                <w:szCs w:val="24"/>
              </w:rPr>
              <w:t>1</w:t>
            </w:r>
          </w:p>
        </w:tc>
        <w:tc>
          <w:tcPr>
            <w:tcW w:w="1275" w:type="dxa"/>
            <w:vAlign w:val="center"/>
          </w:tcPr>
          <w:p w14:paraId="2FDD00E0" w14:textId="77777777" w:rsidR="007A1B1F" w:rsidRPr="008E403E" w:rsidRDefault="007A1B1F" w:rsidP="00B65C8F">
            <w:pPr>
              <w:jc w:val="center"/>
              <w:rPr>
                <w:rFonts w:cs="Times New Roman"/>
                <w:sz w:val="24"/>
                <w:szCs w:val="24"/>
              </w:rPr>
            </w:pPr>
            <w:r w:rsidRPr="008E403E">
              <w:rPr>
                <w:rFonts w:cs="Times New Roman"/>
                <w:sz w:val="24"/>
                <w:szCs w:val="24"/>
              </w:rPr>
              <w:t>2</w:t>
            </w:r>
          </w:p>
        </w:tc>
        <w:tc>
          <w:tcPr>
            <w:tcW w:w="1276" w:type="dxa"/>
            <w:vAlign w:val="center"/>
          </w:tcPr>
          <w:p w14:paraId="4C776AFD" w14:textId="77777777" w:rsidR="007A1B1F" w:rsidRPr="008E403E" w:rsidRDefault="007A1B1F" w:rsidP="00B65C8F">
            <w:pPr>
              <w:jc w:val="center"/>
              <w:rPr>
                <w:rFonts w:cs="Times New Roman"/>
                <w:sz w:val="24"/>
                <w:szCs w:val="24"/>
              </w:rPr>
            </w:pPr>
            <w:r w:rsidRPr="008E403E">
              <w:rPr>
                <w:rFonts w:cs="Times New Roman"/>
                <w:sz w:val="24"/>
                <w:szCs w:val="24"/>
              </w:rPr>
              <w:t>3</w:t>
            </w:r>
          </w:p>
        </w:tc>
        <w:tc>
          <w:tcPr>
            <w:tcW w:w="1418" w:type="dxa"/>
            <w:vAlign w:val="center"/>
          </w:tcPr>
          <w:p w14:paraId="1C504F0B" w14:textId="77777777" w:rsidR="007A1B1F" w:rsidRPr="008E403E" w:rsidRDefault="007A1B1F" w:rsidP="00B65C8F">
            <w:pPr>
              <w:jc w:val="center"/>
              <w:rPr>
                <w:rFonts w:cs="Times New Roman"/>
                <w:sz w:val="24"/>
                <w:szCs w:val="24"/>
              </w:rPr>
            </w:pPr>
            <w:r w:rsidRPr="008E403E">
              <w:rPr>
                <w:rFonts w:cs="Times New Roman"/>
                <w:sz w:val="24"/>
                <w:szCs w:val="24"/>
              </w:rPr>
              <w:t>4</w:t>
            </w:r>
          </w:p>
        </w:tc>
        <w:tc>
          <w:tcPr>
            <w:tcW w:w="1603" w:type="dxa"/>
            <w:vAlign w:val="center"/>
          </w:tcPr>
          <w:p w14:paraId="4FF51863" w14:textId="77777777" w:rsidR="007A1B1F" w:rsidRPr="008E403E" w:rsidRDefault="007A1B1F" w:rsidP="00B65C8F">
            <w:pPr>
              <w:jc w:val="center"/>
              <w:rPr>
                <w:rFonts w:cs="Times New Roman"/>
                <w:sz w:val="24"/>
                <w:szCs w:val="24"/>
              </w:rPr>
            </w:pPr>
            <w:r w:rsidRPr="008E403E">
              <w:rPr>
                <w:rFonts w:cs="Times New Roman"/>
                <w:sz w:val="24"/>
                <w:szCs w:val="24"/>
              </w:rPr>
              <w:t>5</w:t>
            </w:r>
          </w:p>
        </w:tc>
      </w:tr>
      <w:tr w:rsidR="007A1B1F" w:rsidRPr="008E403E" w14:paraId="18718562" w14:textId="77777777" w:rsidTr="00B65C8F">
        <w:tc>
          <w:tcPr>
            <w:tcW w:w="1701" w:type="dxa"/>
            <w:vAlign w:val="center"/>
          </w:tcPr>
          <w:p w14:paraId="3073717F" w14:textId="77777777" w:rsidR="007A1B1F" w:rsidRPr="008E403E" w:rsidRDefault="007A1B1F" w:rsidP="00B65C8F">
            <w:pPr>
              <w:jc w:val="center"/>
              <w:rPr>
                <w:rFonts w:cs="Times New Roman"/>
                <w:sz w:val="24"/>
                <w:szCs w:val="24"/>
              </w:rPr>
            </w:pPr>
            <w:r w:rsidRPr="008E403E">
              <w:rPr>
                <w:rFonts w:cs="Times New Roman"/>
                <w:sz w:val="24"/>
                <w:szCs w:val="24"/>
              </w:rPr>
              <w:t>1</w:t>
            </w:r>
          </w:p>
        </w:tc>
        <w:tc>
          <w:tcPr>
            <w:tcW w:w="1276" w:type="dxa"/>
            <w:vAlign w:val="center"/>
          </w:tcPr>
          <w:p w14:paraId="57D5D234"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40EDF027" w14:textId="77777777" w:rsidR="007A1B1F" w:rsidRPr="008E403E" w:rsidRDefault="007A1B1F" w:rsidP="00B65C8F">
            <w:pPr>
              <w:jc w:val="center"/>
              <w:rPr>
                <w:rFonts w:cs="Times New Roman"/>
                <w:sz w:val="24"/>
                <w:szCs w:val="24"/>
              </w:rPr>
            </w:pPr>
            <w:r w:rsidRPr="008E403E">
              <w:rPr>
                <w:rFonts w:cs="Times New Roman"/>
                <w:sz w:val="24"/>
                <w:szCs w:val="24"/>
              </w:rPr>
              <w:t>Kết tủa 1</w:t>
            </w:r>
          </w:p>
        </w:tc>
        <w:tc>
          <w:tcPr>
            <w:tcW w:w="1276" w:type="dxa"/>
            <w:vAlign w:val="center"/>
          </w:tcPr>
          <w:p w14:paraId="0322EB27"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6DA3E89E"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603" w:type="dxa"/>
            <w:vAlign w:val="center"/>
          </w:tcPr>
          <w:p w14:paraId="441FF11C" w14:textId="77777777" w:rsidR="007A1B1F" w:rsidRPr="008E403E" w:rsidRDefault="007A1B1F" w:rsidP="00B65C8F">
            <w:pPr>
              <w:jc w:val="center"/>
              <w:rPr>
                <w:rFonts w:cs="Times New Roman"/>
                <w:sz w:val="24"/>
                <w:szCs w:val="24"/>
              </w:rPr>
            </w:pPr>
            <w:r w:rsidRPr="008E403E">
              <w:rPr>
                <w:rFonts w:cs="Times New Roman"/>
                <w:sz w:val="24"/>
                <w:szCs w:val="24"/>
              </w:rPr>
              <w:t>-</w:t>
            </w:r>
          </w:p>
        </w:tc>
      </w:tr>
      <w:tr w:rsidR="007A1B1F" w:rsidRPr="008E403E" w14:paraId="0237F790" w14:textId="77777777" w:rsidTr="00B65C8F">
        <w:tc>
          <w:tcPr>
            <w:tcW w:w="1701" w:type="dxa"/>
            <w:vAlign w:val="center"/>
          </w:tcPr>
          <w:p w14:paraId="5616BBA5" w14:textId="77777777" w:rsidR="007A1B1F" w:rsidRPr="008E403E" w:rsidRDefault="007A1B1F" w:rsidP="00B65C8F">
            <w:pPr>
              <w:jc w:val="center"/>
              <w:rPr>
                <w:rFonts w:cs="Times New Roman"/>
                <w:sz w:val="24"/>
                <w:szCs w:val="24"/>
              </w:rPr>
            </w:pPr>
            <w:r w:rsidRPr="008E403E">
              <w:rPr>
                <w:rFonts w:cs="Times New Roman"/>
                <w:sz w:val="24"/>
                <w:szCs w:val="24"/>
              </w:rPr>
              <w:t>2</w:t>
            </w:r>
          </w:p>
        </w:tc>
        <w:tc>
          <w:tcPr>
            <w:tcW w:w="1276" w:type="dxa"/>
            <w:vAlign w:val="center"/>
          </w:tcPr>
          <w:p w14:paraId="412987E0" w14:textId="77777777" w:rsidR="007A1B1F" w:rsidRPr="008E403E" w:rsidRDefault="007A1B1F" w:rsidP="00B65C8F">
            <w:pPr>
              <w:jc w:val="center"/>
              <w:rPr>
                <w:rFonts w:cs="Times New Roman"/>
                <w:sz w:val="24"/>
                <w:szCs w:val="24"/>
              </w:rPr>
            </w:pPr>
            <w:r w:rsidRPr="008E403E">
              <w:rPr>
                <w:rFonts w:cs="Times New Roman"/>
                <w:sz w:val="24"/>
                <w:szCs w:val="24"/>
              </w:rPr>
              <w:t>Kết tủa 1</w:t>
            </w:r>
          </w:p>
        </w:tc>
        <w:tc>
          <w:tcPr>
            <w:tcW w:w="1275" w:type="dxa"/>
            <w:vAlign w:val="center"/>
          </w:tcPr>
          <w:p w14:paraId="714E7B88"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6" w:type="dxa"/>
            <w:vAlign w:val="center"/>
          </w:tcPr>
          <w:p w14:paraId="6AE60478"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1546575F" w14:textId="77777777" w:rsidR="007A1B1F" w:rsidRPr="008E403E" w:rsidRDefault="007A1B1F" w:rsidP="00B65C8F">
            <w:pPr>
              <w:jc w:val="center"/>
              <w:rPr>
                <w:rFonts w:cs="Times New Roman"/>
                <w:sz w:val="24"/>
                <w:szCs w:val="24"/>
              </w:rPr>
            </w:pPr>
            <w:r w:rsidRPr="008E403E">
              <w:rPr>
                <w:rFonts w:cs="Times New Roman"/>
                <w:sz w:val="24"/>
                <w:szCs w:val="24"/>
              </w:rPr>
              <w:t>Kết tủa 2</w:t>
            </w:r>
          </w:p>
        </w:tc>
        <w:tc>
          <w:tcPr>
            <w:tcW w:w="1603" w:type="dxa"/>
            <w:vAlign w:val="center"/>
          </w:tcPr>
          <w:p w14:paraId="4692A104" w14:textId="77777777" w:rsidR="007A1B1F" w:rsidRPr="008E403E" w:rsidRDefault="007A1B1F" w:rsidP="00B65C8F">
            <w:pPr>
              <w:jc w:val="center"/>
              <w:rPr>
                <w:rFonts w:cs="Times New Roman"/>
                <w:sz w:val="24"/>
                <w:szCs w:val="24"/>
              </w:rPr>
            </w:pPr>
            <w:r w:rsidRPr="008E403E">
              <w:rPr>
                <w:rFonts w:cs="Times New Roman"/>
                <w:sz w:val="24"/>
                <w:szCs w:val="24"/>
              </w:rPr>
              <w:t>?</w:t>
            </w:r>
          </w:p>
        </w:tc>
      </w:tr>
      <w:tr w:rsidR="007A1B1F" w:rsidRPr="008E403E" w14:paraId="5800D461" w14:textId="77777777" w:rsidTr="00B65C8F">
        <w:tc>
          <w:tcPr>
            <w:tcW w:w="1701" w:type="dxa"/>
            <w:vAlign w:val="center"/>
          </w:tcPr>
          <w:p w14:paraId="38211260" w14:textId="77777777" w:rsidR="007A1B1F" w:rsidRPr="008E403E" w:rsidRDefault="007A1B1F" w:rsidP="00B65C8F">
            <w:pPr>
              <w:jc w:val="center"/>
              <w:rPr>
                <w:rFonts w:cs="Times New Roman"/>
                <w:sz w:val="24"/>
                <w:szCs w:val="24"/>
              </w:rPr>
            </w:pPr>
            <w:r w:rsidRPr="008E403E">
              <w:rPr>
                <w:rFonts w:cs="Times New Roman"/>
                <w:sz w:val="24"/>
                <w:szCs w:val="24"/>
              </w:rPr>
              <w:t>3</w:t>
            </w:r>
          </w:p>
        </w:tc>
        <w:tc>
          <w:tcPr>
            <w:tcW w:w="1276" w:type="dxa"/>
            <w:vAlign w:val="center"/>
          </w:tcPr>
          <w:p w14:paraId="67CAB628"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66BAFFBC"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6" w:type="dxa"/>
            <w:vAlign w:val="center"/>
          </w:tcPr>
          <w:p w14:paraId="2EF1BC05"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0AC6D4CD" w14:textId="77777777" w:rsidR="007A1B1F" w:rsidRPr="008E403E" w:rsidRDefault="007A1B1F" w:rsidP="00B65C8F">
            <w:pPr>
              <w:jc w:val="center"/>
              <w:rPr>
                <w:rFonts w:cs="Times New Roman"/>
                <w:sz w:val="24"/>
                <w:szCs w:val="24"/>
              </w:rPr>
            </w:pPr>
            <w:r w:rsidRPr="008E403E">
              <w:rPr>
                <w:rFonts w:cs="Times New Roman"/>
                <w:sz w:val="24"/>
                <w:szCs w:val="24"/>
              </w:rPr>
              <w:t>Kết tủa 3</w:t>
            </w:r>
          </w:p>
        </w:tc>
        <w:tc>
          <w:tcPr>
            <w:tcW w:w="1603" w:type="dxa"/>
            <w:vAlign w:val="center"/>
          </w:tcPr>
          <w:p w14:paraId="08DE6CCE" w14:textId="77777777" w:rsidR="007A1B1F" w:rsidRPr="008E403E" w:rsidRDefault="007A1B1F" w:rsidP="00B65C8F">
            <w:pPr>
              <w:jc w:val="center"/>
              <w:rPr>
                <w:rFonts w:cs="Times New Roman"/>
                <w:sz w:val="24"/>
                <w:szCs w:val="24"/>
              </w:rPr>
            </w:pPr>
            <w:r w:rsidRPr="008E403E">
              <w:rPr>
                <w:rFonts w:cs="Times New Roman"/>
                <w:sz w:val="24"/>
                <w:szCs w:val="24"/>
              </w:rPr>
              <w:t>-</w:t>
            </w:r>
          </w:p>
        </w:tc>
      </w:tr>
      <w:tr w:rsidR="007A1B1F" w:rsidRPr="008E403E" w14:paraId="09A180BE" w14:textId="77777777" w:rsidTr="00B65C8F">
        <w:tc>
          <w:tcPr>
            <w:tcW w:w="1701" w:type="dxa"/>
            <w:vAlign w:val="center"/>
          </w:tcPr>
          <w:p w14:paraId="32E07A43" w14:textId="77777777" w:rsidR="007A1B1F" w:rsidRPr="008E403E" w:rsidRDefault="007A1B1F" w:rsidP="00B65C8F">
            <w:pPr>
              <w:jc w:val="center"/>
              <w:rPr>
                <w:rFonts w:cs="Times New Roman"/>
                <w:sz w:val="24"/>
                <w:szCs w:val="24"/>
              </w:rPr>
            </w:pPr>
            <w:r w:rsidRPr="008E403E">
              <w:rPr>
                <w:rFonts w:cs="Times New Roman"/>
                <w:sz w:val="24"/>
                <w:szCs w:val="24"/>
              </w:rPr>
              <w:t>4</w:t>
            </w:r>
          </w:p>
        </w:tc>
        <w:tc>
          <w:tcPr>
            <w:tcW w:w="1276" w:type="dxa"/>
            <w:vAlign w:val="center"/>
          </w:tcPr>
          <w:p w14:paraId="68BF1AD4"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06752397" w14:textId="77777777" w:rsidR="007A1B1F" w:rsidRPr="008E403E" w:rsidRDefault="007A1B1F" w:rsidP="00B65C8F">
            <w:pPr>
              <w:jc w:val="center"/>
              <w:rPr>
                <w:rFonts w:cs="Times New Roman"/>
                <w:sz w:val="24"/>
                <w:szCs w:val="24"/>
              </w:rPr>
            </w:pPr>
            <w:r w:rsidRPr="008E403E">
              <w:rPr>
                <w:rFonts w:cs="Times New Roman"/>
                <w:sz w:val="24"/>
                <w:szCs w:val="24"/>
              </w:rPr>
              <w:t>Kết tủa 2</w:t>
            </w:r>
          </w:p>
        </w:tc>
        <w:tc>
          <w:tcPr>
            <w:tcW w:w="1276" w:type="dxa"/>
            <w:vAlign w:val="center"/>
          </w:tcPr>
          <w:p w14:paraId="56E312E6" w14:textId="77777777" w:rsidR="007A1B1F" w:rsidRPr="008E403E" w:rsidRDefault="007A1B1F" w:rsidP="00B65C8F">
            <w:pPr>
              <w:jc w:val="center"/>
              <w:rPr>
                <w:rFonts w:cs="Times New Roman"/>
                <w:sz w:val="24"/>
                <w:szCs w:val="24"/>
              </w:rPr>
            </w:pPr>
            <w:r w:rsidRPr="008E403E">
              <w:rPr>
                <w:rFonts w:cs="Times New Roman"/>
                <w:sz w:val="24"/>
                <w:szCs w:val="24"/>
              </w:rPr>
              <w:t>Kết tủa 3</w:t>
            </w:r>
          </w:p>
        </w:tc>
        <w:tc>
          <w:tcPr>
            <w:tcW w:w="1418" w:type="dxa"/>
            <w:vAlign w:val="center"/>
          </w:tcPr>
          <w:p w14:paraId="6058E07D"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603" w:type="dxa"/>
            <w:vAlign w:val="center"/>
          </w:tcPr>
          <w:p w14:paraId="4CA8FA92" w14:textId="77777777" w:rsidR="007A1B1F" w:rsidRPr="008E403E" w:rsidRDefault="007A1B1F" w:rsidP="00B65C8F">
            <w:pPr>
              <w:jc w:val="center"/>
              <w:rPr>
                <w:rFonts w:cs="Times New Roman"/>
                <w:sz w:val="24"/>
                <w:szCs w:val="24"/>
              </w:rPr>
            </w:pPr>
            <w:r w:rsidRPr="008E403E">
              <w:rPr>
                <w:rFonts w:cs="Times New Roman"/>
                <w:sz w:val="24"/>
                <w:szCs w:val="24"/>
              </w:rPr>
              <w:t>Kết tủa 4</w:t>
            </w:r>
          </w:p>
        </w:tc>
      </w:tr>
      <w:tr w:rsidR="007A1B1F" w:rsidRPr="008E403E" w14:paraId="783EBD64" w14:textId="77777777" w:rsidTr="00B65C8F">
        <w:tc>
          <w:tcPr>
            <w:tcW w:w="1701" w:type="dxa"/>
            <w:vAlign w:val="center"/>
          </w:tcPr>
          <w:p w14:paraId="13D4BA5D" w14:textId="77777777" w:rsidR="007A1B1F" w:rsidRPr="008E403E" w:rsidRDefault="007A1B1F" w:rsidP="00B65C8F">
            <w:pPr>
              <w:jc w:val="center"/>
              <w:rPr>
                <w:rFonts w:cs="Times New Roman"/>
                <w:sz w:val="24"/>
                <w:szCs w:val="24"/>
              </w:rPr>
            </w:pPr>
            <w:r w:rsidRPr="008E403E">
              <w:rPr>
                <w:rFonts w:cs="Times New Roman"/>
                <w:sz w:val="24"/>
                <w:szCs w:val="24"/>
              </w:rPr>
              <w:t>5</w:t>
            </w:r>
          </w:p>
        </w:tc>
        <w:tc>
          <w:tcPr>
            <w:tcW w:w="1276" w:type="dxa"/>
            <w:vAlign w:val="center"/>
          </w:tcPr>
          <w:p w14:paraId="62FE443F"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4F8D0325"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6" w:type="dxa"/>
            <w:vAlign w:val="center"/>
          </w:tcPr>
          <w:p w14:paraId="6FBE8F9C"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7C984675" w14:textId="77777777" w:rsidR="007A1B1F" w:rsidRPr="008E403E" w:rsidRDefault="007A1B1F" w:rsidP="00B65C8F">
            <w:pPr>
              <w:jc w:val="center"/>
              <w:rPr>
                <w:rFonts w:cs="Times New Roman"/>
                <w:sz w:val="24"/>
                <w:szCs w:val="24"/>
              </w:rPr>
            </w:pPr>
            <w:r w:rsidRPr="008E403E">
              <w:rPr>
                <w:rFonts w:cs="Times New Roman"/>
                <w:sz w:val="24"/>
                <w:szCs w:val="24"/>
              </w:rPr>
              <w:t>Kết tủa 4</w:t>
            </w:r>
          </w:p>
        </w:tc>
        <w:tc>
          <w:tcPr>
            <w:tcW w:w="1603" w:type="dxa"/>
            <w:vAlign w:val="center"/>
          </w:tcPr>
          <w:p w14:paraId="78D40131" w14:textId="77777777" w:rsidR="007A1B1F" w:rsidRPr="008E403E" w:rsidRDefault="007A1B1F" w:rsidP="00B65C8F">
            <w:pPr>
              <w:jc w:val="center"/>
              <w:rPr>
                <w:rFonts w:cs="Times New Roman"/>
                <w:sz w:val="24"/>
                <w:szCs w:val="24"/>
              </w:rPr>
            </w:pPr>
            <w:r w:rsidRPr="008E403E">
              <w:rPr>
                <w:rFonts w:cs="Times New Roman"/>
                <w:sz w:val="24"/>
                <w:szCs w:val="24"/>
              </w:rPr>
              <w:t>-</w:t>
            </w:r>
          </w:p>
        </w:tc>
      </w:tr>
    </w:tbl>
    <w:p w14:paraId="19F4AAA1" w14:textId="0B7DBB72" w:rsidR="007A1B1F" w:rsidRPr="008E403E" w:rsidRDefault="00B65C8F" w:rsidP="006F5816">
      <w:pPr>
        <w:spacing w:after="0" w:line="276" w:lineRule="auto"/>
        <w:rPr>
          <w:rFonts w:ascii="Times New Roman" w:hAnsi="Times New Roman" w:cs="Times New Roman"/>
          <w:sz w:val="24"/>
          <w:szCs w:val="24"/>
        </w:rPr>
      </w:pPr>
      <w:r w:rsidRPr="008E403E">
        <w:rPr>
          <w:rFonts w:ascii="Times New Roman" w:hAnsi="Times New Roman" w:cs="Times New Roman"/>
          <w:sz w:val="24"/>
          <w:szCs w:val="24"/>
        </w:rPr>
        <w:t xml:space="preserve">       </w:t>
      </w:r>
      <w:r w:rsidR="007A1B1F" w:rsidRPr="008E403E">
        <w:rPr>
          <w:rFonts w:ascii="Times New Roman" w:hAnsi="Times New Roman" w:cs="Times New Roman"/>
          <w:sz w:val="24"/>
          <w:szCs w:val="24"/>
        </w:rPr>
        <w:t>Kí hiệu “-” là “không có kết tủa”; “?” là “tùy thuộc vào trình tự đổ hóa chất và thể tích tương đối của các tác nhân”.</w:t>
      </w:r>
    </w:p>
    <w:p w14:paraId="5A429B5C" w14:textId="77777777" w:rsidR="007A1B1F" w:rsidRPr="008E403E" w:rsidRDefault="007A1B1F" w:rsidP="006F5816">
      <w:pPr>
        <w:spacing w:after="0" w:line="276" w:lineRule="auto"/>
        <w:rPr>
          <w:rFonts w:ascii="Times New Roman" w:hAnsi="Times New Roman" w:cs="Times New Roman"/>
          <w:sz w:val="24"/>
          <w:szCs w:val="24"/>
        </w:rPr>
      </w:pPr>
      <w:r w:rsidRPr="008E403E">
        <w:rPr>
          <w:rFonts w:ascii="Times New Roman" w:hAnsi="Times New Roman" w:cs="Times New Roman"/>
          <w:sz w:val="24"/>
          <w:szCs w:val="24"/>
        </w:rPr>
        <w:t>Cho các phát biểu sau:</w:t>
      </w:r>
    </w:p>
    <w:p w14:paraId="484EED17" w14:textId="71E97952" w:rsidR="007A1B1F" w:rsidRPr="008E403E" w:rsidRDefault="001F7316" w:rsidP="00B65C8F">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7A1B1F" w:rsidRPr="008E403E">
        <w:rPr>
          <w:rFonts w:ascii="Times New Roman" w:hAnsi="Times New Roman" w:cs="Times New Roman"/>
          <w:b/>
          <w:bCs/>
          <w:sz w:val="24"/>
          <w:szCs w:val="24"/>
        </w:rPr>
        <w:t>a)</w:t>
      </w:r>
      <w:r w:rsidR="007A1B1F" w:rsidRPr="008E403E">
        <w:rPr>
          <w:rFonts w:ascii="Times New Roman" w:hAnsi="Times New Roman" w:cs="Times New Roman"/>
          <w:sz w:val="24"/>
          <w:szCs w:val="24"/>
        </w:rPr>
        <w:t xml:space="preserve"> Kết tủa 2 là AgOH.</w:t>
      </w:r>
    </w:p>
    <w:p w14:paraId="16EA6EF0" w14:textId="180682A1" w:rsidR="007A1B1F" w:rsidRPr="008E403E" w:rsidRDefault="001F7316" w:rsidP="006F5816">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    </w:t>
      </w:r>
      <w:r w:rsidR="007A1B1F" w:rsidRPr="008E403E">
        <w:rPr>
          <w:rFonts w:ascii="Times New Roman" w:hAnsi="Times New Roman" w:cs="Times New Roman"/>
          <w:b/>
          <w:bCs/>
          <w:sz w:val="24"/>
          <w:szCs w:val="24"/>
        </w:rPr>
        <w:t>b)</w:t>
      </w:r>
      <w:r w:rsidR="007A1B1F" w:rsidRPr="008E403E">
        <w:rPr>
          <w:rFonts w:ascii="Times New Roman" w:hAnsi="Times New Roman" w:cs="Times New Roman"/>
          <w:sz w:val="24"/>
          <w:szCs w:val="24"/>
        </w:rPr>
        <w:t xml:space="preserve"> Ống nghiệm 3 chứa K</w:t>
      </w:r>
      <w:r w:rsidR="007A1B1F" w:rsidRPr="008E403E">
        <w:rPr>
          <w:rFonts w:ascii="Times New Roman" w:hAnsi="Times New Roman" w:cs="Times New Roman"/>
          <w:sz w:val="24"/>
          <w:szCs w:val="24"/>
          <w:vertAlign w:val="subscript"/>
        </w:rPr>
        <w:t>2</w:t>
      </w:r>
      <w:r w:rsidR="007A1B1F" w:rsidRPr="008E403E">
        <w:rPr>
          <w:rFonts w:ascii="Times New Roman" w:hAnsi="Times New Roman" w:cs="Times New Roman"/>
          <w:sz w:val="24"/>
          <w:szCs w:val="24"/>
        </w:rPr>
        <w:t>SO</w:t>
      </w:r>
      <w:r w:rsidR="007A1B1F" w:rsidRPr="008E403E">
        <w:rPr>
          <w:rFonts w:ascii="Times New Roman" w:hAnsi="Times New Roman" w:cs="Times New Roman"/>
          <w:sz w:val="24"/>
          <w:szCs w:val="24"/>
          <w:vertAlign w:val="subscript"/>
        </w:rPr>
        <w:t>4</w:t>
      </w:r>
      <w:r w:rsidR="007A1B1F" w:rsidRPr="008E403E">
        <w:rPr>
          <w:rFonts w:ascii="Times New Roman" w:hAnsi="Times New Roman" w:cs="Times New Roman"/>
          <w:sz w:val="24"/>
          <w:szCs w:val="24"/>
        </w:rPr>
        <w:t>.</w:t>
      </w:r>
      <w:r w:rsidR="00E240CC" w:rsidRPr="008E403E">
        <w:rPr>
          <w:rFonts w:ascii="Times New Roman" w:hAnsi="Times New Roman" w:cs="Times New Roman"/>
          <w:sz w:val="24"/>
          <w:szCs w:val="24"/>
        </w:rPr>
        <w:t xml:space="preserve"> </w:t>
      </w:r>
      <w:r w:rsidR="007A1B1F" w:rsidRPr="008E403E">
        <w:rPr>
          <w:rFonts w:ascii="Times New Roman" w:hAnsi="Times New Roman" w:cs="Times New Roman"/>
          <w:sz w:val="24"/>
          <w:szCs w:val="24"/>
        </w:rPr>
        <w:t xml:space="preserve">Kết tủa </w:t>
      </w:r>
      <w:r w:rsidR="00E240CC" w:rsidRPr="008E403E">
        <w:rPr>
          <w:rFonts w:ascii="Times New Roman" w:hAnsi="Times New Roman" w:cs="Times New Roman"/>
          <w:sz w:val="24"/>
          <w:szCs w:val="24"/>
        </w:rPr>
        <w:t xml:space="preserve">3 và </w:t>
      </w:r>
      <w:r w:rsidR="007A1B1F" w:rsidRPr="008E403E">
        <w:rPr>
          <w:rFonts w:ascii="Times New Roman" w:hAnsi="Times New Roman" w:cs="Times New Roman"/>
          <w:sz w:val="24"/>
          <w:szCs w:val="24"/>
        </w:rPr>
        <w:t>4</w:t>
      </w:r>
      <w:r w:rsidR="00E240CC" w:rsidRPr="008E403E">
        <w:rPr>
          <w:rFonts w:ascii="Times New Roman" w:hAnsi="Times New Roman" w:cs="Times New Roman"/>
          <w:sz w:val="24"/>
          <w:szCs w:val="24"/>
        </w:rPr>
        <w:t xml:space="preserve"> đều</w:t>
      </w:r>
      <w:r w:rsidR="007A1B1F" w:rsidRPr="008E403E">
        <w:rPr>
          <w:rFonts w:ascii="Times New Roman" w:hAnsi="Times New Roman" w:cs="Times New Roman"/>
          <w:sz w:val="24"/>
          <w:szCs w:val="24"/>
        </w:rPr>
        <w:t xml:space="preserve"> có màu trắng.</w:t>
      </w:r>
    </w:p>
    <w:p w14:paraId="3AAEB006" w14:textId="7B5021F9" w:rsidR="007A1B1F" w:rsidRPr="008E403E" w:rsidRDefault="001F7316" w:rsidP="006F5816">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    </w:t>
      </w:r>
      <w:r w:rsidR="007A1B1F" w:rsidRPr="008E403E">
        <w:rPr>
          <w:rFonts w:ascii="Times New Roman" w:hAnsi="Times New Roman" w:cs="Times New Roman"/>
          <w:b/>
          <w:bCs/>
          <w:sz w:val="24"/>
          <w:szCs w:val="24"/>
        </w:rPr>
        <w:t>c)</w:t>
      </w:r>
      <w:r w:rsidR="007A1B1F" w:rsidRPr="008E403E">
        <w:rPr>
          <w:rFonts w:ascii="Times New Roman" w:hAnsi="Times New Roman" w:cs="Times New Roman"/>
          <w:sz w:val="24"/>
          <w:szCs w:val="24"/>
        </w:rPr>
        <w:t xml:space="preserve"> Ống nghiệm 5 chứa NaOH.</w:t>
      </w:r>
    </w:p>
    <w:p w14:paraId="42E9C171" w14:textId="5A2C0E2D" w:rsidR="00BF62C6" w:rsidRPr="008E403E" w:rsidRDefault="001F7316" w:rsidP="006F5816">
      <w:pPr>
        <w:spacing w:after="0" w:line="276"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    </w:t>
      </w:r>
      <w:r w:rsidR="007A1B1F" w:rsidRPr="008E403E">
        <w:rPr>
          <w:rFonts w:ascii="Times New Roman" w:hAnsi="Times New Roman" w:cs="Times New Roman"/>
          <w:b/>
          <w:bCs/>
          <w:sz w:val="24"/>
          <w:szCs w:val="24"/>
        </w:rPr>
        <w:t>d)</w:t>
      </w:r>
      <w:r w:rsidR="007A1B1F" w:rsidRPr="008E403E">
        <w:rPr>
          <w:rFonts w:ascii="Times New Roman" w:hAnsi="Times New Roman" w:cs="Times New Roman"/>
          <w:sz w:val="24"/>
          <w:szCs w:val="24"/>
        </w:rPr>
        <w:t xml:space="preserve"> Khi mới nhỏ dung dịch trong ống nghiệm (5) vào ống nghiệm (2), kết tủa được tạo thành lại tan ngay.</w:t>
      </w:r>
      <w:r w:rsidR="007E7B75" w:rsidRPr="008E403E">
        <w:rPr>
          <w:rFonts w:ascii="Times New Roman" w:hAnsi="Times New Roman" w:cs="Times New Roman"/>
          <w:sz w:val="24"/>
          <w:szCs w:val="24"/>
        </w:rPr>
        <w:t xml:space="preserve"> Kết tủa 1 có màu xanh.</w:t>
      </w:r>
    </w:p>
    <w:p w14:paraId="05162038" w14:textId="03F49907" w:rsidR="00BF62C6" w:rsidRPr="008E403E" w:rsidRDefault="0056323D" w:rsidP="00B65C8F">
      <w:pPr>
        <w:tabs>
          <w:tab w:val="left" w:pos="284"/>
          <w:tab w:val="left" w:pos="2552"/>
          <w:tab w:val="left" w:pos="4820"/>
          <w:tab w:val="left" w:pos="7088"/>
        </w:tabs>
        <w:spacing w:after="0" w:line="240" w:lineRule="auto"/>
        <w:jc w:val="both"/>
        <w:rPr>
          <w:rFonts w:ascii="Times New Roman" w:eastAsia="Calibri" w:hAnsi="Times New Roman" w:cs="Times New Roman"/>
          <w:color w:val="000000"/>
          <w:sz w:val="24"/>
          <w:szCs w:val="24"/>
          <w:lang w:val="vi-VN"/>
        </w:rPr>
      </w:pPr>
      <w:r w:rsidRPr="008E403E">
        <w:rPr>
          <w:rFonts w:ascii="Times New Roman" w:hAnsi="Times New Roman" w:cs="Times New Roman"/>
          <w:b/>
          <w:color w:val="000000" w:themeColor="text1"/>
          <w:sz w:val="24"/>
          <w:szCs w:val="24"/>
          <w:lang w:val="pl-PL"/>
        </w:rPr>
        <w:t xml:space="preserve">Câu </w:t>
      </w:r>
      <w:r w:rsidR="00237380" w:rsidRPr="008E403E">
        <w:rPr>
          <w:rFonts w:ascii="Times New Roman" w:hAnsi="Times New Roman" w:cs="Times New Roman"/>
          <w:b/>
          <w:color w:val="000000" w:themeColor="text1"/>
          <w:sz w:val="24"/>
          <w:szCs w:val="24"/>
          <w:lang w:val="pl-PL"/>
        </w:rPr>
        <w:t>2</w:t>
      </w:r>
      <w:r w:rsidR="008E403E">
        <w:rPr>
          <w:rFonts w:ascii="Times New Roman" w:hAnsi="Times New Roman" w:cs="Times New Roman"/>
          <w:b/>
          <w:color w:val="000000" w:themeColor="text1"/>
          <w:sz w:val="24"/>
          <w:szCs w:val="24"/>
          <w:lang w:val="pl-PL"/>
        </w:rPr>
        <w:t>.</w:t>
      </w:r>
      <w:r w:rsidR="00BF62C6" w:rsidRPr="008E403E">
        <w:rPr>
          <w:rFonts w:ascii="Times New Roman" w:eastAsia="Calibri" w:hAnsi="Times New Roman" w:cs="Times New Roman"/>
          <w:b/>
          <w:color w:val="FF0000"/>
          <w:sz w:val="24"/>
          <w:szCs w:val="24"/>
          <w:lang w:val="vi-VN"/>
        </w:rPr>
        <w:t xml:space="preserve"> </w:t>
      </w:r>
      <w:r w:rsidR="00BF62C6" w:rsidRPr="008E403E">
        <w:rPr>
          <w:rFonts w:ascii="Times New Roman" w:eastAsia="Calibri" w:hAnsi="Times New Roman" w:cs="Times New Roman"/>
          <w:color w:val="000000"/>
          <w:sz w:val="24"/>
          <w:szCs w:val="24"/>
          <w:shd w:val="clear" w:color="auto" w:fill="FFFFFF"/>
          <w:lang w:val="vi-VN"/>
        </w:rPr>
        <w:t xml:space="preserve">Trên thế giới, zinc (kẽm) được sản xuất chủ yếu từ quặng zinc blende có thành phần chính là ZnS. </w:t>
      </w:r>
      <w:r w:rsidR="00BF62C6" w:rsidRPr="008E403E">
        <w:rPr>
          <w:rFonts w:ascii="Times New Roman" w:eastAsia="Calibri" w:hAnsi="Times New Roman" w:cs="Times New Roman"/>
          <w:color w:val="000000"/>
          <w:sz w:val="24"/>
          <w:szCs w:val="24"/>
          <w:lang w:val="vi-VN"/>
        </w:rPr>
        <w:t>Một nhà máy luyện kim sản xuất Zn từ 60 tấn quặng zinc blend (chứa 80% ZnS về khối lượng, còn lại là tạp chất không chứa kẽm) với hiệu suất cả quá trình đạt 90% theo các giai đoạn:</w:t>
      </w:r>
    </w:p>
    <w:p w14:paraId="3CDEBC9E" w14:textId="233B64BC" w:rsidR="00BF62C6" w:rsidRPr="008E403E" w:rsidRDefault="001F7316" w:rsidP="00B65C8F">
      <w:pPr>
        <w:tabs>
          <w:tab w:val="left" w:pos="284"/>
          <w:tab w:val="left" w:pos="2552"/>
          <w:tab w:val="left" w:pos="4820"/>
          <w:tab w:val="left" w:pos="7088"/>
        </w:tabs>
        <w:spacing w:after="0" w:line="240"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rPr>
        <w:t xml:space="preserve">  </w:t>
      </w:r>
      <w:r w:rsidR="00BF62C6" w:rsidRPr="008E403E">
        <w:rPr>
          <w:rFonts w:ascii="Times New Roman" w:eastAsia="Calibri" w:hAnsi="Times New Roman" w:cs="Times New Roman"/>
          <w:color w:val="000000"/>
          <w:sz w:val="24"/>
          <w:szCs w:val="24"/>
          <w:lang w:val="vi-VN"/>
        </w:rPr>
        <w:t>- Đốt quặng zinc blende: 2ZnS(s) + 3O</w:t>
      </w:r>
      <w:r w:rsidR="00BF62C6" w:rsidRPr="008E403E">
        <w:rPr>
          <w:rFonts w:ascii="Times New Roman" w:eastAsia="Calibri" w:hAnsi="Times New Roman" w:cs="Times New Roman"/>
          <w:color w:val="000000"/>
          <w:sz w:val="24"/>
          <w:szCs w:val="24"/>
          <w:vertAlign w:val="subscript"/>
          <w:lang w:val="vi-VN"/>
        </w:rPr>
        <w:t>2</w:t>
      </w:r>
      <w:r w:rsidR="00BF62C6" w:rsidRPr="008E403E">
        <w:rPr>
          <w:rFonts w:ascii="Times New Roman" w:eastAsia="Calibri" w:hAnsi="Times New Roman" w:cs="Times New Roman"/>
          <w:color w:val="000000"/>
          <w:sz w:val="24"/>
          <w:szCs w:val="24"/>
          <w:lang w:val="vi-VN"/>
        </w:rPr>
        <w:t xml:space="preserve">(g) </w:t>
      </w:r>
      <w:r w:rsidR="00BF62C6" w:rsidRPr="008E403E">
        <w:rPr>
          <w:rFonts w:ascii="Times New Roman" w:eastAsia="Calibri" w:hAnsi="Times New Roman" w:cs="Times New Roman"/>
          <w:color w:val="000000"/>
          <w:position w:val="-6"/>
          <w:sz w:val="24"/>
          <w:szCs w:val="24"/>
        </w:rPr>
        <w:object w:dxaOrig="680" w:dyaOrig="360" w14:anchorId="109193C9">
          <v:shape id="_x0000_i1027" type="#_x0000_t75" style="width:35.25pt;height:17.25pt" o:ole="">
            <v:imagedata r:id="rId20" o:title=""/>
          </v:shape>
          <o:OLEObject Type="Embed" ProgID="Equation.DSMT4" ShapeID="_x0000_i1027" DrawAspect="Content" ObjectID="_1832875187" r:id="rId21"/>
        </w:object>
      </w:r>
      <w:r w:rsidR="00BF62C6" w:rsidRPr="008E403E">
        <w:rPr>
          <w:rFonts w:ascii="Times New Roman" w:eastAsia="Calibri" w:hAnsi="Times New Roman" w:cs="Times New Roman"/>
          <w:color w:val="000000"/>
          <w:sz w:val="24"/>
          <w:szCs w:val="24"/>
          <w:lang w:val="vi-VN"/>
        </w:rPr>
        <w:t xml:space="preserve"> 2ZnO(s) + 2SO</w:t>
      </w:r>
      <w:r w:rsidR="00BF62C6" w:rsidRPr="008E403E">
        <w:rPr>
          <w:rFonts w:ascii="Times New Roman" w:eastAsia="Calibri" w:hAnsi="Times New Roman" w:cs="Times New Roman"/>
          <w:color w:val="000000"/>
          <w:sz w:val="24"/>
          <w:szCs w:val="24"/>
          <w:vertAlign w:val="subscript"/>
          <w:lang w:val="vi-VN"/>
        </w:rPr>
        <w:t>2</w:t>
      </w:r>
      <w:r w:rsidR="00BF62C6" w:rsidRPr="008E403E">
        <w:rPr>
          <w:rFonts w:ascii="Times New Roman" w:eastAsia="Calibri" w:hAnsi="Times New Roman" w:cs="Times New Roman"/>
          <w:color w:val="000000"/>
          <w:sz w:val="24"/>
          <w:szCs w:val="24"/>
          <w:lang w:val="vi-VN"/>
        </w:rPr>
        <w:t>(g) (1)</w:t>
      </w:r>
    </w:p>
    <w:p w14:paraId="47F6BCAF" w14:textId="2B5904A9" w:rsidR="00BF62C6" w:rsidRPr="008E403E" w:rsidRDefault="001F7316" w:rsidP="00B65C8F">
      <w:pPr>
        <w:tabs>
          <w:tab w:val="left" w:pos="284"/>
          <w:tab w:val="left" w:pos="2552"/>
          <w:tab w:val="left" w:pos="4820"/>
          <w:tab w:val="left" w:pos="7088"/>
        </w:tabs>
        <w:spacing w:after="0" w:line="240"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rPr>
        <w:t xml:space="preserve">  </w:t>
      </w:r>
      <w:r w:rsidR="00BF62C6" w:rsidRPr="008E403E">
        <w:rPr>
          <w:rFonts w:ascii="Times New Roman" w:eastAsia="Calibri" w:hAnsi="Times New Roman" w:cs="Times New Roman"/>
          <w:color w:val="000000"/>
          <w:sz w:val="24"/>
          <w:szCs w:val="24"/>
          <w:lang w:val="vi-VN"/>
        </w:rPr>
        <w:t xml:space="preserve">- Khử zinc oxide ở nhiệt độ cao bằng than cốc: ZnO(s) + C(s) </w:t>
      </w:r>
      <w:r w:rsidR="00BF62C6" w:rsidRPr="008E403E">
        <w:rPr>
          <w:rFonts w:ascii="Times New Roman" w:eastAsia="Calibri" w:hAnsi="Times New Roman" w:cs="Times New Roman"/>
          <w:color w:val="000000"/>
          <w:position w:val="-6"/>
          <w:sz w:val="24"/>
          <w:szCs w:val="24"/>
        </w:rPr>
        <w:object w:dxaOrig="680" w:dyaOrig="360" w14:anchorId="3BDF46D5">
          <v:shape id="_x0000_i1028" type="#_x0000_t75" style="width:35.25pt;height:17.25pt" o:ole="">
            <v:imagedata r:id="rId20" o:title=""/>
          </v:shape>
          <o:OLEObject Type="Embed" ProgID="Equation.DSMT4" ShapeID="_x0000_i1028" DrawAspect="Content" ObjectID="_1832875188" r:id="rId22"/>
        </w:object>
      </w:r>
      <w:r w:rsidR="00BF62C6" w:rsidRPr="008E403E">
        <w:rPr>
          <w:rFonts w:ascii="Times New Roman" w:eastAsia="Calibri" w:hAnsi="Times New Roman" w:cs="Times New Roman"/>
          <w:color w:val="000000"/>
          <w:sz w:val="24"/>
          <w:szCs w:val="24"/>
          <w:lang w:val="vi-VN"/>
        </w:rPr>
        <w:t xml:space="preserve"> Zn(g) + CO(g) (2)</w:t>
      </w:r>
    </w:p>
    <w:p w14:paraId="5FB163C2" w14:textId="5C58508D" w:rsidR="00BF62C6" w:rsidRPr="008E403E" w:rsidRDefault="001F7316" w:rsidP="00B65C8F">
      <w:pPr>
        <w:shd w:val="clear" w:color="auto" w:fill="FFFFFF"/>
        <w:tabs>
          <w:tab w:val="left" w:pos="284"/>
          <w:tab w:val="left" w:pos="360"/>
          <w:tab w:val="left" w:pos="2880"/>
          <w:tab w:val="left" w:pos="5386"/>
          <w:tab w:val="left" w:pos="7909"/>
        </w:tabs>
        <w:spacing w:after="0" w:line="240"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rPr>
        <w:t xml:space="preserve">  </w:t>
      </w:r>
      <w:r w:rsidR="00BF62C6" w:rsidRPr="008E403E">
        <w:rPr>
          <w:rFonts w:ascii="Times New Roman" w:eastAsia="Times New Roman" w:hAnsi="Times New Roman" w:cs="Times New Roman"/>
          <w:color w:val="000000"/>
          <w:sz w:val="24"/>
          <w:szCs w:val="24"/>
          <w:lang w:val="vi-VN"/>
        </w:rPr>
        <w:t>- Toàn bộ lượng kẽm tạo ra được đúc thành k thanh kẽm hình hộp chữ nhật: chiều dài 120 cm, chiều rộng 25 cm và chiều cao 15 cm. Biết khối lượng riêng của kẽm là 7,14 g/cm</w:t>
      </w:r>
      <w:r w:rsidR="00BF62C6" w:rsidRPr="008E403E">
        <w:rPr>
          <w:rFonts w:ascii="Times New Roman" w:eastAsia="Times New Roman" w:hAnsi="Times New Roman" w:cs="Times New Roman"/>
          <w:color w:val="000000"/>
          <w:sz w:val="24"/>
          <w:szCs w:val="24"/>
          <w:vertAlign w:val="superscript"/>
          <w:lang w:val="vi-VN"/>
        </w:rPr>
        <w:t>3</w:t>
      </w:r>
      <w:r w:rsidR="00BF62C6" w:rsidRPr="008E403E">
        <w:rPr>
          <w:rFonts w:ascii="Times New Roman" w:eastAsia="Times New Roman" w:hAnsi="Times New Roman" w:cs="Times New Roman"/>
          <w:color w:val="000000"/>
          <w:sz w:val="24"/>
          <w:szCs w:val="24"/>
          <w:lang w:val="vi-VN"/>
        </w:rPr>
        <w:t xml:space="preserve">. </w:t>
      </w:r>
    </w:p>
    <w:p w14:paraId="334CEFAE" w14:textId="65D3D933" w:rsidR="00BF62C6" w:rsidRPr="008E403E" w:rsidRDefault="001F7316" w:rsidP="00B65C8F">
      <w:pPr>
        <w:tabs>
          <w:tab w:val="left" w:pos="284"/>
        </w:tabs>
        <w:spacing w:after="0" w:line="240"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 xml:space="preserve">  </w:t>
      </w:r>
      <w:r w:rsidR="00BF62C6" w:rsidRPr="008E403E">
        <w:rPr>
          <w:rFonts w:ascii="Times New Roman" w:eastAsia="Times New Roman" w:hAnsi="Times New Roman" w:cs="Times New Roman"/>
          <w:b/>
          <w:sz w:val="24"/>
          <w:szCs w:val="24"/>
          <w:lang w:val="vi-VN"/>
        </w:rPr>
        <w:t xml:space="preserve">a) </w:t>
      </w:r>
      <w:r w:rsidR="00BF62C6" w:rsidRPr="008E403E">
        <w:rPr>
          <w:rFonts w:ascii="Times New Roman" w:eastAsia="Times New Roman" w:hAnsi="Times New Roman" w:cs="Times New Roman"/>
          <w:sz w:val="24"/>
          <w:szCs w:val="24"/>
          <w:lang w:val="vi-VN"/>
        </w:rPr>
        <w:t>Trong phản ứng (2), kẽm sinh ra ở thể rắn.</w:t>
      </w:r>
    </w:p>
    <w:p w14:paraId="2993B6C3" w14:textId="3F325EA8" w:rsidR="00BF62C6" w:rsidRPr="008E403E" w:rsidRDefault="001F7316" w:rsidP="00B65C8F">
      <w:pPr>
        <w:tabs>
          <w:tab w:val="left" w:pos="284"/>
        </w:tabs>
        <w:spacing w:after="0" w:line="240"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color w:val="000000"/>
          <w:sz w:val="24"/>
          <w:szCs w:val="24"/>
        </w:rPr>
        <w:t xml:space="preserve">  </w:t>
      </w:r>
      <w:r w:rsidR="00BF62C6" w:rsidRPr="008E403E">
        <w:rPr>
          <w:rFonts w:ascii="Times New Roman" w:eastAsia="Times New Roman" w:hAnsi="Times New Roman" w:cs="Times New Roman"/>
          <w:b/>
          <w:color w:val="000000"/>
          <w:sz w:val="24"/>
          <w:szCs w:val="24"/>
          <w:lang w:val="vi-VN"/>
        </w:rPr>
        <w:t xml:space="preserve">b) </w:t>
      </w:r>
      <w:r w:rsidR="00BF62C6" w:rsidRPr="008E403E">
        <w:rPr>
          <w:rFonts w:ascii="Times New Roman" w:eastAsia="Times New Roman" w:hAnsi="Times New Roman" w:cs="Times New Roman"/>
          <w:color w:val="000000"/>
          <w:spacing w:val="-2"/>
          <w:sz w:val="24"/>
          <w:szCs w:val="24"/>
          <w:lang w:val="vi-VN"/>
        </w:rPr>
        <w:t xml:space="preserve">Theo sơ đồ trên, quặng sphalerite được nghiền, tuyển,… sau đó được chuyển hoá thành zinc </w:t>
      </w:r>
      <w:r w:rsidR="00BF62C6" w:rsidRPr="008E403E">
        <w:rPr>
          <w:rFonts w:ascii="Times New Roman" w:eastAsia="Times New Roman" w:hAnsi="Times New Roman" w:cs="Times New Roman"/>
          <w:spacing w:val="-2"/>
          <w:sz w:val="24"/>
          <w:szCs w:val="24"/>
          <w:lang w:val="vi-VN"/>
        </w:rPr>
        <w:t xml:space="preserve">oxide, cuối cùng tách được kim loại kẽm bằng phương pháp </w:t>
      </w:r>
      <w:r w:rsidR="008E403E">
        <w:rPr>
          <w:rFonts w:ascii="Times New Roman" w:eastAsia="Times New Roman" w:hAnsi="Times New Roman" w:cs="Times New Roman"/>
          <w:spacing w:val="-2"/>
          <w:sz w:val="24"/>
          <w:szCs w:val="24"/>
        </w:rPr>
        <w:t>thuỷ</w:t>
      </w:r>
      <w:r w:rsidR="00BF62C6" w:rsidRPr="008E403E">
        <w:rPr>
          <w:rFonts w:ascii="Times New Roman" w:eastAsia="Times New Roman" w:hAnsi="Times New Roman" w:cs="Times New Roman"/>
          <w:spacing w:val="-2"/>
          <w:sz w:val="24"/>
          <w:szCs w:val="24"/>
          <w:lang w:val="vi-VN"/>
        </w:rPr>
        <w:t xml:space="preserve"> luyện.</w:t>
      </w:r>
    </w:p>
    <w:p w14:paraId="22D7146F" w14:textId="0A4D75C9" w:rsidR="00BF62C6" w:rsidRPr="008E403E" w:rsidRDefault="001F7316" w:rsidP="00B65C8F">
      <w:pPr>
        <w:tabs>
          <w:tab w:val="left" w:pos="284"/>
        </w:tabs>
        <w:spacing w:after="0" w:line="240"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 xml:space="preserve">  </w:t>
      </w:r>
      <w:r w:rsidR="00BF62C6" w:rsidRPr="008E403E">
        <w:rPr>
          <w:rFonts w:ascii="Times New Roman" w:eastAsia="Times New Roman" w:hAnsi="Times New Roman" w:cs="Times New Roman"/>
          <w:b/>
          <w:sz w:val="24"/>
          <w:szCs w:val="24"/>
          <w:lang w:val="vi-VN"/>
        </w:rPr>
        <w:t xml:space="preserve">c) </w:t>
      </w:r>
      <w:r w:rsidR="00BF62C6" w:rsidRPr="008E403E">
        <w:rPr>
          <w:rFonts w:ascii="Times New Roman" w:eastAsia="Calibri" w:hAnsi="Times New Roman" w:cs="Times New Roman"/>
          <w:sz w:val="24"/>
          <w:szCs w:val="24"/>
          <w:lang w:val="vi-VN"/>
        </w:rPr>
        <w:t>Trong phản ứng (1), chất khử là ZnS và chất oxi hóa là O</w:t>
      </w:r>
      <w:r w:rsidR="00BF62C6" w:rsidRPr="008E403E">
        <w:rPr>
          <w:rFonts w:ascii="Times New Roman" w:eastAsia="Calibri" w:hAnsi="Times New Roman" w:cs="Times New Roman"/>
          <w:sz w:val="24"/>
          <w:szCs w:val="24"/>
          <w:vertAlign w:val="subscript"/>
          <w:lang w:val="vi-VN"/>
        </w:rPr>
        <w:t>2</w:t>
      </w:r>
      <w:r w:rsidR="00BF62C6" w:rsidRPr="008E403E">
        <w:rPr>
          <w:rFonts w:ascii="Times New Roman" w:eastAsia="Calibri" w:hAnsi="Times New Roman" w:cs="Times New Roman"/>
          <w:sz w:val="24"/>
          <w:szCs w:val="24"/>
          <w:lang w:val="vi-VN"/>
        </w:rPr>
        <w:t>.</w:t>
      </w:r>
    </w:p>
    <w:p w14:paraId="65B4E96A" w14:textId="66F4D655" w:rsidR="00B12065" w:rsidRPr="008E403E" w:rsidRDefault="001F7316" w:rsidP="00B65C8F">
      <w:pPr>
        <w:tabs>
          <w:tab w:val="left" w:pos="284"/>
        </w:tabs>
        <w:spacing w:after="0" w:line="240" w:lineRule="auto"/>
        <w:jc w:val="both"/>
        <w:rPr>
          <w:rFonts w:ascii="Times New Roman" w:eastAsia="Times New Roman" w:hAnsi="Times New Roman" w:cs="Times New Roman"/>
          <w:i/>
          <w:sz w:val="24"/>
          <w:szCs w:val="24"/>
        </w:rPr>
      </w:pPr>
      <w:r>
        <w:rPr>
          <w:rFonts w:ascii="Times New Roman" w:eastAsia="Times New Roman" w:hAnsi="Times New Roman" w:cs="Times New Roman"/>
          <w:b/>
          <w:sz w:val="24"/>
          <w:szCs w:val="24"/>
        </w:rPr>
        <w:t xml:space="preserve">  </w:t>
      </w:r>
      <w:r w:rsidR="00BF62C6" w:rsidRPr="008E403E">
        <w:rPr>
          <w:rFonts w:ascii="Times New Roman" w:eastAsia="Times New Roman" w:hAnsi="Times New Roman" w:cs="Times New Roman"/>
          <w:b/>
          <w:sz w:val="24"/>
          <w:szCs w:val="24"/>
          <w:lang w:val="vi-VN"/>
        </w:rPr>
        <w:t xml:space="preserve">d) </w:t>
      </w:r>
      <w:r w:rsidR="00BF62C6" w:rsidRPr="008E403E">
        <w:rPr>
          <w:rFonts w:ascii="Times New Roman" w:eastAsia="Times New Roman" w:hAnsi="Times New Roman" w:cs="Times New Roman"/>
          <w:sz w:val="24"/>
          <w:szCs w:val="24"/>
          <w:lang w:val="vi-VN"/>
        </w:rPr>
        <w:t>Giá trị k bằng 90 (</w:t>
      </w:r>
      <w:r w:rsidR="00BF62C6" w:rsidRPr="008E403E">
        <w:rPr>
          <w:rFonts w:ascii="Times New Roman" w:eastAsia="Times New Roman" w:hAnsi="Times New Roman" w:cs="Times New Roman"/>
          <w:i/>
          <w:sz w:val="24"/>
          <w:szCs w:val="24"/>
          <w:lang w:val="fr-FR"/>
        </w:rPr>
        <w:t>kết quả làm tròn đến hàng đơn vị</w:t>
      </w:r>
      <w:r w:rsidR="00BF62C6" w:rsidRPr="008E403E">
        <w:rPr>
          <w:rFonts w:ascii="Times New Roman" w:eastAsia="Times New Roman" w:hAnsi="Times New Roman" w:cs="Times New Roman"/>
          <w:i/>
          <w:sz w:val="24"/>
          <w:szCs w:val="24"/>
          <w:lang w:val="vi-VN"/>
        </w:rPr>
        <w:t>).</w:t>
      </w:r>
    </w:p>
    <w:p w14:paraId="00C48F13" w14:textId="386CF91D" w:rsidR="00A17981" w:rsidRPr="008E403E" w:rsidRDefault="00927A8C" w:rsidP="00B65C8F">
      <w:pPr>
        <w:spacing w:after="0" w:line="240" w:lineRule="auto"/>
        <w:jc w:val="both"/>
        <w:rPr>
          <w:rFonts w:ascii="Times New Roman" w:eastAsia="Times New Roman" w:hAnsi="Times New Roman" w:cs="Times New Roman"/>
          <w:b/>
          <w:sz w:val="24"/>
          <w:szCs w:val="24"/>
          <w:lang w:val="nl-NL"/>
        </w:rPr>
      </w:pPr>
      <w:r w:rsidRPr="008E403E">
        <w:rPr>
          <w:rFonts w:ascii="Times New Roman" w:eastAsia="Calibri" w:hAnsi="Times New Roman" w:cs="Times New Roman"/>
          <w:b/>
          <w:bCs/>
          <w:sz w:val="24"/>
          <w:szCs w:val="24"/>
        </w:rPr>
        <w:t xml:space="preserve">II. </w:t>
      </w:r>
      <w:r w:rsidRPr="008E403E">
        <w:rPr>
          <w:rFonts w:ascii="Times New Roman" w:eastAsia="Times New Roman" w:hAnsi="Times New Roman" w:cs="Times New Roman"/>
          <w:b/>
          <w:sz w:val="24"/>
          <w:szCs w:val="24"/>
          <w:lang w:val="nl-NL"/>
        </w:rPr>
        <w:t>PHẦN</w:t>
      </w:r>
      <w:r w:rsidR="003730F3" w:rsidRPr="008E403E">
        <w:rPr>
          <w:rFonts w:ascii="Times New Roman" w:eastAsia="Times New Roman" w:hAnsi="Times New Roman" w:cs="Times New Roman"/>
          <w:b/>
          <w:sz w:val="24"/>
          <w:szCs w:val="24"/>
          <w:lang w:val="nl-NL"/>
        </w:rPr>
        <w:t xml:space="preserve"> </w:t>
      </w:r>
      <w:r w:rsidR="00A17981" w:rsidRPr="008E403E">
        <w:rPr>
          <w:rFonts w:ascii="Times New Roman" w:eastAsia="Times New Roman" w:hAnsi="Times New Roman" w:cs="Times New Roman"/>
          <w:b/>
          <w:sz w:val="24"/>
          <w:szCs w:val="24"/>
          <w:lang w:val="nl-NL"/>
        </w:rPr>
        <w:t>TỰ LUẬN</w:t>
      </w:r>
      <w:r w:rsidR="000247B9" w:rsidRPr="008E403E">
        <w:rPr>
          <w:rFonts w:ascii="Times New Roman" w:eastAsia="Times New Roman" w:hAnsi="Times New Roman" w:cs="Times New Roman"/>
          <w:b/>
          <w:sz w:val="24"/>
          <w:szCs w:val="24"/>
          <w:lang w:val="nl-NL"/>
        </w:rPr>
        <w:t xml:space="preserve"> (12 điểm)</w:t>
      </w:r>
    </w:p>
    <w:p w14:paraId="0AEFFFCC" w14:textId="599F5AC9" w:rsidR="0009655C" w:rsidRPr="008E403E" w:rsidRDefault="0009655C" w:rsidP="00B65C8F">
      <w:pPr>
        <w:tabs>
          <w:tab w:val="left" w:pos="8085"/>
        </w:tabs>
        <w:spacing w:after="0" w:line="240" w:lineRule="auto"/>
        <w:jc w:val="both"/>
        <w:rPr>
          <w:rFonts w:ascii="Times New Roman" w:eastAsia="Times New Roman" w:hAnsi="Times New Roman" w:cs="Times New Roman"/>
          <w:b/>
          <w:sz w:val="24"/>
          <w:szCs w:val="24"/>
          <w:lang w:val="en"/>
        </w:rPr>
      </w:pPr>
      <w:r w:rsidRPr="008E403E">
        <w:rPr>
          <w:rFonts w:ascii="Times New Roman" w:eastAsia="Times New Roman" w:hAnsi="Times New Roman" w:cs="Times New Roman"/>
          <w:b/>
          <w:sz w:val="24"/>
          <w:szCs w:val="24"/>
          <w:lang w:val="en"/>
        </w:rPr>
        <w:t>Câu 1</w:t>
      </w:r>
      <w:r w:rsidR="008E403E">
        <w:rPr>
          <w:rFonts w:ascii="Times New Roman" w:eastAsia="Times New Roman" w:hAnsi="Times New Roman" w:cs="Times New Roman"/>
          <w:b/>
          <w:sz w:val="24"/>
          <w:szCs w:val="24"/>
          <w:lang w:val="en"/>
        </w:rPr>
        <w:t>.</w:t>
      </w:r>
      <w:r w:rsidRPr="008E403E">
        <w:rPr>
          <w:rFonts w:ascii="Times New Roman" w:eastAsia="Times New Roman" w:hAnsi="Times New Roman" w:cs="Times New Roman"/>
          <w:b/>
          <w:sz w:val="24"/>
          <w:szCs w:val="24"/>
          <w:lang w:val="en"/>
        </w:rPr>
        <w:t xml:space="preserve"> (</w:t>
      </w:r>
      <w:r w:rsidR="00954B70" w:rsidRPr="008E403E">
        <w:rPr>
          <w:rFonts w:ascii="Times New Roman" w:eastAsia="Times New Roman" w:hAnsi="Times New Roman" w:cs="Times New Roman"/>
          <w:b/>
          <w:sz w:val="24"/>
          <w:szCs w:val="24"/>
          <w:lang w:val="en"/>
        </w:rPr>
        <w:t>3</w:t>
      </w:r>
      <w:r w:rsidRPr="008E403E">
        <w:rPr>
          <w:rFonts w:ascii="Times New Roman" w:eastAsia="Times New Roman" w:hAnsi="Times New Roman" w:cs="Times New Roman"/>
          <w:b/>
          <w:sz w:val="24"/>
          <w:szCs w:val="24"/>
          <w:lang w:val="en"/>
        </w:rPr>
        <w:t>,0 điểm).</w:t>
      </w:r>
    </w:p>
    <w:p w14:paraId="3434EEF4" w14:textId="0D07EC4C" w:rsidR="0009655C" w:rsidRPr="008E403E" w:rsidRDefault="0009655C" w:rsidP="00B65C8F">
      <w:pPr>
        <w:tabs>
          <w:tab w:val="left" w:pos="8085"/>
        </w:tabs>
        <w:spacing w:after="0" w:line="240"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b/>
          <w:sz w:val="24"/>
          <w:szCs w:val="24"/>
          <w:lang w:val="en"/>
        </w:rPr>
        <w:t>1</w:t>
      </w:r>
      <w:r w:rsidR="00954B70" w:rsidRPr="008E403E">
        <w:rPr>
          <w:rFonts w:ascii="Times New Roman" w:eastAsia="Times New Roman" w:hAnsi="Times New Roman" w:cs="Times New Roman"/>
          <w:b/>
          <w:sz w:val="24"/>
          <w:szCs w:val="24"/>
          <w:lang w:val="en"/>
        </w:rPr>
        <w:t>.1</w:t>
      </w:r>
      <w:r w:rsidRPr="008E403E">
        <w:rPr>
          <w:rFonts w:ascii="Times New Roman" w:eastAsia="Times New Roman" w:hAnsi="Times New Roman" w:cs="Times New Roman"/>
          <w:b/>
          <w:sz w:val="24"/>
          <w:szCs w:val="24"/>
          <w:lang w:val="en"/>
        </w:rPr>
        <w:t xml:space="preserve">. </w:t>
      </w:r>
      <w:r w:rsidRPr="008E403E">
        <w:rPr>
          <w:rFonts w:ascii="Times New Roman" w:eastAsia="Times New Roman" w:hAnsi="Times New Roman" w:cs="Times New Roman"/>
          <w:sz w:val="24"/>
          <w:szCs w:val="24"/>
          <w:lang w:val="en"/>
        </w:rPr>
        <w:t>Mô hình cấu tạo nguyên tử của các nguyên tố Y</w:t>
      </w:r>
      <w:r w:rsidRPr="008E403E">
        <w:rPr>
          <w:rFonts w:ascii="Times New Roman" w:eastAsia="Times New Roman" w:hAnsi="Times New Roman" w:cs="Times New Roman"/>
          <w:sz w:val="24"/>
          <w:szCs w:val="24"/>
          <w:vertAlign w:val="subscript"/>
          <w:lang w:val="en"/>
        </w:rPr>
        <w:t>1</w:t>
      </w:r>
      <w:r w:rsidRPr="008E403E">
        <w:rPr>
          <w:rFonts w:ascii="Times New Roman" w:eastAsia="Times New Roman" w:hAnsi="Times New Roman" w:cs="Times New Roman"/>
          <w:sz w:val="24"/>
          <w:szCs w:val="24"/>
          <w:lang w:val="en"/>
        </w:rPr>
        <w:t>, Y</w:t>
      </w:r>
      <w:r w:rsidRPr="008E403E">
        <w:rPr>
          <w:rFonts w:ascii="Times New Roman" w:eastAsia="Times New Roman" w:hAnsi="Times New Roman" w:cs="Times New Roman"/>
          <w:sz w:val="24"/>
          <w:szCs w:val="24"/>
          <w:vertAlign w:val="subscript"/>
          <w:lang w:val="en"/>
        </w:rPr>
        <w:t>2</w:t>
      </w:r>
      <w:r w:rsidRPr="008E403E">
        <w:rPr>
          <w:rFonts w:ascii="Times New Roman" w:eastAsia="Times New Roman" w:hAnsi="Times New Roman" w:cs="Times New Roman"/>
          <w:sz w:val="24"/>
          <w:szCs w:val="24"/>
          <w:lang w:val="en"/>
        </w:rPr>
        <w:t xml:space="preserve"> và Y</w:t>
      </w:r>
      <w:r w:rsidRPr="008E403E">
        <w:rPr>
          <w:rFonts w:ascii="Times New Roman" w:eastAsia="Times New Roman" w:hAnsi="Times New Roman" w:cs="Times New Roman"/>
          <w:sz w:val="24"/>
          <w:szCs w:val="24"/>
          <w:vertAlign w:val="subscript"/>
          <w:lang w:val="en"/>
        </w:rPr>
        <w:t>3</w:t>
      </w:r>
      <w:r w:rsidRPr="008E403E">
        <w:rPr>
          <w:rFonts w:ascii="Times New Roman" w:eastAsia="Times New Roman" w:hAnsi="Times New Roman" w:cs="Times New Roman"/>
          <w:sz w:val="24"/>
          <w:szCs w:val="24"/>
          <w:lang w:val="en"/>
        </w:rPr>
        <w:t xml:space="preserve"> được trình bày như sau:</w:t>
      </w:r>
    </w:p>
    <w:p w14:paraId="6DBFE92B" w14:textId="77777777" w:rsidR="0009655C" w:rsidRPr="00F819BA" w:rsidRDefault="0009655C" w:rsidP="00B65C8F">
      <w:pPr>
        <w:tabs>
          <w:tab w:val="left" w:pos="8085"/>
        </w:tabs>
        <w:spacing w:after="0" w:line="240" w:lineRule="auto"/>
        <w:jc w:val="center"/>
        <w:rPr>
          <w:rFonts w:ascii="Times New Roman" w:eastAsia="Times New Roman" w:hAnsi="Times New Roman" w:cs="Times New Roman"/>
          <w:sz w:val="28"/>
          <w:szCs w:val="28"/>
          <w:lang w:val="en"/>
        </w:rPr>
      </w:pPr>
      <w:r w:rsidRPr="00F819BA">
        <w:rPr>
          <w:rFonts w:ascii="Times New Roman" w:eastAsia="Times New Roman" w:hAnsi="Times New Roman" w:cs="Times New Roman"/>
          <w:noProof/>
          <w:sz w:val="28"/>
          <w:szCs w:val="28"/>
        </w:rPr>
        <w:drawing>
          <wp:inline distT="0" distB="0" distL="0" distR="0" wp14:anchorId="1BFB44C3" wp14:editId="11899D8C">
            <wp:extent cx="5157725" cy="1817484"/>
            <wp:effectExtent l="0" t="0" r="0" b="0"/>
            <wp:docPr id="2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3"/>
                    <a:srcRect/>
                    <a:stretch>
                      <a:fillRect/>
                    </a:stretch>
                  </pic:blipFill>
                  <pic:spPr>
                    <a:xfrm>
                      <a:off x="0" y="0"/>
                      <a:ext cx="5157725" cy="1817484"/>
                    </a:xfrm>
                    <a:prstGeom prst="rect">
                      <a:avLst/>
                    </a:prstGeom>
                    <a:ln/>
                  </pic:spPr>
                </pic:pic>
              </a:graphicData>
            </a:graphic>
          </wp:inline>
        </w:drawing>
      </w:r>
    </w:p>
    <w:p w14:paraId="7661115A" w14:textId="1D0E5963" w:rsidR="0009655C" w:rsidRPr="008E403E" w:rsidRDefault="0009655C" w:rsidP="00B65C8F">
      <w:pPr>
        <w:spacing w:after="0" w:line="240" w:lineRule="auto"/>
        <w:jc w:val="both"/>
        <w:rPr>
          <w:rFonts w:ascii="Times New Roman" w:eastAsia="Times New Roman" w:hAnsi="Times New Roman" w:cs="Times New Roman"/>
          <w:b/>
          <w:sz w:val="24"/>
          <w:szCs w:val="24"/>
          <w:lang w:val="en"/>
        </w:rPr>
      </w:pPr>
      <w:r w:rsidRPr="008E403E">
        <w:rPr>
          <w:rFonts w:ascii="Times New Roman" w:eastAsia="Times New Roman" w:hAnsi="Times New Roman" w:cs="Times New Roman"/>
          <w:b/>
          <w:sz w:val="24"/>
          <w:szCs w:val="24"/>
          <w:lang w:val="en"/>
        </w:rPr>
        <w:t xml:space="preserve">                                   Y</w:t>
      </w:r>
      <w:r w:rsidRPr="008E403E">
        <w:rPr>
          <w:rFonts w:ascii="Times New Roman" w:eastAsia="Times New Roman" w:hAnsi="Times New Roman" w:cs="Times New Roman"/>
          <w:b/>
          <w:sz w:val="24"/>
          <w:szCs w:val="24"/>
          <w:vertAlign w:val="subscript"/>
          <w:lang w:val="en"/>
        </w:rPr>
        <w:t>1</w:t>
      </w:r>
      <w:r w:rsidRPr="008E403E">
        <w:rPr>
          <w:rFonts w:ascii="Times New Roman" w:eastAsia="Times New Roman" w:hAnsi="Times New Roman" w:cs="Times New Roman"/>
          <w:b/>
          <w:sz w:val="24"/>
          <w:szCs w:val="24"/>
          <w:lang w:val="en"/>
        </w:rPr>
        <w:t xml:space="preserve">                              </w:t>
      </w:r>
      <w:r w:rsidR="008E403E">
        <w:rPr>
          <w:rFonts w:ascii="Times New Roman" w:eastAsia="Times New Roman" w:hAnsi="Times New Roman" w:cs="Times New Roman"/>
          <w:b/>
          <w:sz w:val="24"/>
          <w:szCs w:val="24"/>
          <w:lang w:val="en"/>
        </w:rPr>
        <w:t xml:space="preserve">         </w:t>
      </w:r>
      <w:r w:rsidRPr="008E403E">
        <w:rPr>
          <w:rFonts w:ascii="Times New Roman" w:eastAsia="Times New Roman" w:hAnsi="Times New Roman" w:cs="Times New Roman"/>
          <w:b/>
          <w:sz w:val="24"/>
          <w:szCs w:val="24"/>
          <w:lang w:val="en"/>
        </w:rPr>
        <w:t xml:space="preserve">     Y</w:t>
      </w:r>
      <w:r w:rsidRPr="008E403E">
        <w:rPr>
          <w:rFonts w:ascii="Times New Roman" w:eastAsia="Times New Roman" w:hAnsi="Times New Roman" w:cs="Times New Roman"/>
          <w:b/>
          <w:sz w:val="24"/>
          <w:szCs w:val="24"/>
          <w:vertAlign w:val="subscript"/>
          <w:lang w:val="en"/>
        </w:rPr>
        <w:t>2</w:t>
      </w:r>
      <w:r w:rsidRPr="008E403E">
        <w:rPr>
          <w:rFonts w:ascii="Times New Roman" w:eastAsia="Times New Roman" w:hAnsi="Times New Roman" w:cs="Times New Roman"/>
          <w:b/>
          <w:sz w:val="24"/>
          <w:szCs w:val="24"/>
          <w:lang w:val="en"/>
        </w:rPr>
        <w:t xml:space="preserve">                         </w:t>
      </w:r>
      <w:r w:rsidR="008E403E">
        <w:rPr>
          <w:rFonts w:ascii="Times New Roman" w:eastAsia="Times New Roman" w:hAnsi="Times New Roman" w:cs="Times New Roman"/>
          <w:b/>
          <w:sz w:val="24"/>
          <w:szCs w:val="24"/>
          <w:lang w:val="en"/>
        </w:rPr>
        <w:t xml:space="preserve">      </w:t>
      </w:r>
      <w:r w:rsidRPr="008E403E">
        <w:rPr>
          <w:rFonts w:ascii="Times New Roman" w:eastAsia="Times New Roman" w:hAnsi="Times New Roman" w:cs="Times New Roman"/>
          <w:b/>
          <w:sz w:val="24"/>
          <w:szCs w:val="24"/>
          <w:lang w:val="en"/>
        </w:rPr>
        <w:t xml:space="preserve">     </w:t>
      </w:r>
      <w:r w:rsidR="00D20B7C" w:rsidRPr="008E403E">
        <w:rPr>
          <w:rFonts w:ascii="Times New Roman" w:eastAsia="Times New Roman" w:hAnsi="Times New Roman" w:cs="Times New Roman"/>
          <w:b/>
          <w:sz w:val="24"/>
          <w:szCs w:val="24"/>
          <w:lang w:val="en"/>
        </w:rPr>
        <w:t>Y</w:t>
      </w:r>
      <w:r w:rsidR="00D20B7C" w:rsidRPr="008E403E">
        <w:rPr>
          <w:rFonts w:ascii="Times New Roman" w:eastAsia="Times New Roman" w:hAnsi="Times New Roman" w:cs="Times New Roman"/>
          <w:b/>
          <w:sz w:val="24"/>
          <w:szCs w:val="24"/>
          <w:vertAlign w:val="subscript"/>
          <w:lang w:val="en"/>
        </w:rPr>
        <w:t>3</w:t>
      </w:r>
    </w:p>
    <w:p w14:paraId="04E397EB" w14:textId="3DB1FE9A" w:rsidR="0009655C" w:rsidRPr="008E403E" w:rsidRDefault="001511FC" w:rsidP="00B65C8F">
      <w:pPr>
        <w:spacing w:after="0" w:line="240" w:lineRule="auto"/>
        <w:jc w:val="both"/>
        <w:rPr>
          <w:rFonts w:ascii="Times New Roman" w:eastAsia="Times New Roman" w:hAnsi="Times New Roman" w:cs="Times New Roman"/>
          <w:sz w:val="24"/>
          <w:szCs w:val="24"/>
          <w:lang w:val="en"/>
        </w:rPr>
      </w:pPr>
      <w:r w:rsidRPr="001511FC">
        <w:rPr>
          <w:rFonts w:ascii="Times New Roman" w:eastAsia="Times New Roman" w:hAnsi="Times New Roman" w:cs="Times New Roman"/>
          <w:b/>
          <w:bCs/>
          <w:sz w:val="24"/>
          <w:szCs w:val="24"/>
          <w:lang w:val="en"/>
        </w:rPr>
        <w:t xml:space="preserve">    </w:t>
      </w:r>
      <w:r w:rsidR="008E52A3" w:rsidRPr="001511FC">
        <w:rPr>
          <w:rFonts w:ascii="Times New Roman" w:eastAsia="Times New Roman" w:hAnsi="Times New Roman" w:cs="Times New Roman"/>
          <w:b/>
          <w:bCs/>
          <w:sz w:val="24"/>
          <w:szCs w:val="24"/>
          <w:lang w:val="en"/>
        </w:rPr>
        <w:t>a.</w:t>
      </w:r>
      <w:r w:rsidR="0009655C" w:rsidRPr="008E403E">
        <w:rPr>
          <w:rFonts w:ascii="Times New Roman" w:eastAsia="Times New Roman" w:hAnsi="Times New Roman" w:cs="Times New Roman"/>
          <w:sz w:val="24"/>
          <w:szCs w:val="24"/>
          <w:lang w:val="en"/>
        </w:rPr>
        <w:t xml:space="preserve"> Xác định vị trí của </w:t>
      </w:r>
      <w:r w:rsidR="00D20B7C" w:rsidRPr="008E403E">
        <w:rPr>
          <w:rFonts w:ascii="Times New Roman" w:eastAsia="Times New Roman" w:hAnsi="Times New Roman" w:cs="Times New Roman"/>
          <w:sz w:val="24"/>
          <w:szCs w:val="24"/>
          <w:lang w:val="en"/>
        </w:rPr>
        <w:t>Y</w:t>
      </w:r>
      <w:r w:rsidR="00D20B7C" w:rsidRPr="008E403E">
        <w:rPr>
          <w:rFonts w:ascii="Times New Roman" w:eastAsia="Times New Roman" w:hAnsi="Times New Roman" w:cs="Times New Roman"/>
          <w:sz w:val="24"/>
          <w:szCs w:val="24"/>
          <w:vertAlign w:val="subscript"/>
          <w:lang w:val="en"/>
        </w:rPr>
        <w:t xml:space="preserve">1 </w:t>
      </w:r>
      <w:r w:rsidR="00D20B7C" w:rsidRPr="008E403E">
        <w:rPr>
          <w:rFonts w:ascii="Times New Roman" w:eastAsia="Times New Roman" w:hAnsi="Times New Roman" w:cs="Times New Roman"/>
          <w:sz w:val="24"/>
          <w:szCs w:val="24"/>
          <w:lang w:val="en"/>
        </w:rPr>
        <w:t xml:space="preserve">và </w:t>
      </w:r>
      <w:r w:rsidR="0009655C" w:rsidRPr="008E403E">
        <w:rPr>
          <w:rFonts w:ascii="Times New Roman" w:eastAsia="Times New Roman" w:hAnsi="Times New Roman" w:cs="Times New Roman"/>
          <w:sz w:val="24"/>
          <w:szCs w:val="24"/>
          <w:lang w:val="en"/>
        </w:rPr>
        <w:t>Y</w:t>
      </w:r>
      <w:r w:rsidR="0009655C" w:rsidRPr="008E403E">
        <w:rPr>
          <w:rFonts w:ascii="Times New Roman" w:eastAsia="Times New Roman" w:hAnsi="Times New Roman" w:cs="Times New Roman"/>
          <w:sz w:val="24"/>
          <w:szCs w:val="24"/>
          <w:vertAlign w:val="subscript"/>
          <w:lang w:val="en"/>
        </w:rPr>
        <w:t>3</w:t>
      </w:r>
      <w:r w:rsidR="0009655C" w:rsidRPr="008E403E">
        <w:rPr>
          <w:rFonts w:ascii="Times New Roman" w:eastAsia="Times New Roman" w:hAnsi="Times New Roman" w:cs="Times New Roman"/>
          <w:sz w:val="24"/>
          <w:szCs w:val="24"/>
          <w:lang w:val="en"/>
        </w:rPr>
        <w:t xml:space="preserve"> (số thự tự ô nguyên tố, chu kì, nhóm) trong bảng tuần hoàn các nguyên tố hóa học.</w:t>
      </w:r>
    </w:p>
    <w:p w14:paraId="2A47CD57" w14:textId="3405D7DB" w:rsidR="0009655C" w:rsidRPr="008E403E" w:rsidRDefault="001511FC" w:rsidP="00B65C8F">
      <w:pPr>
        <w:spacing w:after="0" w:line="240" w:lineRule="auto"/>
        <w:jc w:val="both"/>
        <w:rPr>
          <w:rFonts w:ascii="Times New Roman" w:eastAsia="Times New Roman" w:hAnsi="Times New Roman" w:cs="Times New Roman"/>
          <w:sz w:val="24"/>
          <w:szCs w:val="24"/>
          <w:lang w:val="en"/>
        </w:rPr>
      </w:pPr>
      <w:r w:rsidRPr="001511FC">
        <w:rPr>
          <w:rFonts w:ascii="Times New Roman" w:eastAsia="Times New Roman" w:hAnsi="Times New Roman" w:cs="Times New Roman"/>
          <w:b/>
          <w:bCs/>
          <w:sz w:val="24"/>
          <w:szCs w:val="24"/>
          <w:lang w:val="en"/>
        </w:rPr>
        <w:t xml:space="preserve">    </w:t>
      </w:r>
      <w:r w:rsidR="008E52A3" w:rsidRPr="001511FC">
        <w:rPr>
          <w:rFonts w:ascii="Times New Roman" w:eastAsia="Times New Roman" w:hAnsi="Times New Roman" w:cs="Times New Roman"/>
          <w:b/>
          <w:bCs/>
          <w:sz w:val="24"/>
          <w:szCs w:val="24"/>
          <w:lang w:val="en"/>
        </w:rPr>
        <w:t>b.</w:t>
      </w:r>
      <w:r w:rsidR="0009655C" w:rsidRPr="008E403E">
        <w:rPr>
          <w:rFonts w:ascii="Times New Roman" w:eastAsia="Times New Roman" w:hAnsi="Times New Roman" w:cs="Times New Roman"/>
          <w:sz w:val="24"/>
          <w:szCs w:val="24"/>
          <w:lang w:val="en"/>
        </w:rPr>
        <w:t xml:space="preserve"> Trong các nguyên tố trên, đơn chất của nguyên tố nào tồn tại ở thể rắn</w:t>
      </w:r>
      <w:r w:rsidR="00D20B7C" w:rsidRPr="008E403E">
        <w:rPr>
          <w:rFonts w:ascii="Times New Roman" w:eastAsia="Times New Roman" w:hAnsi="Times New Roman" w:cs="Times New Roman"/>
          <w:sz w:val="24"/>
          <w:szCs w:val="24"/>
          <w:lang w:val="en"/>
        </w:rPr>
        <w:t>, đơn chất nào ở thể lỏng, đơn chất nào ở thể khí</w:t>
      </w:r>
      <w:r w:rsidR="0009655C" w:rsidRPr="008E403E">
        <w:rPr>
          <w:rFonts w:ascii="Times New Roman" w:eastAsia="Times New Roman" w:hAnsi="Times New Roman" w:cs="Times New Roman"/>
          <w:sz w:val="24"/>
          <w:szCs w:val="24"/>
          <w:lang w:val="en"/>
        </w:rPr>
        <w:t xml:space="preserve"> ở điều kiện thường?</w:t>
      </w:r>
    </w:p>
    <w:p w14:paraId="1F9D5A93" w14:textId="32852B1D" w:rsidR="0009655C" w:rsidRPr="00FB4B55" w:rsidRDefault="001511FC" w:rsidP="00B65C8F">
      <w:pPr>
        <w:spacing w:after="0" w:line="240" w:lineRule="auto"/>
        <w:jc w:val="both"/>
        <w:rPr>
          <w:rFonts w:ascii="Times New Roman" w:eastAsia="Times New Roman" w:hAnsi="Times New Roman" w:cs="Times New Roman"/>
          <w:sz w:val="24"/>
          <w:szCs w:val="24"/>
          <w:lang w:val="en"/>
        </w:rPr>
      </w:pPr>
      <w:r w:rsidRPr="001511FC">
        <w:rPr>
          <w:rFonts w:ascii="Times New Roman" w:eastAsia="Times New Roman" w:hAnsi="Times New Roman" w:cs="Times New Roman"/>
          <w:b/>
          <w:bCs/>
          <w:sz w:val="24"/>
          <w:szCs w:val="24"/>
          <w:lang w:val="en"/>
        </w:rPr>
        <w:t xml:space="preserve">    </w:t>
      </w:r>
      <w:r w:rsidR="008E52A3" w:rsidRPr="001511FC">
        <w:rPr>
          <w:rFonts w:ascii="Times New Roman" w:eastAsia="Times New Roman" w:hAnsi="Times New Roman" w:cs="Times New Roman"/>
          <w:b/>
          <w:bCs/>
          <w:sz w:val="24"/>
          <w:szCs w:val="24"/>
          <w:lang w:val="en"/>
        </w:rPr>
        <w:t>c.</w:t>
      </w:r>
      <w:r w:rsidR="0009655C" w:rsidRPr="00FB4B55">
        <w:rPr>
          <w:rFonts w:ascii="Times New Roman" w:eastAsia="Times New Roman" w:hAnsi="Times New Roman" w:cs="Times New Roman"/>
          <w:sz w:val="24"/>
          <w:szCs w:val="24"/>
          <w:lang w:val="en"/>
        </w:rPr>
        <w:t xml:space="preserve"> Muối M được tạo thành từ hai nguyên tố Y</w:t>
      </w:r>
      <w:r w:rsidR="0009655C" w:rsidRPr="00FB4B55">
        <w:rPr>
          <w:rFonts w:ascii="Times New Roman" w:eastAsia="Times New Roman" w:hAnsi="Times New Roman" w:cs="Times New Roman"/>
          <w:sz w:val="24"/>
          <w:szCs w:val="24"/>
          <w:vertAlign w:val="subscript"/>
          <w:lang w:val="en"/>
        </w:rPr>
        <w:t>1</w:t>
      </w:r>
      <w:r w:rsidR="0009655C" w:rsidRPr="00FB4B55">
        <w:rPr>
          <w:rFonts w:ascii="Times New Roman" w:eastAsia="Times New Roman" w:hAnsi="Times New Roman" w:cs="Times New Roman"/>
          <w:sz w:val="24"/>
          <w:szCs w:val="24"/>
          <w:lang w:val="en"/>
        </w:rPr>
        <w:t xml:space="preserve"> và Y</w:t>
      </w:r>
      <w:r w:rsidR="0009655C" w:rsidRPr="00FB4B55">
        <w:rPr>
          <w:rFonts w:ascii="Times New Roman" w:eastAsia="Times New Roman" w:hAnsi="Times New Roman" w:cs="Times New Roman"/>
          <w:sz w:val="24"/>
          <w:szCs w:val="24"/>
          <w:vertAlign w:val="subscript"/>
          <w:lang w:val="en"/>
        </w:rPr>
        <w:t>2.</w:t>
      </w:r>
      <w:r w:rsidR="00D20B7C" w:rsidRPr="00FB4B55">
        <w:rPr>
          <w:rFonts w:ascii="Times New Roman" w:eastAsia="Times New Roman" w:hAnsi="Times New Roman" w:cs="Times New Roman"/>
          <w:sz w:val="24"/>
          <w:szCs w:val="24"/>
          <w:lang w:val="en"/>
        </w:rPr>
        <w:t xml:space="preserve"> Hợp chất R tạo thành từ hai nguyên </w:t>
      </w:r>
      <w:r w:rsidR="00D20B7C" w:rsidRPr="0008641B">
        <w:rPr>
          <w:rFonts w:ascii="Times New Roman" w:eastAsia="Times New Roman" w:hAnsi="Times New Roman" w:cs="Times New Roman"/>
          <w:sz w:val="24"/>
          <w:szCs w:val="24"/>
          <w:lang w:val="en"/>
        </w:rPr>
        <w:t>tố Y</w:t>
      </w:r>
      <w:r w:rsidR="00FB4B55" w:rsidRPr="0008641B">
        <w:rPr>
          <w:rFonts w:ascii="Times New Roman" w:eastAsia="Times New Roman" w:hAnsi="Times New Roman" w:cs="Times New Roman"/>
          <w:sz w:val="24"/>
          <w:szCs w:val="24"/>
          <w:vertAlign w:val="subscript"/>
          <w:lang w:val="en"/>
        </w:rPr>
        <w:t>1</w:t>
      </w:r>
      <w:r w:rsidR="00D20B7C" w:rsidRPr="00FB4B55">
        <w:rPr>
          <w:rFonts w:ascii="Times New Roman" w:eastAsia="Times New Roman" w:hAnsi="Times New Roman" w:cs="Times New Roman"/>
          <w:sz w:val="24"/>
          <w:szCs w:val="24"/>
          <w:lang w:val="en"/>
        </w:rPr>
        <w:t xml:space="preserve"> và Y</w:t>
      </w:r>
      <w:r w:rsidR="00D20B7C" w:rsidRPr="00FB4B55">
        <w:rPr>
          <w:rFonts w:ascii="Times New Roman" w:eastAsia="Times New Roman" w:hAnsi="Times New Roman" w:cs="Times New Roman"/>
          <w:sz w:val="24"/>
          <w:szCs w:val="24"/>
          <w:vertAlign w:val="subscript"/>
          <w:lang w:val="en"/>
        </w:rPr>
        <w:t>3</w:t>
      </w:r>
      <w:r w:rsidR="00D20B7C" w:rsidRPr="00FB4B55">
        <w:rPr>
          <w:rFonts w:ascii="Times New Roman" w:eastAsia="Times New Roman" w:hAnsi="Times New Roman" w:cs="Times New Roman"/>
          <w:sz w:val="24"/>
          <w:szCs w:val="24"/>
          <w:lang w:val="en"/>
        </w:rPr>
        <w:t>.</w:t>
      </w:r>
    </w:p>
    <w:p w14:paraId="72A87651" w14:textId="6043A009" w:rsidR="0009655C" w:rsidRPr="00FB4B55" w:rsidRDefault="006F329D" w:rsidP="006F329D">
      <w:pPr>
        <w:spacing w:after="0" w:line="240" w:lineRule="auto"/>
        <w:jc w:val="both"/>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09655C" w:rsidRPr="00FB4B55">
        <w:rPr>
          <w:rFonts w:ascii="Times New Roman" w:eastAsia="Times New Roman" w:hAnsi="Times New Roman" w:cs="Times New Roman"/>
          <w:sz w:val="24"/>
          <w:szCs w:val="24"/>
          <w:lang w:val="en"/>
        </w:rPr>
        <w:t>- Viết công thức hóa học và gọi tên của M</w:t>
      </w:r>
      <w:r w:rsidR="00D20B7C" w:rsidRPr="00FB4B55">
        <w:rPr>
          <w:rFonts w:ascii="Times New Roman" w:eastAsia="Times New Roman" w:hAnsi="Times New Roman" w:cs="Times New Roman"/>
          <w:sz w:val="24"/>
          <w:szCs w:val="24"/>
          <w:lang w:val="en"/>
        </w:rPr>
        <w:t>; R.</w:t>
      </w:r>
    </w:p>
    <w:p w14:paraId="1A9280B6" w14:textId="15655153" w:rsidR="00D20B7C" w:rsidRPr="00FB4B55" w:rsidRDefault="006F329D" w:rsidP="00B65C8F">
      <w:pPr>
        <w:spacing w:after="0" w:line="240" w:lineRule="auto"/>
        <w:contextualSpacing/>
        <w:jc w:val="both"/>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09655C" w:rsidRPr="00FB4B55">
        <w:rPr>
          <w:rFonts w:ascii="Times New Roman" w:eastAsia="Times New Roman" w:hAnsi="Times New Roman" w:cs="Times New Roman"/>
          <w:sz w:val="24"/>
          <w:szCs w:val="24"/>
          <w:lang w:val="en"/>
        </w:rPr>
        <w:t>- Khi tạo thành hợp chất M</w:t>
      </w:r>
      <w:r w:rsidR="00D20B7C" w:rsidRPr="00FB4B55">
        <w:rPr>
          <w:rFonts w:ascii="Times New Roman" w:eastAsia="Times New Roman" w:hAnsi="Times New Roman" w:cs="Times New Roman"/>
          <w:sz w:val="24"/>
          <w:szCs w:val="24"/>
          <w:lang w:val="en"/>
        </w:rPr>
        <w:t xml:space="preserve"> và R thuộc loại liên kết gì.</w:t>
      </w:r>
    </w:p>
    <w:p w14:paraId="001242E7" w14:textId="7F333377" w:rsidR="0009655C" w:rsidRPr="008E403E" w:rsidRDefault="006F329D" w:rsidP="00B65C8F">
      <w:pPr>
        <w:spacing w:after="0" w:line="240" w:lineRule="auto"/>
        <w:contextualSpacing/>
        <w:jc w:val="both"/>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D20B7C" w:rsidRPr="00FB4B55">
        <w:rPr>
          <w:rFonts w:ascii="Times New Roman" w:eastAsia="Times New Roman" w:hAnsi="Times New Roman" w:cs="Times New Roman"/>
          <w:sz w:val="24"/>
          <w:szCs w:val="24"/>
          <w:lang w:val="en"/>
        </w:rPr>
        <w:t>- M</w:t>
      </w:r>
      <w:r w:rsidR="0009655C" w:rsidRPr="00FB4B55">
        <w:rPr>
          <w:rFonts w:ascii="Times New Roman" w:eastAsia="Times New Roman" w:hAnsi="Times New Roman" w:cs="Times New Roman"/>
          <w:sz w:val="24"/>
          <w:szCs w:val="24"/>
          <w:lang w:val="en"/>
        </w:rPr>
        <w:t>ột nguyên tử Y</w:t>
      </w:r>
      <w:r w:rsidR="0009655C" w:rsidRPr="00FB4B55">
        <w:rPr>
          <w:rFonts w:ascii="Times New Roman" w:eastAsia="Times New Roman" w:hAnsi="Times New Roman" w:cs="Times New Roman"/>
          <w:sz w:val="24"/>
          <w:szCs w:val="24"/>
          <w:vertAlign w:val="subscript"/>
          <w:lang w:val="en"/>
        </w:rPr>
        <w:t>2</w:t>
      </w:r>
      <w:r w:rsidR="00D20B7C" w:rsidRPr="00FB4B55">
        <w:rPr>
          <w:rFonts w:ascii="Times New Roman" w:eastAsia="Times New Roman" w:hAnsi="Times New Roman" w:cs="Times New Roman"/>
          <w:sz w:val="24"/>
          <w:szCs w:val="24"/>
          <w:lang w:val="en"/>
        </w:rPr>
        <w:t>, một nguyên tử Y</w:t>
      </w:r>
      <w:r w:rsidR="00D20B7C" w:rsidRPr="00FB4B55">
        <w:rPr>
          <w:rFonts w:ascii="Times New Roman" w:eastAsia="Times New Roman" w:hAnsi="Times New Roman" w:cs="Times New Roman"/>
          <w:sz w:val="24"/>
          <w:szCs w:val="24"/>
          <w:vertAlign w:val="subscript"/>
          <w:lang w:val="en"/>
        </w:rPr>
        <w:t>3</w:t>
      </w:r>
      <w:r w:rsidR="00D20B7C" w:rsidRPr="00FB4B55">
        <w:rPr>
          <w:rFonts w:ascii="Times New Roman" w:eastAsia="Times New Roman" w:hAnsi="Times New Roman" w:cs="Times New Roman"/>
          <w:sz w:val="24"/>
          <w:szCs w:val="24"/>
          <w:lang w:val="en"/>
        </w:rPr>
        <w:t xml:space="preserve"> </w:t>
      </w:r>
      <w:r w:rsidR="0009655C" w:rsidRPr="00FB4B55">
        <w:rPr>
          <w:rFonts w:ascii="Times New Roman" w:eastAsia="Times New Roman" w:hAnsi="Times New Roman" w:cs="Times New Roman"/>
          <w:sz w:val="24"/>
          <w:szCs w:val="24"/>
          <w:lang w:val="en"/>
        </w:rPr>
        <w:t>cho hay nhận bao nhiêu electron?</w:t>
      </w:r>
    </w:p>
    <w:p w14:paraId="0907E75E" w14:textId="75D1F49E" w:rsidR="00323808" w:rsidRPr="008E403E" w:rsidRDefault="00954B70"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Times New Roman" w:hAnsi="Times New Roman" w:cs="Times New Roman"/>
          <w:b/>
          <w:color w:val="000000"/>
          <w:sz w:val="24"/>
          <w:szCs w:val="24"/>
          <w:lang w:val="en"/>
        </w:rPr>
        <w:t>1.</w:t>
      </w:r>
      <w:r w:rsidR="00CB4B72" w:rsidRPr="008E403E">
        <w:rPr>
          <w:rFonts w:ascii="Times New Roman" w:eastAsia="Times New Roman" w:hAnsi="Times New Roman" w:cs="Times New Roman"/>
          <w:b/>
          <w:color w:val="000000"/>
          <w:sz w:val="24"/>
          <w:szCs w:val="24"/>
          <w:lang w:val="en"/>
        </w:rPr>
        <w:t>2</w:t>
      </w:r>
      <w:r w:rsidR="00323808" w:rsidRPr="008E403E">
        <w:rPr>
          <w:rFonts w:ascii="Times New Roman" w:eastAsia="Times New Roman" w:hAnsi="Times New Roman" w:cs="Times New Roman"/>
          <w:b/>
          <w:color w:val="000000"/>
          <w:sz w:val="24"/>
          <w:szCs w:val="24"/>
          <w:lang w:val="en"/>
        </w:rPr>
        <w:t>.</w:t>
      </w:r>
      <w:r w:rsidR="00323808" w:rsidRPr="008E403E">
        <w:rPr>
          <w:rFonts w:ascii="Times New Roman" w:eastAsia="Calibri" w:hAnsi="Times New Roman" w:cs="Times New Roman"/>
          <w:bCs/>
          <w:sz w:val="24"/>
          <w:szCs w:val="24"/>
          <w:lang w:val="vi-VN"/>
        </w:rPr>
        <w:t xml:space="preserve"> </w:t>
      </w:r>
      <w:r w:rsidR="00323808" w:rsidRPr="008E403E">
        <w:rPr>
          <w:rFonts w:ascii="Times New Roman" w:eastAsia="Calibri" w:hAnsi="Times New Roman" w:cs="Times New Roman"/>
          <w:sz w:val="24"/>
          <w:szCs w:val="24"/>
          <w:shd w:val="clear" w:color="auto" w:fill="FFFFFF"/>
          <w:lang w:val="pt-BR"/>
        </w:rPr>
        <w:t>Thuốc nổ đen chứa KNO</w:t>
      </w:r>
      <w:r w:rsidR="00323808" w:rsidRPr="008E403E">
        <w:rPr>
          <w:rFonts w:ascii="Times New Roman" w:eastAsia="Calibri" w:hAnsi="Times New Roman" w:cs="Times New Roman"/>
          <w:sz w:val="24"/>
          <w:szCs w:val="24"/>
          <w:vertAlign w:val="subscript"/>
          <w:lang w:val="pt-BR"/>
        </w:rPr>
        <w:t>3</w:t>
      </w:r>
      <w:r w:rsidR="00323808" w:rsidRPr="008E403E">
        <w:rPr>
          <w:rFonts w:ascii="Times New Roman" w:eastAsia="Calibri" w:hAnsi="Times New Roman" w:cs="Times New Roman"/>
          <w:sz w:val="24"/>
          <w:szCs w:val="24"/>
          <w:lang w:val="pt-BR"/>
        </w:rPr>
        <w:t>, S</w:t>
      </w:r>
      <w:r w:rsidR="00323808" w:rsidRPr="008E403E">
        <w:rPr>
          <w:rFonts w:ascii="Times New Roman" w:eastAsia="Calibri" w:hAnsi="Times New Roman" w:cs="Times New Roman"/>
          <w:sz w:val="24"/>
          <w:szCs w:val="24"/>
          <w:shd w:val="clear" w:color="auto" w:fill="FFFFFF"/>
          <w:lang w:val="pt-BR"/>
        </w:rPr>
        <w:t xml:space="preserve"> và C. Giả thiết khi cháy các chất trong thuốc nổ đen phản ứng vừa đủ với nhau theo sơ đồ sau: KNO</w:t>
      </w:r>
      <w:r w:rsidR="00323808" w:rsidRPr="008E403E">
        <w:rPr>
          <w:rFonts w:ascii="Times New Roman" w:eastAsia="Calibri" w:hAnsi="Times New Roman" w:cs="Times New Roman"/>
          <w:sz w:val="24"/>
          <w:szCs w:val="24"/>
          <w:shd w:val="clear" w:color="auto" w:fill="FFFFFF"/>
          <w:vertAlign w:val="subscript"/>
          <w:lang w:val="pt-BR"/>
        </w:rPr>
        <w:t>3</w:t>
      </w:r>
      <w:r w:rsidR="00323808" w:rsidRPr="008E403E">
        <w:rPr>
          <w:rFonts w:ascii="Times New Roman" w:eastAsia="Calibri" w:hAnsi="Times New Roman" w:cs="Times New Roman"/>
          <w:sz w:val="24"/>
          <w:szCs w:val="24"/>
          <w:shd w:val="clear" w:color="auto" w:fill="FFFFFF"/>
          <w:lang w:val="pt-BR"/>
        </w:rPr>
        <w:t xml:space="preserve"> + S + C → K</w:t>
      </w:r>
      <w:r w:rsidR="00323808" w:rsidRPr="008E403E">
        <w:rPr>
          <w:rFonts w:ascii="Times New Roman" w:eastAsia="Calibri" w:hAnsi="Times New Roman" w:cs="Times New Roman"/>
          <w:sz w:val="24"/>
          <w:szCs w:val="24"/>
          <w:shd w:val="clear" w:color="auto" w:fill="FFFFFF"/>
          <w:vertAlign w:val="subscript"/>
          <w:lang w:val="pt-BR"/>
        </w:rPr>
        <w:t>n</w:t>
      </w:r>
      <w:r w:rsidR="00323808" w:rsidRPr="008E403E">
        <w:rPr>
          <w:rFonts w:ascii="Times New Roman" w:eastAsia="Calibri" w:hAnsi="Times New Roman" w:cs="Times New Roman"/>
          <w:sz w:val="24"/>
          <w:szCs w:val="24"/>
          <w:shd w:val="clear" w:color="auto" w:fill="FFFFFF"/>
          <w:lang w:val="pt-BR"/>
        </w:rPr>
        <w:t>X + CO</w:t>
      </w:r>
      <w:r w:rsidR="00323808" w:rsidRPr="008E403E">
        <w:rPr>
          <w:rFonts w:ascii="Times New Roman" w:eastAsia="Calibri" w:hAnsi="Times New Roman" w:cs="Times New Roman"/>
          <w:sz w:val="24"/>
          <w:szCs w:val="24"/>
          <w:shd w:val="clear" w:color="auto" w:fill="FFFFFF"/>
          <w:vertAlign w:val="subscript"/>
          <w:lang w:val="pt-BR"/>
        </w:rPr>
        <w:t>2</w:t>
      </w:r>
      <w:r w:rsidR="00323808" w:rsidRPr="008E403E">
        <w:rPr>
          <w:rFonts w:ascii="Times New Roman" w:eastAsia="Calibri" w:hAnsi="Times New Roman" w:cs="Times New Roman"/>
          <w:sz w:val="24"/>
          <w:szCs w:val="24"/>
          <w:shd w:val="clear" w:color="auto" w:fill="FFFFFF"/>
          <w:lang w:val="pt-BR"/>
        </w:rPr>
        <w:t xml:space="preserve"> + N</w:t>
      </w:r>
      <w:r w:rsidR="00323808" w:rsidRPr="008E403E">
        <w:rPr>
          <w:rFonts w:ascii="Times New Roman" w:eastAsia="Calibri" w:hAnsi="Times New Roman" w:cs="Times New Roman"/>
          <w:sz w:val="24"/>
          <w:szCs w:val="24"/>
          <w:shd w:val="clear" w:color="auto" w:fill="FFFFFF"/>
          <w:vertAlign w:val="subscript"/>
          <w:lang w:val="pt-BR"/>
        </w:rPr>
        <w:t>2</w:t>
      </w:r>
      <w:r w:rsidR="00323808" w:rsidRPr="008E403E">
        <w:rPr>
          <w:rFonts w:ascii="Times New Roman" w:eastAsia="Calibri" w:hAnsi="Times New Roman" w:cs="Times New Roman"/>
          <w:sz w:val="24"/>
          <w:szCs w:val="24"/>
          <w:shd w:val="clear" w:color="auto" w:fill="FFFFFF"/>
          <w:lang w:val="pt-BR"/>
        </w:rPr>
        <w:t>. Biết: hợp chất K</w:t>
      </w:r>
      <w:r w:rsidR="00323808" w:rsidRPr="008E403E">
        <w:rPr>
          <w:rFonts w:ascii="Times New Roman" w:eastAsia="Calibri" w:hAnsi="Times New Roman" w:cs="Times New Roman"/>
          <w:sz w:val="24"/>
          <w:szCs w:val="24"/>
          <w:shd w:val="clear" w:color="auto" w:fill="FFFFFF"/>
          <w:vertAlign w:val="subscript"/>
          <w:lang w:val="pt-BR"/>
        </w:rPr>
        <w:t>n</w:t>
      </w:r>
      <w:r w:rsidR="00323808" w:rsidRPr="008E403E">
        <w:rPr>
          <w:rFonts w:ascii="Times New Roman" w:eastAsia="Calibri" w:hAnsi="Times New Roman" w:cs="Times New Roman"/>
          <w:sz w:val="24"/>
          <w:szCs w:val="24"/>
          <w:shd w:val="clear" w:color="auto" w:fill="FFFFFF"/>
          <w:lang w:val="pt-BR"/>
        </w:rPr>
        <w:t>X chứa 70,909% K về khối lượng; hỗn hợp khí có tỉ khối so với khí oxygen bằng 1,25.</w:t>
      </w:r>
    </w:p>
    <w:p w14:paraId="0F43C5DC" w14:textId="77777777" w:rsidR="00323808" w:rsidRPr="008E403E" w:rsidRDefault="00323808"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Calibri" w:hAnsi="Times New Roman" w:cs="Times New Roman"/>
          <w:sz w:val="24"/>
          <w:szCs w:val="24"/>
          <w:shd w:val="clear" w:color="auto" w:fill="FFFFFF"/>
          <w:lang w:val="pt-BR"/>
        </w:rPr>
        <w:tab/>
      </w:r>
      <w:r w:rsidRPr="001511FC">
        <w:rPr>
          <w:rFonts w:ascii="Times New Roman" w:eastAsia="Calibri" w:hAnsi="Times New Roman" w:cs="Times New Roman"/>
          <w:b/>
          <w:bCs/>
          <w:sz w:val="24"/>
          <w:szCs w:val="24"/>
          <w:shd w:val="clear" w:color="auto" w:fill="FFFFFF"/>
          <w:lang w:val="pt-BR"/>
        </w:rPr>
        <w:t>a)</w:t>
      </w:r>
      <w:r w:rsidRPr="008E403E">
        <w:rPr>
          <w:rFonts w:ascii="Times New Roman" w:eastAsia="Calibri" w:hAnsi="Times New Roman" w:cs="Times New Roman"/>
          <w:sz w:val="24"/>
          <w:szCs w:val="24"/>
          <w:shd w:val="clear" w:color="auto" w:fill="FFFFFF"/>
          <w:lang w:val="pt-BR"/>
        </w:rPr>
        <w:t xml:space="preserve"> Xác định công thức phân tử của K</w:t>
      </w:r>
      <w:r w:rsidRPr="008E403E">
        <w:rPr>
          <w:rFonts w:ascii="Times New Roman" w:eastAsia="Calibri" w:hAnsi="Times New Roman" w:cs="Times New Roman"/>
          <w:sz w:val="24"/>
          <w:szCs w:val="24"/>
          <w:shd w:val="clear" w:color="auto" w:fill="FFFFFF"/>
          <w:vertAlign w:val="subscript"/>
          <w:lang w:val="pt-BR"/>
        </w:rPr>
        <w:t>n</w:t>
      </w:r>
      <w:r w:rsidRPr="008E403E">
        <w:rPr>
          <w:rFonts w:ascii="Times New Roman" w:eastAsia="Calibri" w:hAnsi="Times New Roman" w:cs="Times New Roman"/>
          <w:sz w:val="24"/>
          <w:szCs w:val="24"/>
          <w:shd w:val="clear" w:color="auto" w:fill="FFFFFF"/>
          <w:lang w:val="pt-BR"/>
        </w:rPr>
        <w:t>X và hoàn thành phương trình hóa học theo sơ đồ phản ứng trên.</w:t>
      </w:r>
    </w:p>
    <w:p w14:paraId="360A520E" w14:textId="77777777" w:rsidR="00323808" w:rsidRPr="008E403E" w:rsidRDefault="00323808"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Calibri" w:hAnsi="Times New Roman" w:cs="Times New Roman"/>
          <w:sz w:val="24"/>
          <w:szCs w:val="24"/>
          <w:shd w:val="clear" w:color="auto" w:fill="FFFFFF"/>
          <w:lang w:val="pt-BR"/>
        </w:rPr>
        <w:tab/>
      </w:r>
      <w:r w:rsidRPr="001511FC">
        <w:rPr>
          <w:rFonts w:ascii="Times New Roman" w:eastAsia="Calibri" w:hAnsi="Times New Roman" w:cs="Times New Roman"/>
          <w:b/>
          <w:bCs/>
          <w:sz w:val="24"/>
          <w:szCs w:val="24"/>
          <w:shd w:val="clear" w:color="auto" w:fill="FFFFFF"/>
          <w:lang w:val="pt-BR"/>
        </w:rPr>
        <w:t>b)</w:t>
      </w:r>
      <w:r w:rsidRPr="008E403E">
        <w:rPr>
          <w:rFonts w:ascii="Times New Roman" w:eastAsia="Calibri" w:hAnsi="Times New Roman" w:cs="Times New Roman"/>
          <w:sz w:val="24"/>
          <w:szCs w:val="24"/>
          <w:shd w:val="clear" w:color="auto" w:fill="FFFFFF"/>
          <w:lang w:val="pt-BR"/>
        </w:rPr>
        <w:t xml:space="preserve"> Tính phần trăm khối lượng các chất có trong thuốc nổ đen.</w:t>
      </w:r>
    </w:p>
    <w:p w14:paraId="0F8A7ED5" w14:textId="23A0246E" w:rsidR="00CB4B72" w:rsidRPr="008E403E" w:rsidRDefault="00323808"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Calibri" w:hAnsi="Times New Roman" w:cs="Times New Roman"/>
          <w:sz w:val="24"/>
          <w:szCs w:val="24"/>
          <w:shd w:val="clear" w:color="auto" w:fill="FFFFFF"/>
          <w:lang w:val="pt-BR"/>
        </w:rPr>
        <w:tab/>
      </w:r>
      <w:r w:rsidRPr="001511FC">
        <w:rPr>
          <w:rFonts w:ascii="Times New Roman" w:eastAsia="Calibri" w:hAnsi="Times New Roman" w:cs="Times New Roman"/>
          <w:b/>
          <w:bCs/>
          <w:sz w:val="24"/>
          <w:szCs w:val="24"/>
          <w:shd w:val="clear" w:color="auto" w:fill="FFFFFF"/>
          <w:lang w:val="pt-BR"/>
        </w:rPr>
        <w:t>c)</w:t>
      </w:r>
      <w:r w:rsidRPr="008E403E">
        <w:rPr>
          <w:rFonts w:ascii="Times New Roman" w:eastAsia="Calibri" w:hAnsi="Times New Roman" w:cs="Times New Roman"/>
          <w:sz w:val="24"/>
          <w:szCs w:val="24"/>
          <w:shd w:val="clear" w:color="auto" w:fill="FFFFFF"/>
          <w:lang w:val="pt-BR"/>
        </w:rPr>
        <w:t xml:space="preserve"> Tính thể tích hỗn hợp khí thu được ở điều kiện chuẩn khi đốt cháy hết 2,7 kg thuốc nổ đen.</w:t>
      </w:r>
    </w:p>
    <w:p w14:paraId="0449299B" w14:textId="3F6218C5" w:rsidR="006100C2" w:rsidRDefault="00954B70" w:rsidP="00B65C8F">
      <w:pPr>
        <w:spacing w:after="0" w:line="240" w:lineRule="auto"/>
        <w:jc w:val="both"/>
        <w:rPr>
          <w:rFonts w:ascii="Times New Roman" w:hAnsi="Times New Roman" w:cs="Times New Roman"/>
          <w:sz w:val="24"/>
          <w:szCs w:val="24"/>
        </w:rPr>
      </w:pPr>
      <w:r w:rsidRPr="008E403E">
        <w:rPr>
          <w:rFonts w:ascii="Times New Roman" w:eastAsia="Calibri" w:hAnsi="Times New Roman" w:cs="Times New Roman"/>
          <w:b/>
          <w:bCs/>
          <w:sz w:val="24"/>
          <w:szCs w:val="24"/>
          <w:shd w:val="clear" w:color="auto" w:fill="FFFFFF"/>
          <w:lang w:val="pt-BR"/>
        </w:rPr>
        <w:t>1.3</w:t>
      </w:r>
      <w:r w:rsidRPr="008E403E">
        <w:rPr>
          <w:rFonts w:ascii="Times New Roman" w:hAnsi="Times New Roman" w:cs="Times New Roman"/>
          <w:b/>
          <w:bCs/>
          <w:sz w:val="24"/>
          <w:szCs w:val="24"/>
        </w:rPr>
        <w:t>. </w:t>
      </w:r>
      <w:r w:rsidRPr="008E403E">
        <w:rPr>
          <w:rFonts w:ascii="Times New Roman" w:hAnsi="Times New Roman" w:cs="Times New Roman"/>
          <w:sz w:val="24"/>
          <w:szCs w:val="24"/>
        </w:rPr>
        <w:t xml:space="preserve">Bảng dưới đây là kết quả đo thành phần khí hít vào và thở ra của bạn </w:t>
      </w:r>
      <w:r w:rsidR="006100C2" w:rsidRPr="008E403E">
        <w:rPr>
          <w:rFonts w:ascii="Times New Roman" w:hAnsi="Times New Roman" w:cs="Times New Roman"/>
          <w:sz w:val="24"/>
          <w:szCs w:val="24"/>
        </w:rPr>
        <w:t>An</w:t>
      </w:r>
      <w:r w:rsidRPr="008E403E">
        <w:rPr>
          <w:rFonts w:ascii="Times New Roman" w:hAnsi="Times New Roman" w:cs="Times New Roman"/>
          <w:sz w:val="24"/>
          <w:szCs w:val="24"/>
        </w:rPr>
        <w:t>:</w:t>
      </w:r>
    </w:p>
    <w:tbl>
      <w:tblPr>
        <w:tblStyle w:val="TableGrid"/>
        <w:tblW w:w="0" w:type="auto"/>
        <w:tblInd w:w="279" w:type="dxa"/>
        <w:tblLook w:val="04A0" w:firstRow="1" w:lastRow="0" w:firstColumn="1" w:lastColumn="0" w:noHBand="0" w:noVBand="1"/>
      </w:tblPr>
      <w:tblGrid>
        <w:gridCol w:w="1703"/>
        <w:gridCol w:w="1982"/>
        <w:gridCol w:w="1982"/>
        <w:gridCol w:w="1983"/>
        <w:gridCol w:w="1983"/>
      </w:tblGrid>
      <w:tr w:rsidR="00252337" w14:paraId="54A01DCF" w14:textId="77777777" w:rsidTr="00261EA1">
        <w:tc>
          <w:tcPr>
            <w:tcW w:w="1703" w:type="dxa"/>
            <w:vAlign w:val="center"/>
          </w:tcPr>
          <w:p w14:paraId="39B29BFB" w14:textId="77777777" w:rsidR="00252337" w:rsidRDefault="00252337" w:rsidP="00261EA1">
            <w:pPr>
              <w:jc w:val="center"/>
              <w:rPr>
                <w:rFonts w:cs="Times New Roman"/>
                <w:sz w:val="24"/>
                <w:szCs w:val="24"/>
              </w:rPr>
            </w:pPr>
          </w:p>
        </w:tc>
        <w:tc>
          <w:tcPr>
            <w:tcW w:w="1982" w:type="dxa"/>
            <w:vAlign w:val="center"/>
          </w:tcPr>
          <w:p w14:paraId="1416B877" w14:textId="54ADFFC3" w:rsidR="00252337" w:rsidRDefault="00252337" w:rsidP="00261EA1">
            <w:pPr>
              <w:jc w:val="center"/>
              <w:rPr>
                <w:rFonts w:cs="Times New Roman"/>
                <w:sz w:val="24"/>
                <w:szCs w:val="24"/>
              </w:rPr>
            </w:pPr>
            <w:r>
              <w:rPr>
                <w:rFonts w:cs="Times New Roman"/>
                <w:sz w:val="24"/>
                <w:szCs w:val="24"/>
              </w:rPr>
              <w:t>oxygen</w:t>
            </w:r>
          </w:p>
        </w:tc>
        <w:tc>
          <w:tcPr>
            <w:tcW w:w="1982" w:type="dxa"/>
            <w:vAlign w:val="center"/>
          </w:tcPr>
          <w:p w14:paraId="46AF5D42" w14:textId="5C2E77F0" w:rsidR="00252337" w:rsidRDefault="00252337" w:rsidP="00261EA1">
            <w:pPr>
              <w:jc w:val="center"/>
              <w:rPr>
                <w:rFonts w:cs="Times New Roman"/>
                <w:sz w:val="24"/>
                <w:szCs w:val="24"/>
              </w:rPr>
            </w:pPr>
            <w:r>
              <w:rPr>
                <w:rFonts w:cs="Times New Roman"/>
                <w:sz w:val="24"/>
                <w:szCs w:val="24"/>
              </w:rPr>
              <w:t>carbon dioxide</w:t>
            </w:r>
          </w:p>
        </w:tc>
        <w:tc>
          <w:tcPr>
            <w:tcW w:w="1983" w:type="dxa"/>
            <w:vAlign w:val="center"/>
          </w:tcPr>
          <w:p w14:paraId="50999760" w14:textId="30978977" w:rsidR="00252337" w:rsidRDefault="00252337" w:rsidP="00261EA1">
            <w:pPr>
              <w:jc w:val="center"/>
              <w:rPr>
                <w:rFonts w:cs="Times New Roman"/>
                <w:sz w:val="24"/>
                <w:szCs w:val="24"/>
              </w:rPr>
            </w:pPr>
            <w:r>
              <w:rPr>
                <w:rFonts w:cs="Times New Roman"/>
                <w:sz w:val="24"/>
                <w:szCs w:val="24"/>
              </w:rPr>
              <w:t>nitrogen</w:t>
            </w:r>
          </w:p>
        </w:tc>
        <w:tc>
          <w:tcPr>
            <w:tcW w:w="1983" w:type="dxa"/>
            <w:vAlign w:val="center"/>
          </w:tcPr>
          <w:p w14:paraId="2F511505" w14:textId="25085773" w:rsidR="00252337" w:rsidRDefault="00252337" w:rsidP="00261EA1">
            <w:pPr>
              <w:jc w:val="center"/>
              <w:rPr>
                <w:rFonts w:cs="Times New Roman"/>
                <w:sz w:val="24"/>
                <w:szCs w:val="24"/>
              </w:rPr>
            </w:pPr>
            <w:r>
              <w:rPr>
                <w:rFonts w:cs="Times New Roman"/>
                <w:sz w:val="24"/>
                <w:szCs w:val="24"/>
              </w:rPr>
              <w:t>hơi nước</w:t>
            </w:r>
          </w:p>
        </w:tc>
      </w:tr>
      <w:tr w:rsidR="00252337" w14:paraId="5E3A06ED" w14:textId="77777777" w:rsidTr="00261EA1">
        <w:tc>
          <w:tcPr>
            <w:tcW w:w="1703" w:type="dxa"/>
            <w:vAlign w:val="center"/>
          </w:tcPr>
          <w:p w14:paraId="1DA4627F" w14:textId="3BEA2AF1" w:rsidR="00252337" w:rsidRDefault="00252337" w:rsidP="00261EA1">
            <w:pPr>
              <w:jc w:val="center"/>
              <w:rPr>
                <w:rFonts w:cs="Times New Roman"/>
                <w:sz w:val="24"/>
                <w:szCs w:val="24"/>
              </w:rPr>
            </w:pPr>
            <w:r>
              <w:rPr>
                <w:rFonts w:cs="Times New Roman"/>
                <w:sz w:val="24"/>
                <w:szCs w:val="24"/>
              </w:rPr>
              <w:t>Khi hít vào</w:t>
            </w:r>
          </w:p>
        </w:tc>
        <w:tc>
          <w:tcPr>
            <w:tcW w:w="1982" w:type="dxa"/>
            <w:vAlign w:val="center"/>
          </w:tcPr>
          <w:p w14:paraId="466362E0" w14:textId="66A67E23" w:rsidR="00252337" w:rsidRDefault="00252337" w:rsidP="00261EA1">
            <w:pPr>
              <w:jc w:val="center"/>
              <w:rPr>
                <w:rFonts w:cs="Times New Roman"/>
                <w:sz w:val="24"/>
                <w:szCs w:val="24"/>
              </w:rPr>
            </w:pPr>
            <w:r>
              <w:rPr>
                <w:rFonts w:cs="Times New Roman"/>
                <w:sz w:val="24"/>
                <w:szCs w:val="24"/>
              </w:rPr>
              <w:t>20,96%</w:t>
            </w:r>
          </w:p>
        </w:tc>
        <w:tc>
          <w:tcPr>
            <w:tcW w:w="1982" w:type="dxa"/>
            <w:vAlign w:val="center"/>
          </w:tcPr>
          <w:p w14:paraId="6DD502D0" w14:textId="7A60F2F3" w:rsidR="00252337" w:rsidRDefault="00252337" w:rsidP="00261EA1">
            <w:pPr>
              <w:jc w:val="center"/>
              <w:rPr>
                <w:rFonts w:cs="Times New Roman"/>
                <w:sz w:val="24"/>
                <w:szCs w:val="24"/>
              </w:rPr>
            </w:pPr>
            <w:r>
              <w:rPr>
                <w:rFonts w:cs="Times New Roman"/>
                <w:sz w:val="24"/>
                <w:szCs w:val="24"/>
              </w:rPr>
              <w:t>0,03%</w:t>
            </w:r>
          </w:p>
        </w:tc>
        <w:tc>
          <w:tcPr>
            <w:tcW w:w="1983" w:type="dxa"/>
            <w:vAlign w:val="center"/>
          </w:tcPr>
          <w:p w14:paraId="1FD9E4CB" w14:textId="239990E2" w:rsidR="00252337" w:rsidRDefault="00252337" w:rsidP="00261EA1">
            <w:pPr>
              <w:jc w:val="center"/>
              <w:rPr>
                <w:rFonts w:cs="Times New Roman"/>
                <w:sz w:val="24"/>
                <w:szCs w:val="24"/>
              </w:rPr>
            </w:pPr>
            <w:r>
              <w:rPr>
                <w:rFonts w:cs="Times New Roman"/>
                <w:sz w:val="24"/>
                <w:szCs w:val="24"/>
              </w:rPr>
              <w:t>79,01%</w:t>
            </w:r>
          </w:p>
        </w:tc>
        <w:tc>
          <w:tcPr>
            <w:tcW w:w="1983" w:type="dxa"/>
            <w:vAlign w:val="center"/>
          </w:tcPr>
          <w:p w14:paraId="052B03B6" w14:textId="03379865" w:rsidR="00252337" w:rsidRDefault="00252337" w:rsidP="00261EA1">
            <w:pPr>
              <w:jc w:val="center"/>
              <w:rPr>
                <w:rFonts w:cs="Times New Roman"/>
                <w:sz w:val="24"/>
                <w:szCs w:val="24"/>
              </w:rPr>
            </w:pPr>
            <w:r>
              <w:rPr>
                <w:rFonts w:cs="Times New Roman"/>
                <w:sz w:val="24"/>
                <w:szCs w:val="24"/>
              </w:rPr>
              <w:t>Ít</w:t>
            </w:r>
          </w:p>
        </w:tc>
      </w:tr>
      <w:tr w:rsidR="00252337" w14:paraId="34C3BD0E" w14:textId="77777777" w:rsidTr="00261EA1">
        <w:tc>
          <w:tcPr>
            <w:tcW w:w="1703" w:type="dxa"/>
            <w:vAlign w:val="center"/>
          </w:tcPr>
          <w:p w14:paraId="73289992" w14:textId="6D114341" w:rsidR="00252337" w:rsidRDefault="00252337" w:rsidP="00261EA1">
            <w:pPr>
              <w:jc w:val="center"/>
              <w:rPr>
                <w:rFonts w:cs="Times New Roman"/>
                <w:sz w:val="24"/>
                <w:szCs w:val="24"/>
              </w:rPr>
            </w:pPr>
            <w:r>
              <w:rPr>
                <w:rFonts w:cs="Times New Roman"/>
                <w:sz w:val="24"/>
                <w:szCs w:val="24"/>
              </w:rPr>
              <w:t>Khi thở ra</w:t>
            </w:r>
          </w:p>
        </w:tc>
        <w:tc>
          <w:tcPr>
            <w:tcW w:w="1982" w:type="dxa"/>
            <w:vAlign w:val="center"/>
          </w:tcPr>
          <w:p w14:paraId="77987052" w14:textId="5AB7C387" w:rsidR="00252337" w:rsidRDefault="00252337" w:rsidP="00261EA1">
            <w:pPr>
              <w:jc w:val="center"/>
              <w:rPr>
                <w:rFonts w:cs="Times New Roman"/>
                <w:sz w:val="24"/>
                <w:szCs w:val="24"/>
              </w:rPr>
            </w:pPr>
            <w:r>
              <w:rPr>
                <w:rFonts w:cs="Times New Roman"/>
                <w:sz w:val="24"/>
                <w:szCs w:val="24"/>
              </w:rPr>
              <w:t>16,04%</w:t>
            </w:r>
          </w:p>
        </w:tc>
        <w:tc>
          <w:tcPr>
            <w:tcW w:w="1982" w:type="dxa"/>
            <w:vAlign w:val="center"/>
          </w:tcPr>
          <w:p w14:paraId="2E19E46A" w14:textId="57692432" w:rsidR="00252337" w:rsidRDefault="00252337" w:rsidP="00261EA1">
            <w:pPr>
              <w:jc w:val="center"/>
              <w:rPr>
                <w:rFonts w:cs="Times New Roman"/>
                <w:sz w:val="24"/>
                <w:szCs w:val="24"/>
              </w:rPr>
            </w:pPr>
            <w:r>
              <w:rPr>
                <w:rFonts w:cs="Times New Roman"/>
                <w:sz w:val="24"/>
                <w:szCs w:val="24"/>
              </w:rPr>
              <w:t>4,10%</w:t>
            </w:r>
          </w:p>
        </w:tc>
        <w:tc>
          <w:tcPr>
            <w:tcW w:w="1983" w:type="dxa"/>
            <w:vAlign w:val="center"/>
          </w:tcPr>
          <w:p w14:paraId="325C7C44" w14:textId="6A4517B1" w:rsidR="00252337" w:rsidRDefault="00252337" w:rsidP="00261EA1">
            <w:pPr>
              <w:jc w:val="center"/>
              <w:rPr>
                <w:rFonts w:cs="Times New Roman"/>
                <w:sz w:val="24"/>
                <w:szCs w:val="24"/>
              </w:rPr>
            </w:pPr>
            <w:r>
              <w:rPr>
                <w:rFonts w:cs="Times New Roman"/>
                <w:sz w:val="24"/>
                <w:szCs w:val="24"/>
              </w:rPr>
              <w:t>79,50%</w:t>
            </w:r>
          </w:p>
        </w:tc>
        <w:tc>
          <w:tcPr>
            <w:tcW w:w="1983" w:type="dxa"/>
            <w:vAlign w:val="center"/>
          </w:tcPr>
          <w:p w14:paraId="21181AAA" w14:textId="0C67678D" w:rsidR="00252337" w:rsidRDefault="00252337" w:rsidP="00261EA1">
            <w:pPr>
              <w:jc w:val="center"/>
              <w:rPr>
                <w:rFonts w:cs="Times New Roman"/>
                <w:sz w:val="24"/>
                <w:szCs w:val="24"/>
              </w:rPr>
            </w:pPr>
            <w:r>
              <w:rPr>
                <w:rFonts w:cs="Times New Roman"/>
                <w:sz w:val="24"/>
                <w:szCs w:val="24"/>
              </w:rPr>
              <w:t>Bão hoà</w:t>
            </w:r>
          </w:p>
        </w:tc>
      </w:tr>
    </w:tbl>
    <w:p w14:paraId="0DC0CD86" w14:textId="6983E731" w:rsidR="000D04B2" w:rsidRPr="008E403E" w:rsidRDefault="00954B70" w:rsidP="00B65C8F">
      <w:pPr>
        <w:spacing w:after="0" w:line="240" w:lineRule="auto"/>
        <w:jc w:val="both"/>
        <w:rPr>
          <w:rFonts w:ascii="Times New Roman" w:hAnsi="Times New Roman" w:cs="Times New Roman"/>
          <w:sz w:val="24"/>
          <w:szCs w:val="24"/>
        </w:rPr>
      </w:pPr>
      <w:r w:rsidRPr="008E403E">
        <w:rPr>
          <w:rFonts w:ascii="Times New Roman" w:hAnsi="Times New Roman" w:cs="Times New Roman"/>
          <w:sz w:val="24"/>
          <w:szCs w:val="24"/>
        </w:rPr>
        <w:t>Biết rằng, số nhịp hô hấp của học sinh này là 18 nhịp/ phút, mỗi nhịp hít vào một lượng khí là 480mL. Hãy cho biết trong một ngày học sinh này đã lấy từ môi trường bao nhiêu lít khí oxygen và thải ra môi trường bao nhiêu lít khí carbon dioxide qua đường hô hấp?</w:t>
      </w:r>
    </w:p>
    <w:p w14:paraId="677A01D5" w14:textId="516AC888"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jc w:val="both"/>
        <w:rPr>
          <w:rFonts w:ascii="Times New Roman" w:eastAsia="Times New Roman" w:hAnsi="Times New Roman" w:cs="Times New Roman"/>
          <w:b/>
          <w:color w:val="000000"/>
          <w:sz w:val="24"/>
          <w:szCs w:val="24"/>
          <w:lang w:val="en"/>
        </w:rPr>
      </w:pPr>
      <w:r w:rsidRPr="008E403E">
        <w:rPr>
          <w:rFonts w:ascii="Times New Roman" w:eastAsia="Times New Roman" w:hAnsi="Times New Roman" w:cs="Times New Roman"/>
          <w:b/>
          <w:color w:val="000000"/>
          <w:sz w:val="24"/>
          <w:szCs w:val="24"/>
          <w:lang w:val="en"/>
        </w:rPr>
        <w:t>Câu 2</w:t>
      </w:r>
      <w:r w:rsidR="008E403E">
        <w:rPr>
          <w:rFonts w:ascii="Times New Roman" w:eastAsia="Times New Roman" w:hAnsi="Times New Roman" w:cs="Times New Roman"/>
          <w:b/>
          <w:color w:val="000000"/>
          <w:sz w:val="24"/>
          <w:szCs w:val="24"/>
          <w:lang w:val="en"/>
        </w:rPr>
        <w:t>.</w:t>
      </w:r>
      <w:r w:rsidRPr="008E403E">
        <w:rPr>
          <w:rFonts w:ascii="Times New Roman" w:eastAsia="Times New Roman" w:hAnsi="Times New Roman" w:cs="Times New Roman"/>
          <w:b/>
          <w:color w:val="000000"/>
          <w:sz w:val="24"/>
          <w:szCs w:val="24"/>
          <w:lang w:val="en"/>
        </w:rPr>
        <w:t xml:space="preserve"> (3,0 điểm).</w:t>
      </w:r>
    </w:p>
    <w:p w14:paraId="6D242197" w14:textId="7461496C" w:rsidR="00752D3A" w:rsidRPr="008E403E" w:rsidRDefault="000247B9"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b/>
          <w:color w:val="000000"/>
          <w:sz w:val="24"/>
          <w:szCs w:val="24"/>
          <w:lang w:val="en"/>
        </w:rPr>
        <w:lastRenderedPageBreak/>
        <w:t>2.</w:t>
      </w:r>
      <w:r w:rsidR="00752D3A" w:rsidRPr="008E403E">
        <w:rPr>
          <w:rFonts w:ascii="Times New Roman" w:eastAsia="Times New Roman" w:hAnsi="Times New Roman" w:cs="Times New Roman"/>
          <w:b/>
          <w:color w:val="000000"/>
          <w:sz w:val="24"/>
          <w:szCs w:val="24"/>
          <w:lang w:val="en"/>
        </w:rPr>
        <w:t>1.</w:t>
      </w:r>
      <w:r w:rsidR="00752D3A" w:rsidRPr="008E403E">
        <w:rPr>
          <w:rFonts w:ascii="Times New Roman" w:eastAsia="Times New Roman" w:hAnsi="Times New Roman" w:cs="Times New Roman"/>
          <w:color w:val="000000"/>
          <w:sz w:val="24"/>
          <w:szCs w:val="24"/>
          <w:lang w:val="en"/>
        </w:rPr>
        <w:t xml:space="preserve"> Một mẫu chất Q có thành phần chính là muối Mohr còn lại là tạp chất trơ. Muối Mohr có công thức hóa học là (NH</w:t>
      </w:r>
      <w:r w:rsidR="00752D3A" w:rsidRPr="008E403E">
        <w:rPr>
          <w:rFonts w:ascii="Times New Roman" w:eastAsia="Times New Roman" w:hAnsi="Times New Roman" w:cs="Times New Roman"/>
          <w:color w:val="000000"/>
          <w:sz w:val="24"/>
          <w:szCs w:val="24"/>
          <w:vertAlign w:val="subscript"/>
          <w:lang w:val="en"/>
        </w:rPr>
        <w:t>4</w:t>
      </w:r>
      <w:r w:rsidR="00752D3A" w:rsidRPr="008E403E">
        <w:rPr>
          <w:rFonts w:ascii="Times New Roman" w:eastAsia="Times New Roman" w:hAnsi="Times New Roman" w:cs="Times New Roman"/>
          <w:color w:val="000000"/>
          <w:sz w:val="24"/>
          <w:szCs w:val="24"/>
          <w:lang w:val="en"/>
        </w:rPr>
        <w:t>)</w:t>
      </w:r>
      <w:r w:rsidR="00752D3A" w:rsidRPr="008E403E">
        <w:rPr>
          <w:rFonts w:ascii="Times New Roman" w:eastAsia="Times New Roman" w:hAnsi="Times New Roman" w:cs="Times New Roman"/>
          <w:color w:val="000000"/>
          <w:sz w:val="24"/>
          <w:szCs w:val="24"/>
          <w:vertAlign w:val="subscript"/>
          <w:lang w:val="en"/>
        </w:rPr>
        <w:t>2</w:t>
      </w:r>
      <w:r w:rsidR="00752D3A" w:rsidRPr="008E403E">
        <w:rPr>
          <w:rFonts w:ascii="Times New Roman" w:eastAsia="Times New Roman" w:hAnsi="Times New Roman" w:cs="Times New Roman"/>
          <w:color w:val="000000"/>
          <w:sz w:val="24"/>
          <w:szCs w:val="24"/>
          <w:lang w:val="en"/>
        </w:rPr>
        <w:t>SO</w:t>
      </w:r>
      <w:r w:rsidR="00752D3A" w:rsidRPr="008E403E">
        <w:rPr>
          <w:rFonts w:ascii="Times New Roman" w:eastAsia="Times New Roman" w:hAnsi="Times New Roman" w:cs="Times New Roman"/>
          <w:color w:val="000000"/>
          <w:sz w:val="24"/>
          <w:szCs w:val="24"/>
          <w:vertAlign w:val="subscript"/>
          <w:lang w:val="en"/>
        </w:rPr>
        <w:t>4</w:t>
      </w:r>
      <w:r w:rsidR="00752D3A" w:rsidRPr="008E403E">
        <w:rPr>
          <w:rFonts w:ascii="Times New Roman" w:eastAsia="Times New Roman" w:hAnsi="Times New Roman" w:cs="Times New Roman"/>
          <w:color w:val="000000"/>
          <w:sz w:val="24"/>
          <w:szCs w:val="24"/>
          <w:lang w:val="en"/>
        </w:rPr>
        <w:t>.FeSO</w:t>
      </w:r>
      <w:r w:rsidR="00752D3A" w:rsidRPr="008E403E">
        <w:rPr>
          <w:rFonts w:ascii="Times New Roman" w:eastAsia="Times New Roman" w:hAnsi="Times New Roman" w:cs="Times New Roman"/>
          <w:color w:val="000000"/>
          <w:sz w:val="24"/>
          <w:szCs w:val="24"/>
          <w:vertAlign w:val="subscript"/>
          <w:lang w:val="en"/>
        </w:rPr>
        <w:t>4</w:t>
      </w:r>
      <w:r w:rsidR="00752D3A" w:rsidRPr="008E403E">
        <w:rPr>
          <w:rFonts w:ascii="Times New Roman" w:eastAsia="Times New Roman" w:hAnsi="Times New Roman" w:cs="Times New Roman"/>
          <w:color w:val="000000"/>
          <w:sz w:val="24"/>
          <w:szCs w:val="24"/>
          <w:lang w:val="en"/>
        </w:rPr>
        <w:t>.6H</w:t>
      </w:r>
      <w:r w:rsidR="00752D3A" w:rsidRPr="008E403E">
        <w:rPr>
          <w:rFonts w:ascii="Times New Roman" w:eastAsia="Times New Roman" w:hAnsi="Times New Roman" w:cs="Times New Roman"/>
          <w:color w:val="000000"/>
          <w:sz w:val="24"/>
          <w:szCs w:val="24"/>
          <w:vertAlign w:val="subscript"/>
          <w:lang w:val="en"/>
        </w:rPr>
        <w:t>2</w:t>
      </w:r>
      <w:r w:rsidR="00752D3A" w:rsidRPr="008E403E">
        <w:rPr>
          <w:rFonts w:ascii="Times New Roman" w:eastAsia="Times New Roman" w:hAnsi="Times New Roman" w:cs="Times New Roman"/>
          <w:color w:val="000000"/>
          <w:sz w:val="24"/>
          <w:szCs w:val="24"/>
          <w:lang w:val="en"/>
        </w:rPr>
        <w:t>O. Một nhóm học sinh tiến hành thí nghiệm theo các bước sau:</w:t>
      </w:r>
    </w:p>
    <w:p w14:paraId="1E2994EB"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 Bước 1: lấy 7,237 gam mẫu chất Q pha thành 100 mL dung dịch X.</w:t>
      </w:r>
    </w:p>
    <w:p w14:paraId="3C42C6F9"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 Bước 2: lấy 10 mL dung dịch X, thêm tiếp 10 mL dung dịch H</w:t>
      </w:r>
      <w:r w:rsidRPr="008E403E">
        <w:rPr>
          <w:rFonts w:ascii="Times New Roman" w:eastAsia="Times New Roman" w:hAnsi="Times New Roman" w:cs="Times New Roman"/>
          <w:color w:val="000000"/>
          <w:sz w:val="24"/>
          <w:szCs w:val="24"/>
          <w:vertAlign w:val="subscript"/>
          <w:lang w:val="en"/>
        </w:rPr>
        <w:t>2</w:t>
      </w:r>
      <w:r w:rsidRPr="008E403E">
        <w:rPr>
          <w:rFonts w:ascii="Times New Roman" w:eastAsia="Times New Roman" w:hAnsi="Times New Roman" w:cs="Times New Roman"/>
          <w:color w:val="000000"/>
          <w:sz w:val="24"/>
          <w:szCs w:val="24"/>
          <w:lang w:val="en"/>
        </w:rPr>
        <w:t>S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10% thu được dung dịch Y.</w:t>
      </w:r>
    </w:p>
    <w:p w14:paraId="68D822DC"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 Bước 3: tiến hành chuẩn độ dung dịch Y bằng dung dịch chuẩn KMn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0,023M, ghi lại thể tích dung dịch KMn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đã dùng.</w:t>
      </w:r>
    </w:p>
    <w:p w14:paraId="46BE3B0C"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Lặp lại bước 2 và bước 3 thêm 2 lần nữa. Kết quả thu được như sau:</w:t>
      </w:r>
    </w:p>
    <w:tbl>
      <w:tblPr>
        <w:tblW w:w="95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56"/>
        <w:gridCol w:w="1798"/>
        <w:gridCol w:w="2065"/>
        <w:gridCol w:w="2054"/>
      </w:tblGrid>
      <w:tr w:rsidR="00752D3A" w:rsidRPr="008E403E" w14:paraId="7694FD71" w14:textId="77777777" w:rsidTr="003375EF">
        <w:trPr>
          <w:jc w:val="center"/>
        </w:trPr>
        <w:tc>
          <w:tcPr>
            <w:tcW w:w="3656" w:type="dxa"/>
            <w:tcBorders>
              <w:top w:val="single" w:sz="4" w:space="0" w:color="000000"/>
              <w:left w:val="single" w:sz="4" w:space="0" w:color="000000"/>
              <w:bottom w:val="single" w:sz="4" w:space="0" w:color="000000"/>
              <w:right w:val="single" w:sz="4" w:space="0" w:color="000000"/>
            </w:tcBorders>
          </w:tcPr>
          <w:p w14:paraId="0AEC0F22"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Lần chuẩn độ</w:t>
            </w:r>
          </w:p>
        </w:tc>
        <w:tc>
          <w:tcPr>
            <w:tcW w:w="1798" w:type="dxa"/>
            <w:tcBorders>
              <w:top w:val="single" w:sz="4" w:space="0" w:color="000000"/>
              <w:left w:val="single" w:sz="4" w:space="0" w:color="000000"/>
              <w:bottom w:val="single" w:sz="4" w:space="0" w:color="000000"/>
              <w:right w:val="single" w:sz="4" w:space="0" w:color="000000"/>
            </w:tcBorders>
          </w:tcPr>
          <w:p w14:paraId="1D0D41AD"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w:t>
            </w:r>
          </w:p>
        </w:tc>
        <w:tc>
          <w:tcPr>
            <w:tcW w:w="2065" w:type="dxa"/>
            <w:tcBorders>
              <w:top w:val="single" w:sz="4" w:space="0" w:color="000000"/>
              <w:left w:val="single" w:sz="4" w:space="0" w:color="000000"/>
              <w:bottom w:val="single" w:sz="4" w:space="0" w:color="000000"/>
              <w:right w:val="single" w:sz="4" w:space="0" w:color="000000"/>
            </w:tcBorders>
          </w:tcPr>
          <w:p w14:paraId="209D57C6"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2</w:t>
            </w:r>
          </w:p>
        </w:tc>
        <w:tc>
          <w:tcPr>
            <w:tcW w:w="2054" w:type="dxa"/>
            <w:tcBorders>
              <w:top w:val="single" w:sz="4" w:space="0" w:color="000000"/>
              <w:left w:val="single" w:sz="4" w:space="0" w:color="000000"/>
              <w:bottom w:val="single" w:sz="4" w:space="0" w:color="000000"/>
              <w:right w:val="single" w:sz="4" w:space="0" w:color="000000"/>
            </w:tcBorders>
          </w:tcPr>
          <w:p w14:paraId="4F3D1D2C"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3</w:t>
            </w:r>
          </w:p>
        </w:tc>
      </w:tr>
      <w:tr w:rsidR="00752D3A" w:rsidRPr="008E403E" w14:paraId="052C9447" w14:textId="77777777" w:rsidTr="003375EF">
        <w:trPr>
          <w:jc w:val="center"/>
        </w:trPr>
        <w:tc>
          <w:tcPr>
            <w:tcW w:w="3656" w:type="dxa"/>
            <w:tcBorders>
              <w:top w:val="single" w:sz="4" w:space="0" w:color="000000"/>
              <w:left w:val="single" w:sz="4" w:space="0" w:color="000000"/>
              <w:bottom w:val="single" w:sz="4" w:space="0" w:color="000000"/>
              <w:right w:val="single" w:sz="4" w:space="0" w:color="000000"/>
            </w:tcBorders>
          </w:tcPr>
          <w:p w14:paraId="4CCBDDCC"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Thể tích dung dịch KMn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mL)</w:t>
            </w:r>
          </w:p>
        </w:tc>
        <w:tc>
          <w:tcPr>
            <w:tcW w:w="1798" w:type="dxa"/>
            <w:tcBorders>
              <w:top w:val="single" w:sz="4" w:space="0" w:color="000000"/>
              <w:left w:val="single" w:sz="4" w:space="0" w:color="000000"/>
              <w:bottom w:val="single" w:sz="4" w:space="0" w:color="000000"/>
              <w:right w:val="single" w:sz="4" w:space="0" w:color="000000"/>
            </w:tcBorders>
          </w:tcPr>
          <w:p w14:paraId="4408BDCA"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6,0</w:t>
            </w:r>
          </w:p>
        </w:tc>
        <w:tc>
          <w:tcPr>
            <w:tcW w:w="2065" w:type="dxa"/>
            <w:tcBorders>
              <w:top w:val="single" w:sz="4" w:space="0" w:color="000000"/>
              <w:left w:val="single" w:sz="4" w:space="0" w:color="000000"/>
              <w:bottom w:val="single" w:sz="4" w:space="0" w:color="000000"/>
              <w:right w:val="single" w:sz="4" w:space="0" w:color="000000"/>
            </w:tcBorders>
          </w:tcPr>
          <w:p w14:paraId="1E65D0B1"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6,1</w:t>
            </w:r>
          </w:p>
        </w:tc>
        <w:tc>
          <w:tcPr>
            <w:tcW w:w="2054" w:type="dxa"/>
            <w:tcBorders>
              <w:top w:val="single" w:sz="4" w:space="0" w:color="000000"/>
              <w:left w:val="single" w:sz="4" w:space="0" w:color="000000"/>
              <w:bottom w:val="single" w:sz="4" w:space="0" w:color="000000"/>
              <w:right w:val="single" w:sz="4" w:space="0" w:color="000000"/>
            </w:tcBorders>
          </w:tcPr>
          <w:p w14:paraId="4303D5C4"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6,0</w:t>
            </w:r>
          </w:p>
        </w:tc>
      </w:tr>
    </w:tbl>
    <w:p w14:paraId="1A4113A1" w14:textId="1D3EC89F" w:rsidR="00752D3A" w:rsidRPr="008E403E" w:rsidRDefault="00752D3A" w:rsidP="00B65C8F">
      <w:pPr>
        <w:spacing w:after="0" w:line="240"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Tính phần trăm khối lượng của muối Mohr trong mẫu chất Q. </w:t>
      </w:r>
    </w:p>
    <w:p w14:paraId="0145FC8B" w14:textId="74189D15" w:rsidR="00794D9D" w:rsidRPr="008E403E" w:rsidRDefault="000247B9"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b/>
          <w:sz w:val="24"/>
          <w:szCs w:val="24"/>
          <w:lang w:val="en"/>
        </w:rPr>
        <w:t>2.</w:t>
      </w:r>
      <w:r w:rsidR="00794D9D" w:rsidRPr="008E403E">
        <w:rPr>
          <w:rFonts w:ascii="Times New Roman" w:eastAsia="Times New Roman" w:hAnsi="Times New Roman" w:cs="Times New Roman"/>
          <w:b/>
          <w:sz w:val="24"/>
          <w:szCs w:val="24"/>
          <w:lang w:val="en"/>
        </w:rPr>
        <w:t>2.</w:t>
      </w:r>
      <w:r w:rsidR="00794D9D" w:rsidRPr="008E403E">
        <w:rPr>
          <w:rFonts w:ascii="Times New Roman" w:eastAsia="Times New Roman" w:hAnsi="Times New Roman" w:cs="Times New Roman"/>
          <w:sz w:val="24"/>
          <w:szCs w:val="24"/>
          <w:lang w:val="en"/>
        </w:rPr>
        <w:t xml:space="preserve"> Nêu hiện tượng và viết phương trình hóa học (nếu có) trong các thí nghiệm sau:</w:t>
      </w:r>
    </w:p>
    <w:p w14:paraId="74F60D86" w14:textId="1C1C3A28" w:rsidR="00794D9D" w:rsidRPr="008E403E" w:rsidRDefault="00794D9D" w:rsidP="00261EA1">
      <w:pPr>
        <w:spacing w:after="0" w:line="276" w:lineRule="auto"/>
        <w:ind w:firstLine="284"/>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b/>
          <w:sz w:val="24"/>
          <w:szCs w:val="24"/>
          <w:lang w:val="en"/>
        </w:rPr>
        <w:t>a</w:t>
      </w:r>
      <w:r w:rsidR="006530FC" w:rsidRPr="008E403E">
        <w:rPr>
          <w:rFonts w:ascii="Times New Roman" w:eastAsia="Times New Roman" w:hAnsi="Times New Roman" w:cs="Times New Roman"/>
          <w:b/>
          <w:sz w:val="24"/>
          <w:szCs w:val="24"/>
          <w:lang w:val="en"/>
        </w:rPr>
        <w:t>.</w:t>
      </w:r>
      <w:r w:rsidRPr="008E403E">
        <w:rPr>
          <w:rFonts w:ascii="Times New Roman" w:eastAsia="Times New Roman" w:hAnsi="Times New Roman" w:cs="Times New Roman"/>
          <w:sz w:val="24"/>
          <w:szCs w:val="24"/>
          <w:lang w:val="en"/>
        </w:rPr>
        <w:t xml:space="preserve"> Nhỏ từ từ đến dư dung dịch NaOH vào ống nghiệm đựng dung dịch ZnCl</w:t>
      </w:r>
      <w:r w:rsidRPr="008E403E">
        <w:rPr>
          <w:rFonts w:ascii="Times New Roman" w:eastAsia="Times New Roman" w:hAnsi="Times New Roman" w:cs="Times New Roman"/>
          <w:sz w:val="24"/>
          <w:szCs w:val="24"/>
          <w:vertAlign w:val="subscript"/>
          <w:lang w:val="en"/>
        </w:rPr>
        <w:t>2</w:t>
      </w:r>
    </w:p>
    <w:p w14:paraId="1E71D441" w14:textId="67BA0254" w:rsidR="00794D9D" w:rsidRPr="008E403E" w:rsidRDefault="00794D9D"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b/>
          <w:sz w:val="24"/>
          <w:szCs w:val="24"/>
          <w:lang w:val="en"/>
        </w:rPr>
        <w:t>b.</w:t>
      </w:r>
      <w:r w:rsidRPr="008E403E">
        <w:rPr>
          <w:rFonts w:ascii="Times New Roman" w:eastAsia="Times New Roman" w:hAnsi="Times New Roman" w:cs="Times New Roman"/>
          <w:sz w:val="24"/>
          <w:szCs w:val="24"/>
          <w:lang w:val="en"/>
        </w:rPr>
        <w:t xml:space="preserve"> Cho giấm ăn vào lớp cặn (chứa chủ yếu CaCO</w:t>
      </w:r>
      <w:r w:rsidRPr="008E403E">
        <w:rPr>
          <w:rFonts w:ascii="Times New Roman" w:eastAsia="Times New Roman" w:hAnsi="Times New Roman" w:cs="Times New Roman"/>
          <w:sz w:val="24"/>
          <w:szCs w:val="24"/>
          <w:vertAlign w:val="subscript"/>
          <w:lang w:val="en"/>
        </w:rPr>
        <w:t>3</w:t>
      </w:r>
      <w:r w:rsidRPr="008E403E">
        <w:rPr>
          <w:rFonts w:ascii="Times New Roman" w:eastAsia="Times New Roman" w:hAnsi="Times New Roman" w:cs="Times New Roman"/>
          <w:sz w:val="24"/>
          <w:szCs w:val="24"/>
          <w:lang w:val="en"/>
        </w:rPr>
        <w:t>) trong ấm đun nước.</w:t>
      </w:r>
    </w:p>
    <w:p w14:paraId="0FE88953" w14:textId="6660E65B" w:rsidR="00794D9D" w:rsidRPr="008E403E" w:rsidRDefault="00794D9D"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b/>
          <w:sz w:val="24"/>
          <w:szCs w:val="24"/>
          <w:lang w:val="en"/>
        </w:rPr>
        <w:t>c.</w:t>
      </w:r>
      <w:r w:rsidRPr="008E403E">
        <w:rPr>
          <w:rFonts w:ascii="Times New Roman" w:eastAsia="Times New Roman" w:hAnsi="Times New Roman" w:cs="Times New Roman"/>
          <w:sz w:val="24"/>
          <w:szCs w:val="24"/>
          <w:lang w:val="en"/>
        </w:rPr>
        <w:t xml:space="preserve"> Cho dung dịch NaOH đến dư vào dung dịch FeSO</w:t>
      </w:r>
      <w:r w:rsidRPr="008E403E">
        <w:rPr>
          <w:rFonts w:ascii="Times New Roman" w:eastAsia="Times New Roman" w:hAnsi="Times New Roman" w:cs="Times New Roman"/>
          <w:sz w:val="24"/>
          <w:szCs w:val="24"/>
          <w:vertAlign w:val="subscript"/>
          <w:lang w:val="en"/>
        </w:rPr>
        <w:t>4</w:t>
      </w:r>
      <w:r w:rsidRPr="008E403E">
        <w:rPr>
          <w:rFonts w:ascii="Times New Roman" w:eastAsia="Times New Roman" w:hAnsi="Times New Roman" w:cs="Times New Roman"/>
          <w:sz w:val="24"/>
          <w:szCs w:val="24"/>
          <w:lang w:val="en"/>
        </w:rPr>
        <w:t>, lọc kết tủa để ngoài không khí.</w:t>
      </w:r>
    </w:p>
    <w:p w14:paraId="66E8E21B" w14:textId="4E824A49" w:rsidR="00794D9D" w:rsidRPr="008E403E" w:rsidRDefault="00794D9D"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b/>
          <w:sz w:val="24"/>
          <w:szCs w:val="24"/>
          <w:lang w:val="en"/>
        </w:rPr>
        <w:t>d.</w:t>
      </w:r>
      <w:r w:rsidRPr="008E403E">
        <w:rPr>
          <w:rFonts w:ascii="Times New Roman" w:eastAsia="Times New Roman" w:hAnsi="Times New Roman" w:cs="Times New Roman"/>
          <w:sz w:val="24"/>
          <w:szCs w:val="24"/>
          <w:lang w:val="en"/>
        </w:rPr>
        <w:t xml:space="preserve"> Dẫn từ từ đến dư khí CO</w:t>
      </w:r>
      <w:r w:rsidRPr="008E403E">
        <w:rPr>
          <w:rFonts w:ascii="Times New Roman" w:eastAsia="Times New Roman" w:hAnsi="Times New Roman" w:cs="Times New Roman"/>
          <w:sz w:val="24"/>
          <w:szCs w:val="24"/>
          <w:vertAlign w:val="subscript"/>
          <w:lang w:val="en"/>
        </w:rPr>
        <w:t>2</w:t>
      </w:r>
      <w:r w:rsidRPr="008E403E">
        <w:rPr>
          <w:rFonts w:ascii="Times New Roman" w:eastAsia="Times New Roman" w:hAnsi="Times New Roman" w:cs="Times New Roman"/>
          <w:sz w:val="24"/>
          <w:szCs w:val="24"/>
          <w:lang w:val="en"/>
        </w:rPr>
        <w:t xml:space="preserve"> vào dung dịch Ba(OH)</w:t>
      </w:r>
      <w:r w:rsidRPr="008E403E">
        <w:rPr>
          <w:rFonts w:ascii="Times New Roman" w:eastAsia="Times New Roman" w:hAnsi="Times New Roman" w:cs="Times New Roman"/>
          <w:sz w:val="24"/>
          <w:szCs w:val="24"/>
          <w:vertAlign w:val="subscript"/>
          <w:lang w:val="en"/>
        </w:rPr>
        <w:t>2</w:t>
      </w:r>
      <w:r w:rsidRPr="008E403E">
        <w:rPr>
          <w:rFonts w:ascii="Times New Roman" w:eastAsia="Times New Roman" w:hAnsi="Times New Roman" w:cs="Times New Roman"/>
          <w:sz w:val="24"/>
          <w:szCs w:val="24"/>
          <w:lang w:val="en"/>
        </w:rPr>
        <w:t>.</w:t>
      </w:r>
    </w:p>
    <w:p w14:paraId="29A3D477" w14:textId="4CBE87F3" w:rsidR="00AE1791" w:rsidRPr="008E403E" w:rsidRDefault="000247B9" w:rsidP="00261EA1">
      <w:pPr>
        <w:spacing w:after="0" w:line="276" w:lineRule="auto"/>
        <w:contextualSpacing/>
        <w:jc w:val="both"/>
        <w:rPr>
          <w:rFonts w:ascii="Times New Roman" w:eastAsia="Times New Roman" w:hAnsi="Times New Roman" w:cs="Times New Roman"/>
          <w:b/>
          <w:sz w:val="24"/>
          <w:szCs w:val="24"/>
          <w:lang w:val="nl-NL"/>
        </w:rPr>
      </w:pPr>
      <w:r w:rsidRPr="008E403E">
        <w:rPr>
          <w:rFonts w:ascii="Times New Roman" w:eastAsia="Times New Roman" w:hAnsi="Times New Roman" w:cs="Times New Roman"/>
          <w:b/>
          <w:sz w:val="24"/>
          <w:szCs w:val="24"/>
          <w:lang w:val="en"/>
        </w:rPr>
        <w:t>2.</w:t>
      </w:r>
      <w:r w:rsidR="00AE1791" w:rsidRPr="008E403E">
        <w:rPr>
          <w:rFonts w:ascii="Times New Roman" w:eastAsia="Times New Roman" w:hAnsi="Times New Roman" w:cs="Times New Roman"/>
          <w:b/>
          <w:sz w:val="24"/>
          <w:szCs w:val="24"/>
          <w:lang w:val="en"/>
        </w:rPr>
        <w:t>3.</w:t>
      </w:r>
      <w:r w:rsidR="00AE1791" w:rsidRPr="008E403E">
        <w:rPr>
          <w:rFonts w:ascii="Times New Roman" w:eastAsia="Times New Roman" w:hAnsi="Times New Roman" w:cs="Times New Roman"/>
          <w:sz w:val="24"/>
          <w:szCs w:val="24"/>
          <w:lang w:val="en"/>
        </w:rPr>
        <w:t xml:space="preserve"> </w:t>
      </w:r>
      <w:r w:rsidR="00AE1791" w:rsidRPr="008E403E">
        <w:rPr>
          <w:rFonts w:ascii="Times New Roman" w:eastAsia="Times New Roman" w:hAnsi="Times New Roman" w:cs="Times New Roman"/>
          <w:bCs/>
          <w:iCs/>
          <w:sz w:val="24"/>
          <w:szCs w:val="24"/>
        </w:rPr>
        <w:t>Sulfuric acid là một trong những hóa chất quan trọng nhất được sử dụng trong công nghiệp, được sản xuất hàng trăm triệu tấn mỗi năm, chiếm nhiều nhất trong ngành công nghiệp hóa chất. Phương pháp sản xuất sulfuric acid phổ biến nhất là phương pháp tiếp xúc, theo đó acid có thể được sản xuất từ quặng pyrite qua các giai đoạn theo sơ đồ sau:</w:t>
      </w:r>
    </w:p>
    <w:p w14:paraId="0D1A9507" w14:textId="5D78A717"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1) 4FeS</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s)</w:t>
      </w:r>
      <w:r w:rsidRPr="008E403E">
        <w:rPr>
          <w:rFonts w:ascii="Times New Roman" w:eastAsia="Times New Roman" w:hAnsi="Times New Roman" w:cs="Times New Roman"/>
          <w:sz w:val="24"/>
          <w:szCs w:val="24"/>
        </w:rPr>
        <w:t xml:space="preserve"> + 11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noProof/>
          <w:position w:val="-6"/>
          <w:sz w:val="24"/>
          <w:szCs w:val="24"/>
        </w:rPr>
        <w:drawing>
          <wp:inline distT="0" distB="0" distL="0" distR="0" wp14:anchorId="3350B631" wp14:editId="2B6504DF">
            <wp:extent cx="434340" cy="243840"/>
            <wp:effectExtent l="0" t="0" r="381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4340" cy="243840"/>
                    </a:xfrm>
                    <a:prstGeom prst="rect">
                      <a:avLst/>
                    </a:prstGeom>
                    <a:noFill/>
                    <a:ln>
                      <a:noFill/>
                    </a:ln>
                  </pic:spPr>
                </pic:pic>
              </a:graphicData>
            </a:graphic>
          </wp:inline>
        </w:drawing>
      </w:r>
      <w:r w:rsidRPr="008E403E">
        <w:rPr>
          <w:rFonts w:ascii="Times New Roman" w:eastAsia="Times New Roman" w:hAnsi="Times New Roman" w:cs="Times New Roman"/>
          <w:sz w:val="24"/>
          <w:szCs w:val="24"/>
        </w:rPr>
        <w:t>2Fe</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s)</w:t>
      </w:r>
      <w:r w:rsidRPr="008E403E">
        <w:rPr>
          <w:rFonts w:ascii="Times New Roman" w:eastAsia="Times New Roman" w:hAnsi="Times New Roman" w:cs="Times New Roman"/>
          <w:sz w:val="24"/>
          <w:szCs w:val="24"/>
        </w:rPr>
        <w:t xml:space="preserve"> + 8S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p>
    <w:p w14:paraId="4FD3DF12" w14:textId="2C40742D"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2) 2S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 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iCs/>
          <w:noProof/>
          <w:position w:val="-10"/>
          <w:sz w:val="24"/>
          <w:szCs w:val="24"/>
        </w:rPr>
        <w:drawing>
          <wp:inline distT="0" distB="0" distL="0" distR="0" wp14:anchorId="3A6A3843" wp14:editId="302C3D82">
            <wp:extent cx="609600" cy="2743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9600" cy="27432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2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sz w:val="24"/>
          <w:szCs w:val="24"/>
        </w:rPr>
        <w:tab/>
      </w:r>
      <w:r w:rsidRPr="008E403E">
        <w:rPr>
          <w:rFonts w:ascii="Times New Roman" w:eastAsia="Times New Roman" w:hAnsi="Times New Roman" w:cs="Times New Roman"/>
          <w:noProof/>
          <w:position w:val="-12"/>
          <w:sz w:val="24"/>
          <w:szCs w:val="24"/>
        </w:rPr>
        <w:drawing>
          <wp:inline distT="0" distB="0" distL="0" distR="0" wp14:anchorId="17FD409A" wp14:editId="643BBF3A">
            <wp:extent cx="441960" cy="243840"/>
            <wp:effectExtent l="0" t="0" r="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1960" cy="24384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 –196 kJ</w:t>
      </w:r>
    </w:p>
    <w:p w14:paraId="0E2191DB" w14:textId="19DC7BF9"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3) 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i/>
          <w:iCs/>
          <w:sz w:val="24"/>
          <w:szCs w:val="24"/>
        </w:rPr>
        <w:t>(aq)</w:t>
      </w:r>
      <w:r w:rsidRPr="008E403E">
        <w:rPr>
          <w:rFonts w:ascii="Times New Roman" w:eastAsia="Times New Roman" w:hAnsi="Times New Roman" w:cs="Times New Roman"/>
          <w:sz w:val="24"/>
          <w:szCs w:val="24"/>
        </w:rPr>
        <w:t xml:space="preserve"> + n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noProof/>
          <w:position w:val="-6"/>
          <w:sz w:val="24"/>
          <w:szCs w:val="24"/>
        </w:rPr>
        <w:drawing>
          <wp:inline distT="0" distB="0" distL="0" distR="0" wp14:anchorId="69A41AC0" wp14:editId="37141E55">
            <wp:extent cx="388620" cy="19812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sz w:val="24"/>
          <w:szCs w:val="24"/>
        </w:rPr>
        <w:t>.n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l)</w:t>
      </w:r>
      <w:r w:rsidRPr="008E403E">
        <w:rPr>
          <w:rFonts w:ascii="Times New Roman" w:eastAsia="Times New Roman" w:hAnsi="Times New Roman" w:cs="Times New Roman"/>
          <w:iCs/>
          <w:sz w:val="24"/>
          <w:szCs w:val="24"/>
        </w:rPr>
        <w:t xml:space="preserve"> (oleum)</w:t>
      </w:r>
    </w:p>
    <w:p w14:paraId="38E529A5" w14:textId="4827A242"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4) 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sz w:val="24"/>
          <w:szCs w:val="24"/>
        </w:rPr>
        <w:t>.n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l)</w:t>
      </w:r>
      <w:r w:rsidRPr="008E403E">
        <w:rPr>
          <w:rFonts w:ascii="Times New Roman" w:eastAsia="Times New Roman" w:hAnsi="Times New Roman" w:cs="Times New Roman"/>
          <w:sz w:val="24"/>
          <w:szCs w:val="24"/>
        </w:rPr>
        <w:t xml:space="preserve"> + n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O</w:t>
      </w:r>
      <w:r w:rsidRPr="008E403E">
        <w:rPr>
          <w:rFonts w:ascii="Times New Roman" w:eastAsia="Times New Roman" w:hAnsi="Times New Roman" w:cs="Times New Roman"/>
          <w:i/>
          <w:iCs/>
          <w:sz w:val="24"/>
          <w:szCs w:val="24"/>
        </w:rPr>
        <w:t>(l)</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noProof/>
          <w:position w:val="-6"/>
          <w:sz w:val="24"/>
          <w:szCs w:val="24"/>
        </w:rPr>
        <w:drawing>
          <wp:inline distT="0" distB="0" distL="0" distR="0" wp14:anchorId="57A32A8A" wp14:editId="6F55C306">
            <wp:extent cx="388620" cy="1981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n + 1)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i/>
          <w:iCs/>
          <w:sz w:val="24"/>
          <w:szCs w:val="24"/>
        </w:rPr>
        <w:t>(aq)</w:t>
      </w:r>
    </w:p>
    <w:p w14:paraId="4A7B636D" w14:textId="77777777"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Dùng sulfuric acid 98% hấp thụ 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trong giai đoạn (3), quá trình này được thực hiện trong tháp tiếp xúc. </w:t>
      </w:r>
    </w:p>
    <w:p w14:paraId="39C62711" w14:textId="02435701" w:rsidR="00AE1791" w:rsidRPr="008E403E" w:rsidRDefault="00AE1791" w:rsidP="00261EA1">
      <w:pPr>
        <w:spacing w:after="0" w:line="276" w:lineRule="auto"/>
        <w:ind w:firstLine="284"/>
        <w:jc w:val="both"/>
        <w:rPr>
          <w:rFonts w:ascii="Times New Roman" w:eastAsia="Times New Roman" w:hAnsi="Times New Roman" w:cs="Times New Roman"/>
          <w:iCs/>
          <w:sz w:val="24"/>
          <w:szCs w:val="24"/>
        </w:rPr>
      </w:pPr>
      <w:r w:rsidRPr="008E403E">
        <w:rPr>
          <w:rFonts w:ascii="Times New Roman" w:eastAsia="Times New Roman" w:hAnsi="Times New Roman" w:cs="Times New Roman"/>
          <w:b/>
          <w:iCs/>
          <w:sz w:val="24"/>
          <w:szCs w:val="24"/>
        </w:rPr>
        <w:t xml:space="preserve">a. </w:t>
      </w:r>
      <w:r w:rsidRPr="008E403E">
        <w:rPr>
          <w:rFonts w:ascii="Times New Roman" w:eastAsia="Times New Roman" w:hAnsi="Times New Roman" w:cs="Times New Roman"/>
          <w:iCs/>
          <w:sz w:val="24"/>
          <w:szCs w:val="24"/>
        </w:rPr>
        <w:t>Giải thích tại sao trong quá trình sản xuất ở giai đoạn (3) H</w:t>
      </w:r>
      <w:r w:rsidRPr="008E403E">
        <w:rPr>
          <w:rFonts w:ascii="Times New Roman" w:eastAsia="Times New Roman" w:hAnsi="Times New Roman" w:cs="Times New Roman"/>
          <w:iCs/>
          <w:sz w:val="24"/>
          <w:szCs w:val="24"/>
          <w:vertAlign w:val="subscript"/>
        </w:rPr>
        <w:t>2</w:t>
      </w:r>
      <w:r w:rsidRPr="008E403E">
        <w:rPr>
          <w:rFonts w:ascii="Times New Roman" w:eastAsia="Times New Roman" w:hAnsi="Times New Roman" w:cs="Times New Roman"/>
          <w:iCs/>
          <w:sz w:val="24"/>
          <w:szCs w:val="24"/>
        </w:rPr>
        <w:t>SO</w:t>
      </w:r>
      <w:r w:rsidRPr="008E403E">
        <w:rPr>
          <w:rFonts w:ascii="Times New Roman" w:eastAsia="Times New Roman" w:hAnsi="Times New Roman" w:cs="Times New Roman"/>
          <w:iCs/>
          <w:sz w:val="24"/>
          <w:szCs w:val="24"/>
          <w:vertAlign w:val="subscript"/>
        </w:rPr>
        <w:t xml:space="preserve">4 </w:t>
      </w:r>
      <w:r w:rsidRPr="008E403E">
        <w:rPr>
          <w:rFonts w:ascii="Times New Roman" w:eastAsia="Times New Roman" w:hAnsi="Times New Roman" w:cs="Times New Roman"/>
          <w:iCs/>
          <w:sz w:val="24"/>
          <w:szCs w:val="24"/>
        </w:rPr>
        <w:t>(aq) được phun vào từ phía trên tháp, SO</w:t>
      </w:r>
      <w:r w:rsidRPr="008E403E">
        <w:rPr>
          <w:rFonts w:ascii="Times New Roman" w:eastAsia="Times New Roman" w:hAnsi="Times New Roman" w:cs="Times New Roman"/>
          <w:iCs/>
          <w:sz w:val="24"/>
          <w:szCs w:val="24"/>
          <w:vertAlign w:val="subscript"/>
        </w:rPr>
        <w:t>3</w:t>
      </w:r>
      <w:r w:rsidRPr="008E403E">
        <w:rPr>
          <w:rFonts w:ascii="Times New Roman" w:eastAsia="Times New Roman" w:hAnsi="Times New Roman" w:cs="Times New Roman"/>
          <w:iCs/>
          <w:sz w:val="24"/>
          <w:szCs w:val="24"/>
        </w:rPr>
        <w:t>(g) được bơm từ dưới lên.</w:t>
      </w:r>
    </w:p>
    <w:p w14:paraId="7AC1DFD7" w14:textId="7C760453" w:rsidR="006530FC" w:rsidRPr="008E403E" w:rsidRDefault="00AE1791" w:rsidP="00261EA1">
      <w:pPr>
        <w:spacing w:after="0" w:line="276" w:lineRule="auto"/>
        <w:ind w:firstLine="284"/>
        <w:jc w:val="both"/>
        <w:rPr>
          <w:rFonts w:ascii="Times New Roman" w:eastAsia="Times New Roman" w:hAnsi="Times New Roman" w:cs="Times New Roman"/>
          <w:iCs/>
          <w:sz w:val="24"/>
          <w:szCs w:val="24"/>
        </w:rPr>
      </w:pPr>
      <w:r w:rsidRPr="008E403E">
        <w:rPr>
          <w:rFonts w:ascii="Times New Roman" w:eastAsia="Times New Roman" w:hAnsi="Times New Roman" w:cs="Times New Roman"/>
          <w:b/>
          <w:iCs/>
          <w:sz w:val="24"/>
          <w:szCs w:val="24"/>
        </w:rPr>
        <w:t xml:space="preserve">b. </w:t>
      </w:r>
      <w:r w:rsidRPr="008E403E">
        <w:rPr>
          <w:rFonts w:ascii="Times New Roman" w:eastAsia="Times New Roman" w:hAnsi="Times New Roman" w:cs="Times New Roman"/>
          <w:iCs/>
          <w:sz w:val="24"/>
          <w:szCs w:val="24"/>
        </w:rPr>
        <w:t xml:space="preserve">Để xác định công thức của một loại oleum, người ta pha loãng </w:t>
      </w:r>
      <w:r w:rsidRPr="008E403E">
        <w:rPr>
          <w:rFonts w:ascii="Times New Roman" w:eastAsia="Times New Roman" w:hAnsi="Times New Roman" w:cs="Times New Roman"/>
          <w:iCs/>
          <w:spacing w:val="-2"/>
          <w:sz w:val="24"/>
          <w:szCs w:val="24"/>
        </w:rPr>
        <w:t xml:space="preserve">8,36 gam oleum vào nước thành 1,0 lít dung dịch </w:t>
      </w:r>
      <w:r w:rsidRPr="008E403E">
        <w:rPr>
          <w:rFonts w:ascii="Times New Roman" w:eastAsia="Times New Roman" w:hAnsi="Times New Roman" w:cs="Times New Roman"/>
          <w:iCs/>
          <w:spacing w:val="-2"/>
          <w:sz w:val="24"/>
          <w:szCs w:val="24"/>
          <w:lang w:val="vi-VN"/>
        </w:rPr>
        <w:t>Z</w:t>
      </w:r>
      <w:r w:rsidRPr="008E403E">
        <w:rPr>
          <w:rFonts w:ascii="Times New Roman" w:eastAsia="Times New Roman" w:hAnsi="Times New Roman" w:cs="Times New Roman"/>
          <w:iCs/>
          <w:spacing w:val="-2"/>
          <w:sz w:val="24"/>
          <w:szCs w:val="24"/>
        </w:rPr>
        <w:t xml:space="preserve">, sau đó tiến hành chuẩn độ 10,0 mL dung dịch </w:t>
      </w:r>
      <w:r w:rsidRPr="008E403E">
        <w:rPr>
          <w:rFonts w:ascii="Times New Roman" w:eastAsia="Times New Roman" w:hAnsi="Times New Roman" w:cs="Times New Roman"/>
          <w:iCs/>
          <w:spacing w:val="-2"/>
          <w:sz w:val="24"/>
          <w:szCs w:val="24"/>
          <w:lang w:val="vi-VN"/>
        </w:rPr>
        <w:t>Z</w:t>
      </w:r>
      <w:r w:rsidRPr="008E403E">
        <w:rPr>
          <w:rFonts w:ascii="Times New Roman" w:eastAsia="Times New Roman" w:hAnsi="Times New Roman" w:cs="Times New Roman"/>
          <w:iCs/>
          <w:spacing w:val="-2"/>
          <w:sz w:val="24"/>
          <w:szCs w:val="24"/>
        </w:rPr>
        <w:t xml:space="preserve"> này bằng dung dịch NaOH 0,10 M. Thể tích NaOH trung bình cần sử dụng để chuẩn độ là 20,0 mL. </w:t>
      </w:r>
      <w:r w:rsidRPr="008E403E">
        <w:rPr>
          <w:rFonts w:ascii="Times New Roman" w:eastAsia="Times New Roman" w:hAnsi="Times New Roman" w:cs="Times New Roman"/>
          <w:iCs/>
          <w:sz w:val="24"/>
          <w:szCs w:val="24"/>
        </w:rPr>
        <w:t>Xác định công thức của oleum trên.</w:t>
      </w:r>
    </w:p>
    <w:p w14:paraId="19B89B6F" w14:textId="089BD862" w:rsidR="00481C33" w:rsidRPr="008E403E" w:rsidRDefault="00481C33" w:rsidP="00261EA1">
      <w:pPr>
        <w:spacing w:after="0" w:line="276" w:lineRule="auto"/>
        <w:rPr>
          <w:rFonts w:ascii="Times New Roman" w:eastAsia="Times New Roman" w:hAnsi="Times New Roman" w:cs="Times New Roman"/>
          <w:b/>
          <w:sz w:val="24"/>
          <w:szCs w:val="24"/>
        </w:rPr>
      </w:pPr>
      <w:r w:rsidRPr="008E403E">
        <w:rPr>
          <w:rFonts w:ascii="Times New Roman" w:eastAsia="Times New Roman" w:hAnsi="Times New Roman" w:cs="Times New Roman"/>
          <w:b/>
          <w:sz w:val="24"/>
          <w:szCs w:val="24"/>
        </w:rPr>
        <w:t>Câu 3</w:t>
      </w:r>
      <w:r w:rsidR="009C39FE" w:rsidRPr="008E403E">
        <w:rPr>
          <w:rFonts w:ascii="Times New Roman" w:eastAsia="Times New Roman" w:hAnsi="Times New Roman" w:cs="Times New Roman"/>
          <w:b/>
          <w:sz w:val="24"/>
          <w:szCs w:val="24"/>
        </w:rPr>
        <w:t>. (3</w:t>
      </w:r>
      <w:r w:rsidRPr="008E403E">
        <w:rPr>
          <w:rFonts w:ascii="Times New Roman" w:eastAsia="Times New Roman" w:hAnsi="Times New Roman" w:cs="Times New Roman"/>
          <w:b/>
          <w:sz w:val="24"/>
          <w:szCs w:val="24"/>
        </w:rPr>
        <w:t>,0 điểm)</w:t>
      </w:r>
      <w:r w:rsidR="008E403E">
        <w:rPr>
          <w:rFonts w:ascii="Times New Roman" w:eastAsia="Times New Roman" w:hAnsi="Times New Roman" w:cs="Times New Roman"/>
          <w:b/>
          <w:sz w:val="24"/>
          <w:szCs w:val="24"/>
        </w:rPr>
        <w:t>.</w:t>
      </w:r>
    </w:p>
    <w:p w14:paraId="750C57A5" w14:textId="0055FFA1" w:rsidR="00D20332" w:rsidRPr="008E403E" w:rsidRDefault="008E403E" w:rsidP="00261EA1">
      <w:pPr>
        <w:tabs>
          <w:tab w:val="left" w:pos="284"/>
          <w:tab w:val="left" w:pos="709"/>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2A7140" w:rsidRPr="008E403E">
        <w:rPr>
          <w:rFonts w:ascii="Times New Roman" w:eastAsia="Times New Roman" w:hAnsi="Times New Roman" w:cs="Times New Roman"/>
          <w:b/>
          <w:sz w:val="24"/>
          <w:szCs w:val="24"/>
        </w:rPr>
        <w:t>3.</w:t>
      </w:r>
      <w:r w:rsidR="00D20332" w:rsidRPr="008E403E">
        <w:rPr>
          <w:rFonts w:ascii="Times New Roman" w:eastAsia="Times New Roman" w:hAnsi="Times New Roman" w:cs="Times New Roman"/>
          <w:b/>
          <w:sz w:val="24"/>
          <w:szCs w:val="24"/>
        </w:rPr>
        <w:t>1.</w:t>
      </w:r>
      <w:r w:rsidR="00D20332" w:rsidRPr="008E403E">
        <w:rPr>
          <w:rFonts w:ascii="Times New Roman" w:eastAsia="Times New Roman" w:hAnsi="Times New Roman" w:cs="Times New Roman"/>
          <w:sz w:val="24"/>
          <w:szCs w:val="24"/>
        </w:rPr>
        <w:t xml:space="preserve"> Trong phòng thí nghiệm, một học sinh đốt kim loại A trong không khí dư đến khi tạo thành chất B có dạng tro, màu trắng. Hòa tan B trong nước thu được dung dịch chứa chất X (làm giấy pH chuyển xanh). X thường được dùng trong xây dựng, để khử chua đất,... </w:t>
      </w:r>
      <w:r w:rsidR="00D20332" w:rsidRPr="008E403E">
        <w:rPr>
          <w:rFonts w:ascii="Times New Roman" w:eastAsia="Times New Roman" w:hAnsi="Times New Roman" w:cs="Times New Roman"/>
          <w:spacing w:val="-4"/>
          <w:sz w:val="24"/>
          <w:szCs w:val="24"/>
        </w:rPr>
        <w:t xml:space="preserve">Dung dịch X phản ứng với khí carbon dioxide tạo ra chất rắn Y, là thành phần chính của đá phấn, đá vôi. Thêm dung dịch sulfuric acid loãng vào dung dịch X, thu được chất Z, kết tinh dưới dạng muối khan. Cho biết các phản ứng xảy ra hoàn toàn. </w:t>
      </w:r>
    </w:p>
    <w:p w14:paraId="758B4482" w14:textId="5DB95E5F" w:rsidR="00D20332" w:rsidRPr="008E403E" w:rsidRDefault="00D20332" w:rsidP="00261EA1">
      <w:pPr>
        <w:tabs>
          <w:tab w:val="left" w:pos="284"/>
          <w:tab w:val="left" w:pos="709"/>
        </w:tabs>
        <w:spacing w:after="0" w:line="276" w:lineRule="auto"/>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ab/>
      </w:r>
      <w:r w:rsidRPr="008E403E">
        <w:rPr>
          <w:rFonts w:ascii="Times New Roman" w:eastAsia="Times New Roman" w:hAnsi="Times New Roman" w:cs="Times New Roman"/>
          <w:sz w:val="24"/>
          <w:szCs w:val="24"/>
        </w:rPr>
        <w:tab/>
        <w:t>Xác định A, B, X, Y và Z (không cần lập luận) để viết phương trình hóa học của các phản ứng xảy ra (nếu có).</w:t>
      </w:r>
    </w:p>
    <w:p w14:paraId="34170DCE" w14:textId="7E3C7C81" w:rsidR="000A314F" w:rsidRPr="008E403E" w:rsidRDefault="008E403E" w:rsidP="00261EA1">
      <w:pPr>
        <w:tabs>
          <w:tab w:val="left" w:pos="284"/>
          <w:tab w:val="left" w:pos="709"/>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2A7140" w:rsidRPr="008E403E">
        <w:rPr>
          <w:rFonts w:ascii="Times New Roman" w:eastAsia="Times New Roman" w:hAnsi="Times New Roman" w:cs="Times New Roman"/>
          <w:b/>
          <w:color w:val="000000"/>
          <w:sz w:val="24"/>
          <w:szCs w:val="24"/>
        </w:rPr>
        <w:t>3.</w:t>
      </w:r>
      <w:r w:rsidR="00170A3B" w:rsidRPr="008E403E">
        <w:rPr>
          <w:rFonts w:ascii="Times New Roman" w:eastAsia="Times New Roman" w:hAnsi="Times New Roman" w:cs="Times New Roman"/>
          <w:b/>
          <w:color w:val="000000"/>
          <w:sz w:val="24"/>
          <w:szCs w:val="24"/>
        </w:rPr>
        <w:t>2</w:t>
      </w:r>
      <w:r w:rsidR="000A314F" w:rsidRPr="008E403E">
        <w:rPr>
          <w:rFonts w:ascii="Times New Roman" w:eastAsia="Times New Roman" w:hAnsi="Times New Roman" w:cs="Times New Roman"/>
          <w:b/>
          <w:color w:val="000000"/>
          <w:sz w:val="24"/>
          <w:szCs w:val="24"/>
        </w:rPr>
        <w:t>.</w:t>
      </w:r>
      <w:r w:rsidR="000A314F" w:rsidRPr="008E403E">
        <w:rPr>
          <w:rFonts w:ascii="Times New Roman" w:eastAsia="Times New Roman" w:hAnsi="Times New Roman" w:cs="Times New Roman"/>
          <w:color w:val="000000"/>
          <w:sz w:val="24"/>
          <w:szCs w:val="24"/>
        </w:rPr>
        <w:t xml:space="preserve"> Trong công nghiệp, phương pháp điện phân dung dịch sodium chloride có màng ngăn xốp được dùng để sản xuất xút (NaOH), khí chlorine và khí hydrogen. Khí chlorine và khí hydrogen được dùng để tổng hợp hydrochloric acid. Một nhà máy với quy mô sản xuất 160 tấn xút mỗi ngày thì đồng thời sản xuất được V m³ dung dịch HCl 37% (D = 1,19 g/mL). Biết rằng 65% lượng khí chlorine từ quá trình điện phân được dùng để sản xuất hydrochloric acid (hiệu suất 90%). Tính giá trị của V.</w:t>
      </w:r>
    </w:p>
    <w:p w14:paraId="019001AC" w14:textId="7F0510B7" w:rsidR="005D7708" w:rsidRPr="008E403E" w:rsidRDefault="002A7140" w:rsidP="00261EA1">
      <w:pPr>
        <w:spacing w:after="0" w:line="276" w:lineRule="auto"/>
        <w:ind w:firstLine="341"/>
        <w:jc w:val="both"/>
        <w:rPr>
          <w:rFonts w:ascii="Times New Roman" w:eastAsia="SimSun" w:hAnsi="Times New Roman" w:cs="Times New Roman"/>
          <w:sz w:val="24"/>
          <w:szCs w:val="24"/>
          <w:lang w:eastAsia="zh-CN"/>
        </w:rPr>
      </w:pPr>
      <w:r w:rsidRPr="008E403E">
        <w:rPr>
          <w:rFonts w:ascii="Times New Roman" w:eastAsia="SimSun" w:hAnsi="Times New Roman" w:cs="Times New Roman"/>
          <w:b/>
          <w:sz w:val="24"/>
          <w:szCs w:val="24"/>
          <w:lang w:eastAsia="zh-CN"/>
        </w:rPr>
        <w:t>3.</w:t>
      </w:r>
      <w:r w:rsidR="005D7708" w:rsidRPr="008E403E">
        <w:rPr>
          <w:rFonts w:ascii="Times New Roman" w:eastAsia="SimSun" w:hAnsi="Times New Roman" w:cs="Times New Roman"/>
          <w:b/>
          <w:sz w:val="24"/>
          <w:szCs w:val="24"/>
          <w:lang w:eastAsia="zh-CN"/>
        </w:rPr>
        <w:t xml:space="preserve">3. </w:t>
      </w:r>
      <w:r w:rsidR="005D7708" w:rsidRPr="008E403E">
        <w:rPr>
          <w:rFonts w:ascii="Times New Roman" w:eastAsia="SimSun" w:hAnsi="Times New Roman" w:cs="Times New Roman"/>
          <w:sz w:val="24"/>
          <w:szCs w:val="24"/>
          <w:lang w:eastAsia="zh-CN"/>
        </w:rPr>
        <w:t>Sắt (Iron) tinh khiết ít được sử dụng trong thực tế nhưng hợp kim của Sắt là gang và thép lại được sử dụng rộng rãi. Một công ty sản xuất gang, thép đã sử dụng nguyên liệu là quặng hematite (với thành phần chính là Fe</w:t>
      </w:r>
      <w:r w:rsidR="005D7708" w:rsidRPr="008E403E">
        <w:rPr>
          <w:rFonts w:ascii="Times New Roman" w:eastAsia="SimSun" w:hAnsi="Times New Roman" w:cs="Times New Roman"/>
          <w:sz w:val="24"/>
          <w:szCs w:val="24"/>
          <w:vertAlign w:val="subscript"/>
          <w:lang w:eastAsia="zh-CN"/>
        </w:rPr>
        <w:t>2</w:t>
      </w:r>
      <w:r w:rsidR="005D7708" w:rsidRPr="008E403E">
        <w:rPr>
          <w:rFonts w:ascii="Times New Roman" w:eastAsia="SimSun" w:hAnsi="Times New Roman" w:cs="Times New Roman"/>
          <w:sz w:val="24"/>
          <w:szCs w:val="24"/>
          <w:lang w:eastAsia="zh-CN"/>
        </w:rPr>
        <w:t>O</w:t>
      </w:r>
      <w:r w:rsidR="005D7708" w:rsidRPr="008E403E">
        <w:rPr>
          <w:rFonts w:ascii="Times New Roman" w:eastAsia="SimSun" w:hAnsi="Times New Roman" w:cs="Times New Roman"/>
          <w:sz w:val="24"/>
          <w:szCs w:val="24"/>
          <w:vertAlign w:val="subscript"/>
          <w:lang w:eastAsia="zh-CN"/>
        </w:rPr>
        <w:t>3</w:t>
      </w:r>
      <w:r w:rsidR="005D7708" w:rsidRPr="008E403E">
        <w:rPr>
          <w:rFonts w:ascii="Times New Roman" w:eastAsia="SimSun" w:hAnsi="Times New Roman" w:cs="Times New Roman"/>
          <w:sz w:val="24"/>
          <w:szCs w:val="24"/>
          <w:lang w:eastAsia="zh-CN"/>
        </w:rPr>
        <w:t>), than cốc và chất tạo xỉ là CaCO</w:t>
      </w:r>
      <w:r w:rsidR="005D7708" w:rsidRPr="008E403E">
        <w:rPr>
          <w:rFonts w:ascii="Times New Roman" w:eastAsia="SimSun" w:hAnsi="Times New Roman" w:cs="Times New Roman"/>
          <w:sz w:val="24"/>
          <w:szCs w:val="24"/>
          <w:vertAlign w:val="subscript"/>
          <w:lang w:eastAsia="zh-CN"/>
        </w:rPr>
        <w:t>3</w:t>
      </w:r>
      <w:r w:rsidR="005D7708" w:rsidRPr="008E403E">
        <w:rPr>
          <w:rFonts w:ascii="Times New Roman" w:eastAsia="SimSun" w:hAnsi="Times New Roman" w:cs="Times New Roman"/>
          <w:sz w:val="24"/>
          <w:szCs w:val="24"/>
          <w:lang w:eastAsia="zh-CN"/>
        </w:rPr>
        <w:t xml:space="preserve">…Quặng sắt, than cốc và đá vôi được đưa </w:t>
      </w:r>
      <w:r w:rsidR="005D7708" w:rsidRPr="008E403E">
        <w:rPr>
          <w:rFonts w:ascii="Times New Roman" w:eastAsia="SimSun" w:hAnsi="Times New Roman" w:cs="Times New Roman"/>
          <w:sz w:val="24"/>
          <w:szCs w:val="24"/>
          <w:lang w:eastAsia="zh-CN"/>
        </w:rPr>
        <w:lastRenderedPageBreak/>
        <w:t>vào lò qua miệng lò. Chuyển dần từ trên xuống, không khí nóng được thổi từ dưới lên. Sắt nóng chảy có hòa tan một phần Carbon và một lượng nhỏ nguyên tố khác như Mn, Si…đó là gang. Quá trình sản xuất gang có 3 giai đoạn chính:</w:t>
      </w:r>
    </w:p>
    <w:p w14:paraId="0C9CD2EB" w14:textId="77777777" w:rsidR="005D7708" w:rsidRPr="008E403E" w:rsidRDefault="005D7708" w:rsidP="00261EA1">
      <w:pPr>
        <w:spacing w:after="0" w:line="276" w:lineRule="auto"/>
        <w:ind w:firstLineChars="142" w:firstLine="341"/>
        <w:jc w:val="both"/>
        <w:rPr>
          <w:rFonts w:ascii="Times New Roman" w:eastAsia="SimSun" w:hAnsi="Times New Roman" w:cs="Times New Roman"/>
          <w:sz w:val="24"/>
          <w:szCs w:val="24"/>
          <w:lang w:eastAsia="zh-CN"/>
        </w:rPr>
      </w:pPr>
      <w:r w:rsidRPr="008E403E">
        <w:rPr>
          <w:rFonts w:ascii="Times New Roman" w:eastAsia="SimSun" w:hAnsi="Times New Roman" w:cs="Times New Roman"/>
          <w:i/>
          <w:iCs/>
          <w:sz w:val="24"/>
          <w:szCs w:val="24"/>
          <w:lang w:eastAsia="zh-CN"/>
        </w:rPr>
        <w:t>Giai đoạn 1:</w:t>
      </w:r>
      <w:r w:rsidRPr="008E403E">
        <w:rPr>
          <w:rFonts w:ascii="Times New Roman" w:eastAsia="SimSun" w:hAnsi="Times New Roman" w:cs="Times New Roman"/>
          <w:sz w:val="24"/>
          <w:szCs w:val="24"/>
          <w:lang w:eastAsia="zh-CN"/>
        </w:rPr>
        <w:t xml:space="preserve"> Phản ứng tạo chất khử CO. Không khí nóng được đưa vào nồi lò đốt cháy hoàn toàn than cốc thu được CO</w:t>
      </w:r>
      <w:r w:rsidRPr="008E403E">
        <w:rPr>
          <w:rFonts w:ascii="Times New Roman" w:eastAsia="SimSun" w:hAnsi="Times New Roman" w:cs="Times New Roman"/>
          <w:sz w:val="24"/>
          <w:szCs w:val="24"/>
          <w:vertAlign w:val="subscript"/>
          <w:lang w:eastAsia="zh-CN"/>
        </w:rPr>
        <w:t>2</w:t>
      </w:r>
      <w:r w:rsidRPr="008E403E">
        <w:rPr>
          <w:rFonts w:ascii="Times New Roman" w:eastAsia="SimSun" w:hAnsi="Times New Roman" w:cs="Times New Roman"/>
          <w:sz w:val="24"/>
          <w:szCs w:val="24"/>
          <w:lang w:eastAsia="zh-CN"/>
        </w:rPr>
        <w:t>, sau đó cho sản phẩm lên phía trên gặp lớp than cốc thu được CO.</w:t>
      </w:r>
    </w:p>
    <w:p w14:paraId="77543405" w14:textId="77777777" w:rsidR="005D7708" w:rsidRPr="008E403E" w:rsidRDefault="005D7708" w:rsidP="00261EA1">
      <w:pPr>
        <w:spacing w:after="0" w:line="276" w:lineRule="auto"/>
        <w:ind w:firstLineChars="142" w:firstLine="341"/>
        <w:jc w:val="both"/>
        <w:rPr>
          <w:rFonts w:ascii="Times New Roman" w:eastAsia="SimSun" w:hAnsi="Times New Roman" w:cs="Times New Roman"/>
          <w:sz w:val="24"/>
          <w:szCs w:val="24"/>
          <w:lang w:eastAsia="zh-CN"/>
        </w:rPr>
      </w:pPr>
      <w:r w:rsidRPr="008E403E">
        <w:rPr>
          <w:rFonts w:ascii="Times New Roman" w:eastAsia="SimSun" w:hAnsi="Times New Roman" w:cs="Times New Roman"/>
          <w:i/>
          <w:iCs/>
          <w:sz w:val="24"/>
          <w:szCs w:val="24"/>
          <w:lang w:eastAsia="zh-CN"/>
        </w:rPr>
        <w:t xml:space="preserve">Giai đoạn 2: </w:t>
      </w:r>
      <w:r w:rsidRPr="008E403E">
        <w:rPr>
          <w:rFonts w:ascii="Times New Roman" w:eastAsia="SimSun" w:hAnsi="Times New Roman" w:cs="Times New Roman"/>
          <w:sz w:val="24"/>
          <w:szCs w:val="24"/>
          <w:lang w:eastAsia="zh-CN"/>
        </w:rPr>
        <w:t>Khử oxide của sắt bằng khí CO thu được các sản phẩm chất rắn trung gian tương ứng là Fe</w:t>
      </w:r>
      <w:r w:rsidRPr="008E403E">
        <w:rPr>
          <w:rFonts w:ascii="Times New Roman" w:eastAsia="SimSun" w:hAnsi="Times New Roman" w:cs="Times New Roman"/>
          <w:sz w:val="24"/>
          <w:szCs w:val="24"/>
          <w:vertAlign w:val="subscript"/>
          <w:lang w:eastAsia="zh-CN"/>
        </w:rPr>
        <w:t>3</w:t>
      </w:r>
      <w:r w:rsidRPr="008E403E">
        <w:rPr>
          <w:rFonts w:ascii="Times New Roman" w:eastAsia="SimSun" w:hAnsi="Times New Roman" w:cs="Times New Roman"/>
          <w:sz w:val="24"/>
          <w:szCs w:val="24"/>
          <w:lang w:eastAsia="zh-CN"/>
        </w:rPr>
        <w:t>O</w:t>
      </w:r>
      <w:r w:rsidRPr="008E403E">
        <w:rPr>
          <w:rFonts w:ascii="Times New Roman" w:eastAsia="SimSun" w:hAnsi="Times New Roman" w:cs="Times New Roman"/>
          <w:sz w:val="24"/>
          <w:szCs w:val="24"/>
          <w:vertAlign w:val="subscript"/>
          <w:lang w:eastAsia="zh-CN"/>
        </w:rPr>
        <w:t>4</w:t>
      </w:r>
      <w:r w:rsidRPr="008E403E">
        <w:rPr>
          <w:rFonts w:ascii="Times New Roman" w:eastAsia="SimSun" w:hAnsi="Times New Roman" w:cs="Times New Roman"/>
          <w:sz w:val="24"/>
          <w:szCs w:val="24"/>
          <w:lang w:eastAsia="zh-CN"/>
        </w:rPr>
        <w:t>, FeO và cuối cùng là Fe.</w:t>
      </w:r>
    </w:p>
    <w:p w14:paraId="745CA76D" w14:textId="7FA893E8" w:rsidR="005D7708" w:rsidRPr="006F329D" w:rsidRDefault="006F329D" w:rsidP="00261EA1">
      <w:pPr>
        <w:spacing w:after="0" w:line="276" w:lineRule="auto"/>
        <w:jc w:val="both"/>
        <w:rPr>
          <w:rFonts w:ascii="Times New Roman" w:eastAsia="SimSun" w:hAnsi="Times New Roman" w:cs="Times New Roman"/>
          <w:w w:val="90"/>
          <w:sz w:val="24"/>
          <w:szCs w:val="24"/>
          <w:lang w:eastAsia="zh-CN"/>
        </w:rPr>
      </w:pPr>
      <w:r w:rsidRPr="006F329D">
        <w:rPr>
          <w:rFonts w:ascii="Times New Roman" w:eastAsia="SimSun" w:hAnsi="Times New Roman" w:cs="Times New Roman"/>
          <w:i/>
          <w:iCs/>
          <w:w w:val="90"/>
          <w:sz w:val="24"/>
          <w:szCs w:val="24"/>
          <w:lang w:eastAsia="zh-CN"/>
        </w:rPr>
        <w:t xml:space="preserve">     </w:t>
      </w:r>
      <w:r w:rsidR="005D7708" w:rsidRPr="006F329D">
        <w:rPr>
          <w:rFonts w:ascii="Times New Roman" w:eastAsia="SimSun" w:hAnsi="Times New Roman" w:cs="Times New Roman"/>
          <w:i/>
          <w:iCs/>
          <w:w w:val="90"/>
          <w:sz w:val="24"/>
          <w:szCs w:val="24"/>
          <w:lang w:eastAsia="zh-CN"/>
        </w:rPr>
        <w:t>Giai đoạn 3:</w:t>
      </w:r>
      <w:r w:rsidR="005D7708" w:rsidRPr="006F329D">
        <w:rPr>
          <w:rFonts w:ascii="Times New Roman" w:eastAsia="SimSun" w:hAnsi="Times New Roman" w:cs="Times New Roman"/>
          <w:w w:val="90"/>
          <w:sz w:val="24"/>
          <w:szCs w:val="24"/>
          <w:lang w:eastAsia="zh-CN"/>
        </w:rPr>
        <w:t xml:space="preserve"> Phản ứng tạo xỉ. Chất CaCO</w:t>
      </w:r>
      <w:r w:rsidR="005D7708" w:rsidRPr="006F329D">
        <w:rPr>
          <w:rFonts w:ascii="Times New Roman" w:eastAsia="SimSun" w:hAnsi="Times New Roman" w:cs="Times New Roman"/>
          <w:w w:val="90"/>
          <w:sz w:val="24"/>
          <w:szCs w:val="24"/>
          <w:vertAlign w:val="subscript"/>
          <w:lang w:eastAsia="zh-CN"/>
        </w:rPr>
        <w:t>3</w:t>
      </w:r>
      <w:r w:rsidR="005D7708" w:rsidRPr="006F329D">
        <w:rPr>
          <w:rFonts w:ascii="Times New Roman" w:eastAsia="SimSun" w:hAnsi="Times New Roman" w:cs="Times New Roman"/>
          <w:w w:val="90"/>
          <w:sz w:val="24"/>
          <w:szCs w:val="24"/>
          <w:lang w:eastAsia="zh-CN"/>
        </w:rPr>
        <w:t xml:space="preserve"> bị phân hủy thành CaO, sau đó CaO kết hợp với SiO</w:t>
      </w:r>
      <w:r w:rsidR="005D7708" w:rsidRPr="006F329D">
        <w:rPr>
          <w:rFonts w:ascii="Times New Roman" w:eastAsia="SimSun" w:hAnsi="Times New Roman" w:cs="Times New Roman"/>
          <w:w w:val="90"/>
          <w:sz w:val="24"/>
          <w:szCs w:val="24"/>
          <w:vertAlign w:val="subscript"/>
          <w:lang w:eastAsia="zh-CN"/>
        </w:rPr>
        <w:t>2</w:t>
      </w:r>
      <w:r w:rsidR="005D7708" w:rsidRPr="006F329D">
        <w:rPr>
          <w:rFonts w:ascii="Times New Roman" w:eastAsia="SimSun" w:hAnsi="Times New Roman" w:cs="Times New Roman"/>
          <w:w w:val="90"/>
          <w:sz w:val="24"/>
          <w:szCs w:val="24"/>
          <w:lang w:eastAsia="zh-CN"/>
        </w:rPr>
        <w:t xml:space="preserve"> tạo xỉ.</w:t>
      </w:r>
    </w:p>
    <w:p w14:paraId="218FEFB8" w14:textId="77777777" w:rsidR="005D7708" w:rsidRPr="008E403E" w:rsidRDefault="005D7708" w:rsidP="00261EA1">
      <w:pPr>
        <w:spacing w:after="0" w:line="276" w:lineRule="auto"/>
        <w:ind w:firstLineChars="142" w:firstLine="342"/>
        <w:jc w:val="both"/>
        <w:rPr>
          <w:rFonts w:ascii="Times New Roman" w:eastAsia="SimSun" w:hAnsi="Times New Roman" w:cs="Times New Roman"/>
          <w:sz w:val="24"/>
          <w:szCs w:val="24"/>
          <w:lang w:eastAsia="zh-CN"/>
        </w:rPr>
      </w:pPr>
      <w:r w:rsidRPr="008E403E">
        <w:rPr>
          <w:rFonts w:ascii="Times New Roman" w:eastAsia="SimSun" w:hAnsi="Times New Roman" w:cs="Times New Roman"/>
          <w:b/>
          <w:bCs/>
          <w:sz w:val="24"/>
          <w:szCs w:val="24"/>
          <w:lang w:eastAsia="zh-CN"/>
        </w:rPr>
        <w:t xml:space="preserve">a. </w:t>
      </w:r>
      <w:r w:rsidRPr="008E403E">
        <w:rPr>
          <w:rFonts w:ascii="Times New Roman" w:eastAsia="SimSun" w:hAnsi="Times New Roman" w:cs="Times New Roman"/>
          <w:sz w:val="24"/>
          <w:szCs w:val="24"/>
          <w:lang w:eastAsia="zh-CN"/>
        </w:rPr>
        <w:t>Viết các phương trình phản ứng xảy ra trong mỗi giai đoạn trên.</w:t>
      </w:r>
    </w:p>
    <w:p w14:paraId="559C9CCA" w14:textId="6DB55899" w:rsidR="00D20332" w:rsidRPr="008E403E" w:rsidRDefault="005D7708" w:rsidP="00261EA1">
      <w:pPr>
        <w:spacing w:after="0" w:line="276" w:lineRule="auto"/>
        <w:ind w:firstLineChars="142" w:firstLine="342"/>
        <w:jc w:val="both"/>
        <w:rPr>
          <w:rFonts w:ascii="Times New Roman" w:eastAsia="SimSun" w:hAnsi="Times New Roman" w:cs="Times New Roman"/>
          <w:sz w:val="24"/>
          <w:szCs w:val="24"/>
          <w:lang w:eastAsia="zh-CN"/>
        </w:rPr>
      </w:pPr>
      <w:r w:rsidRPr="008E403E">
        <w:rPr>
          <w:rFonts w:ascii="Times New Roman" w:eastAsia="SimSun" w:hAnsi="Times New Roman" w:cs="Times New Roman"/>
          <w:b/>
          <w:bCs/>
          <w:sz w:val="24"/>
          <w:szCs w:val="24"/>
          <w:lang w:eastAsia="zh-CN"/>
        </w:rPr>
        <w:t xml:space="preserve">b. </w:t>
      </w:r>
      <w:r w:rsidRPr="008E403E">
        <w:rPr>
          <w:rFonts w:ascii="Times New Roman" w:eastAsia="SimSun" w:hAnsi="Times New Roman" w:cs="Times New Roman"/>
          <w:sz w:val="24"/>
          <w:szCs w:val="24"/>
          <w:lang w:eastAsia="zh-CN"/>
        </w:rPr>
        <w:t>Nêu ít nhất một vai trò của than cốc trong quá trình luyện gang.</w:t>
      </w:r>
    </w:p>
    <w:p w14:paraId="1938F561" w14:textId="7A25D581" w:rsidR="003E75E0" w:rsidRPr="008E403E" w:rsidRDefault="003E75E0" w:rsidP="00C92D4E">
      <w:pPr>
        <w:spacing w:after="0" w:line="276" w:lineRule="auto"/>
        <w:rPr>
          <w:rFonts w:ascii="Times New Roman" w:eastAsia="Times New Roman" w:hAnsi="Times New Roman" w:cs="Times New Roman"/>
          <w:b/>
          <w:sz w:val="24"/>
          <w:szCs w:val="24"/>
        </w:rPr>
      </w:pPr>
      <w:r w:rsidRPr="008E403E">
        <w:rPr>
          <w:rFonts w:ascii="Times New Roman" w:eastAsia="Times New Roman" w:hAnsi="Times New Roman" w:cs="Times New Roman"/>
          <w:b/>
          <w:sz w:val="24"/>
          <w:szCs w:val="24"/>
        </w:rPr>
        <w:t xml:space="preserve">Câu </w:t>
      </w:r>
      <w:r w:rsidR="00323808" w:rsidRPr="008E403E">
        <w:rPr>
          <w:rFonts w:ascii="Times New Roman" w:eastAsia="Times New Roman" w:hAnsi="Times New Roman" w:cs="Times New Roman"/>
          <w:b/>
          <w:sz w:val="24"/>
          <w:szCs w:val="24"/>
        </w:rPr>
        <w:t>4</w:t>
      </w:r>
      <w:r w:rsidRPr="008E403E">
        <w:rPr>
          <w:rFonts w:ascii="Times New Roman" w:eastAsia="Times New Roman" w:hAnsi="Times New Roman" w:cs="Times New Roman"/>
          <w:b/>
          <w:sz w:val="24"/>
          <w:szCs w:val="24"/>
        </w:rPr>
        <w:t>. (</w:t>
      </w:r>
      <w:r w:rsidR="00323808" w:rsidRPr="008E403E">
        <w:rPr>
          <w:rFonts w:ascii="Times New Roman" w:eastAsia="Times New Roman" w:hAnsi="Times New Roman" w:cs="Times New Roman"/>
          <w:b/>
          <w:sz w:val="24"/>
          <w:szCs w:val="24"/>
        </w:rPr>
        <w:t>3</w:t>
      </w:r>
      <w:r w:rsidRPr="008E403E">
        <w:rPr>
          <w:rFonts w:ascii="Times New Roman" w:eastAsia="Times New Roman" w:hAnsi="Times New Roman" w:cs="Times New Roman"/>
          <w:b/>
          <w:sz w:val="24"/>
          <w:szCs w:val="24"/>
        </w:rPr>
        <w:t>,0 điểm)</w:t>
      </w:r>
    </w:p>
    <w:p w14:paraId="4B8D3B66" w14:textId="21DDE29B" w:rsidR="009F77F2" w:rsidRPr="006F329D" w:rsidRDefault="00323808" w:rsidP="00C92D4E">
      <w:pPr>
        <w:tabs>
          <w:tab w:val="left" w:pos="284"/>
        </w:tabs>
        <w:spacing w:after="0" w:line="276" w:lineRule="auto"/>
        <w:contextualSpacing/>
        <w:rPr>
          <w:rFonts w:ascii="Times New Roman" w:eastAsia="Times New Roman" w:hAnsi="Times New Roman" w:cs="Times New Roman"/>
          <w:color w:val="000000"/>
          <w:w w:val="90"/>
          <w:sz w:val="24"/>
          <w:szCs w:val="24"/>
        </w:rPr>
      </w:pPr>
      <w:r w:rsidRPr="006F329D">
        <w:rPr>
          <w:rFonts w:ascii="Times New Roman" w:eastAsia="Times New Roman" w:hAnsi="Times New Roman" w:cs="Times New Roman"/>
          <w:b/>
          <w:w w:val="90"/>
          <w:sz w:val="24"/>
          <w:szCs w:val="24"/>
        </w:rPr>
        <w:t>4.1</w:t>
      </w:r>
      <w:r w:rsidR="00237380" w:rsidRPr="006F329D">
        <w:rPr>
          <w:rFonts w:ascii="Times New Roman" w:hAnsi="Times New Roman" w:cs="Times New Roman"/>
          <w:b/>
          <w:w w:val="90"/>
          <w:sz w:val="24"/>
          <w:szCs w:val="24"/>
        </w:rPr>
        <w:t>.</w:t>
      </w:r>
      <w:r w:rsidR="009F77F2" w:rsidRPr="006F329D">
        <w:rPr>
          <w:rFonts w:ascii="Times New Roman" w:eastAsia="Calibri" w:hAnsi="Times New Roman" w:cs="Times New Roman"/>
          <w:noProof/>
          <w:color w:val="000000"/>
          <w:w w:val="90"/>
          <w:sz w:val="24"/>
          <w:szCs w:val="24"/>
          <w:lang w:val="pt-BR"/>
        </w:rPr>
        <w:t xml:space="preserve">  </w:t>
      </w:r>
      <w:r w:rsidR="009F77F2" w:rsidRPr="006F329D">
        <w:rPr>
          <w:rFonts w:ascii="Times New Roman" w:eastAsia="Times New Roman" w:hAnsi="Times New Roman" w:cs="Times New Roman"/>
          <w:color w:val="000000"/>
          <w:w w:val="90"/>
          <w:sz w:val="24"/>
          <w:szCs w:val="24"/>
        </w:rPr>
        <w:t>Trong phòng thí nghiệm người ta thường tiến hành điều chế khí X tinh khiết theo hình vẽ dưới đây:</w:t>
      </w:r>
    </w:p>
    <w:p w14:paraId="042CA501" w14:textId="77777777" w:rsidR="009F77F2" w:rsidRPr="00F819BA" w:rsidRDefault="009F77F2" w:rsidP="00B65C8F">
      <w:pPr>
        <w:tabs>
          <w:tab w:val="left" w:pos="284"/>
        </w:tabs>
        <w:spacing w:after="0" w:line="240" w:lineRule="auto"/>
        <w:contextualSpacing/>
        <w:jc w:val="center"/>
        <w:rPr>
          <w:rFonts w:ascii="Times New Roman" w:eastAsia="Times New Roman" w:hAnsi="Times New Roman" w:cs="Times New Roman"/>
          <w:color w:val="000000"/>
          <w:sz w:val="28"/>
          <w:szCs w:val="28"/>
        </w:rPr>
      </w:pPr>
      <w:r w:rsidRPr="00F819BA">
        <w:rPr>
          <w:rFonts w:ascii="Times New Roman" w:eastAsia="Times New Roman" w:hAnsi="Times New Roman" w:cs="Times New Roman"/>
          <w:noProof/>
          <w:color w:val="000000"/>
          <w:sz w:val="28"/>
          <w:szCs w:val="28"/>
        </w:rPr>
        <w:drawing>
          <wp:inline distT="0" distB="0" distL="0" distR="0" wp14:anchorId="7BBECE78" wp14:editId="6203C38F">
            <wp:extent cx="4926965" cy="2367915"/>
            <wp:effectExtent l="0" t="0" r="6985"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26965" cy="2367915"/>
                    </a:xfrm>
                    <a:prstGeom prst="rect">
                      <a:avLst/>
                    </a:prstGeom>
                    <a:noFill/>
                    <a:ln>
                      <a:noFill/>
                    </a:ln>
                  </pic:spPr>
                </pic:pic>
              </a:graphicData>
            </a:graphic>
          </wp:inline>
        </w:drawing>
      </w:r>
    </w:p>
    <w:p w14:paraId="3FC2CEE3" w14:textId="16467C82" w:rsidR="009F77F2" w:rsidRPr="008E403E" w:rsidRDefault="008E403E" w:rsidP="00C92D4E">
      <w:pPr>
        <w:tabs>
          <w:tab w:val="left" w:pos="426"/>
        </w:tabs>
        <w:spacing w:after="0" w:line="276" w:lineRule="auto"/>
        <w:contextualSpacing/>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9F77F2" w:rsidRPr="008E403E">
        <w:rPr>
          <w:rFonts w:ascii="Times New Roman" w:eastAsia="Times New Roman" w:hAnsi="Times New Roman" w:cs="Times New Roman"/>
          <w:b/>
          <w:color w:val="000000"/>
          <w:sz w:val="24"/>
          <w:szCs w:val="24"/>
        </w:rPr>
        <w:t>a)</w:t>
      </w:r>
      <w:r w:rsidR="009F77F2" w:rsidRPr="008E403E">
        <w:rPr>
          <w:rFonts w:ascii="Times New Roman" w:eastAsia="Times New Roman" w:hAnsi="Times New Roman" w:cs="Times New Roman"/>
          <w:color w:val="000000"/>
          <w:sz w:val="24"/>
          <w:szCs w:val="24"/>
        </w:rPr>
        <w:t xml:space="preserve"> Hãy cho biết khí X là khí gì? Nêu vai trò của bình chứa dung dịch NaCl bão hòa, bình chứa dung dịch H</w:t>
      </w:r>
      <w:r w:rsidR="009F77F2" w:rsidRPr="008E403E">
        <w:rPr>
          <w:rFonts w:ascii="Times New Roman" w:eastAsia="Times New Roman" w:hAnsi="Times New Roman" w:cs="Times New Roman"/>
          <w:color w:val="000000"/>
          <w:sz w:val="24"/>
          <w:szCs w:val="24"/>
          <w:vertAlign w:val="subscript"/>
        </w:rPr>
        <w:t>2</w:t>
      </w:r>
      <w:r w:rsidR="009F77F2" w:rsidRPr="008E403E">
        <w:rPr>
          <w:rFonts w:ascii="Times New Roman" w:eastAsia="Times New Roman" w:hAnsi="Times New Roman" w:cs="Times New Roman"/>
          <w:color w:val="000000"/>
          <w:sz w:val="24"/>
          <w:szCs w:val="24"/>
        </w:rPr>
        <w:t>SO</w:t>
      </w:r>
      <w:r w:rsidR="009F77F2" w:rsidRPr="008E403E">
        <w:rPr>
          <w:rFonts w:ascii="Times New Roman" w:eastAsia="Times New Roman" w:hAnsi="Times New Roman" w:cs="Times New Roman"/>
          <w:color w:val="000000"/>
          <w:sz w:val="24"/>
          <w:szCs w:val="24"/>
          <w:vertAlign w:val="subscript"/>
        </w:rPr>
        <w:t>4</w:t>
      </w:r>
      <w:r w:rsidR="009F77F2" w:rsidRPr="008E403E">
        <w:rPr>
          <w:rFonts w:ascii="Times New Roman" w:eastAsia="Times New Roman" w:hAnsi="Times New Roman" w:cs="Times New Roman"/>
          <w:color w:val="000000"/>
          <w:sz w:val="24"/>
          <w:szCs w:val="24"/>
        </w:rPr>
        <w:t xml:space="preserve"> đặc và bông tẩm dung dịch NaOH đặc.</w:t>
      </w:r>
    </w:p>
    <w:p w14:paraId="2F87A4CC" w14:textId="29233EB6" w:rsidR="009F77F2" w:rsidRPr="008E403E" w:rsidRDefault="008E403E" w:rsidP="00C92D4E">
      <w:pPr>
        <w:tabs>
          <w:tab w:val="left" w:pos="426"/>
        </w:tabs>
        <w:spacing w:after="0" w:line="276" w:lineRule="auto"/>
        <w:contextualSpacing/>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9F77F2" w:rsidRPr="008E403E">
        <w:rPr>
          <w:rFonts w:ascii="Times New Roman" w:eastAsia="Times New Roman" w:hAnsi="Times New Roman" w:cs="Times New Roman"/>
          <w:b/>
          <w:color w:val="000000"/>
          <w:sz w:val="24"/>
          <w:szCs w:val="24"/>
        </w:rPr>
        <w:t>b)</w:t>
      </w:r>
      <w:r w:rsidR="009F77F2" w:rsidRPr="008E403E">
        <w:rPr>
          <w:rFonts w:ascii="Times New Roman" w:eastAsia="Times New Roman" w:hAnsi="Times New Roman" w:cs="Times New Roman"/>
          <w:color w:val="000000"/>
          <w:sz w:val="24"/>
          <w:szCs w:val="24"/>
        </w:rPr>
        <w:t xml:space="preserve"> Có thể thay dung dịch H</w:t>
      </w:r>
      <w:r w:rsidR="009F77F2" w:rsidRPr="008E403E">
        <w:rPr>
          <w:rFonts w:ascii="Times New Roman" w:eastAsia="Times New Roman" w:hAnsi="Times New Roman" w:cs="Times New Roman"/>
          <w:color w:val="000000"/>
          <w:sz w:val="24"/>
          <w:szCs w:val="24"/>
          <w:vertAlign w:val="subscript"/>
        </w:rPr>
        <w:t>2</w:t>
      </w:r>
      <w:r w:rsidR="009F77F2" w:rsidRPr="008E403E">
        <w:rPr>
          <w:rFonts w:ascii="Times New Roman" w:eastAsia="Times New Roman" w:hAnsi="Times New Roman" w:cs="Times New Roman"/>
          <w:color w:val="000000"/>
          <w:sz w:val="24"/>
          <w:szCs w:val="24"/>
        </w:rPr>
        <w:t>SO</w:t>
      </w:r>
      <w:r w:rsidR="009F77F2" w:rsidRPr="008E403E">
        <w:rPr>
          <w:rFonts w:ascii="Times New Roman" w:eastAsia="Times New Roman" w:hAnsi="Times New Roman" w:cs="Times New Roman"/>
          <w:color w:val="000000"/>
          <w:sz w:val="24"/>
          <w:szCs w:val="24"/>
          <w:vertAlign w:val="subscript"/>
        </w:rPr>
        <w:t>4</w:t>
      </w:r>
      <w:r w:rsidR="009F77F2" w:rsidRPr="008E403E">
        <w:rPr>
          <w:rFonts w:ascii="Times New Roman" w:eastAsia="Times New Roman" w:hAnsi="Times New Roman" w:cs="Times New Roman"/>
          <w:color w:val="000000"/>
          <w:sz w:val="24"/>
          <w:szCs w:val="24"/>
        </w:rPr>
        <w:t xml:space="preserve"> đặc bằng CaO được không? Tại sao?</w:t>
      </w:r>
    </w:p>
    <w:p w14:paraId="6EC48066" w14:textId="7EAAB64B" w:rsidR="00264412" w:rsidRPr="008E403E" w:rsidRDefault="008E403E" w:rsidP="00C92D4E">
      <w:pPr>
        <w:tabs>
          <w:tab w:val="left" w:pos="288"/>
          <w:tab w:val="left" w:pos="540"/>
        </w:tabs>
        <w:autoSpaceDE w:val="0"/>
        <w:autoSpaceDN w:val="0"/>
        <w:adjustRightInd w:val="0"/>
        <w:spacing w:after="0" w:line="276" w:lineRule="auto"/>
        <w:jc w:val="both"/>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  </w:t>
      </w:r>
      <w:r w:rsidR="009F77F2" w:rsidRPr="008E403E">
        <w:rPr>
          <w:rFonts w:ascii="Times New Roman" w:eastAsia="Times New Roman" w:hAnsi="Times New Roman" w:cs="Times New Roman"/>
          <w:b/>
          <w:color w:val="000000"/>
          <w:sz w:val="24"/>
          <w:szCs w:val="24"/>
        </w:rPr>
        <w:t>c)</w:t>
      </w:r>
      <w:r w:rsidR="009F77F2" w:rsidRPr="008E403E">
        <w:rPr>
          <w:rFonts w:ascii="Times New Roman" w:eastAsia="Times New Roman" w:hAnsi="Times New Roman" w:cs="Times New Roman"/>
          <w:color w:val="000000"/>
          <w:sz w:val="24"/>
          <w:szCs w:val="24"/>
        </w:rPr>
        <w:t xml:space="preserve"> Tại sao các thí nghiệm trên dùng dung dịch NaCl bão hòa mà không dùng dung dịch khác?</w:t>
      </w:r>
    </w:p>
    <w:p w14:paraId="6D1B3C6B" w14:textId="43502F2A" w:rsidR="00C35BB6" w:rsidRPr="008E403E" w:rsidRDefault="00965351" w:rsidP="00C92D4E">
      <w:pPr>
        <w:spacing w:after="0" w:line="276" w:lineRule="auto"/>
        <w:jc w:val="both"/>
        <w:rPr>
          <w:rFonts w:ascii="Times New Roman" w:hAnsi="Times New Roman" w:cs="Times New Roman"/>
          <w:sz w:val="24"/>
          <w:szCs w:val="24"/>
        </w:rPr>
      </w:pPr>
      <w:r w:rsidRPr="008E403E">
        <w:rPr>
          <w:rFonts w:ascii="Times New Roman" w:hAnsi="Times New Roman" w:cs="Times New Roman"/>
          <w:b/>
          <w:bCs/>
          <w:sz w:val="24"/>
          <w:szCs w:val="24"/>
          <w:lang w:val="x-none"/>
        </w:rPr>
        <w:t>4.</w:t>
      </w:r>
      <w:r w:rsidR="002A7140" w:rsidRPr="008E403E">
        <w:rPr>
          <w:rFonts w:ascii="Times New Roman" w:hAnsi="Times New Roman" w:cs="Times New Roman"/>
          <w:b/>
          <w:bCs/>
          <w:sz w:val="24"/>
          <w:szCs w:val="24"/>
          <w:lang w:val="x-none"/>
        </w:rPr>
        <w:t>2</w:t>
      </w:r>
      <w:r w:rsidR="00B24BD8" w:rsidRPr="008E403E">
        <w:rPr>
          <w:rFonts w:ascii="Times New Roman" w:hAnsi="Times New Roman" w:cs="Times New Roman"/>
          <w:b/>
          <w:bCs/>
          <w:sz w:val="24"/>
          <w:szCs w:val="24"/>
          <w:lang w:val="x-none"/>
        </w:rPr>
        <w:t xml:space="preserve">. </w:t>
      </w:r>
      <w:r w:rsidRPr="008E403E">
        <w:rPr>
          <w:rFonts w:ascii="Times New Roman" w:hAnsi="Times New Roman" w:cs="Times New Roman"/>
          <w:b/>
          <w:bCs/>
          <w:sz w:val="24"/>
          <w:szCs w:val="24"/>
          <w:lang w:val="x-none"/>
        </w:rPr>
        <w:t>a)</w:t>
      </w:r>
      <w:r w:rsidR="00581081">
        <w:rPr>
          <w:rFonts w:ascii="Times New Roman" w:hAnsi="Times New Roman" w:cs="Times New Roman"/>
          <w:b/>
          <w:bCs/>
          <w:sz w:val="24"/>
          <w:szCs w:val="24"/>
          <w:lang w:val="x-none"/>
        </w:rPr>
        <w:t xml:space="preserve"> </w:t>
      </w:r>
      <w:r w:rsidR="00C35BB6" w:rsidRPr="008E403E">
        <w:rPr>
          <w:rFonts w:ascii="Times New Roman" w:hAnsi="Times New Roman" w:cs="Times New Roman"/>
          <w:bCs/>
          <w:sz w:val="24"/>
          <w:szCs w:val="24"/>
          <w:lang w:val="pt-BR"/>
        </w:rPr>
        <w:t xml:space="preserve">Trong trồng trọt ta </w:t>
      </w:r>
      <w:r w:rsidR="00C35BB6" w:rsidRPr="008E403E">
        <w:rPr>
          <w:rFonts w:ascii="Times New Roman" w:hAnsi="Times New Roman" w:cs="Times New Roman"/>
          <w:b/>
          <w:sz w:val="24"/>
          <w:szCs w:val="24"/>
          <w:lang w:val="pt-BR"/>
        </w:rPr>
        <w:t xml:space="preserve">không </w:t>
      </w:r>
      <w:r w:rsidR="00C35BB6" w:rsidRPr="008E403E">
        <w:rPr>
          <w:rFonts w:ascii="Times New Roman" w:hAnsi="Times New Roman" w:cs="Times New Roman"/>
          <w:bCs/>
          <w:sz w:val="24"/>
          <w:szCs w:val="24"/>
          <w:lang w:val="pt-BR"/>
        </w:rPr>
        <w:t>được bón chung phân đạm (NH</w:t>
      </w:r>
      <w:r w:rsidR="00C35BB6" w:rsidRPr="008E403E">
        <w:rPr>
          <w:rFonts w:ascii="Times New Roman" w:hAnsi="Times New Roman" w:cs="Times New Roman"/>
          <w:bCs/>
          <w:sz w:val="24"/>
          <w:szCs w:val="24"/>
          <w:vertAlign w:val="subscript"/>
          <w:lang w:val="pt-BR"/>
        </w:rPr>
        <w:t>4</w:t>
      </w:r>
      <w:r w:rsidR="00C35BB6" w:rsidRPr="008E403E">
        <w:rPr>
          <w:rFonts w:ascii="Times New Roman" w:hAnsi="Times New Roman" w:cs="Times New Roman"/>
          <w:bCs/>
          <w:sz w:val="24"/>
          <w:szCs w:val="24"/>
          <w:lang w:val="pt-BR"/>
        </w:rPr>
        <w:t>NO</w:t>
      </w:r>
      <w:r w:rsidR="00C35BB6" w:rsidRPr="008E403E">
        <w:rPr>
          <w:rFonts w:ascii="Times New Roman" w:hAnsi="Times New Roman" w:cs="Times New Roman"/>
          <w:bCs/>
          <w:sz w:val="24"/>
          <w:szCs w:val="24"/>
          <w:vertAlign w:val="subscript"/>
          <w:lang w:val="pt-BR"/>
        </w:rPr>
        <w:t>3</w:t>
      </w:r>
      <w:r w:rsidR="00C35BB6" w:rsidRPr="008E403E">
        <w:rPr>
          <w:rFonts w:ascii="Times New Roman" w:hAnsi="Times New Roman" w:cs="Times New Roman"/>
          <w:bCs/>
          <w:sz w:val="24"/>
          <w:szCs w:val="24"/>
          <w:lang w:val="pt-BR"/>
        </w:rPr>
        <w:t>)</w:t>
      </w:r>
      <w:r w:rsidR="00C35BB6" w:rsidRPr="008E403E">
        <w:rPr>
          <w:rFonts w:ascii="Times New Roman" w:hAnsi="Times New Roman" w:cs="Times New Roman"/>
          <w:sz w:val="24"/>
          <w:szCs w:val="24"/>
        </w:rPr>
        <w:t>, phân urea cho cây trồng bón cùng với vôi</w:t>
      </w:r>
      <w:r w:rsidR="00C35BB6" w:rsidRPr="008E403E">
        <w:rPr>
          <w:rFonts w:ascii="Times New Roman" w:hAnsi="Times New Roman" w:cs="Times New Roman"/>
          <w:bCs/>
          <w:sz w:val="24"/>
          <w:szCs w:val="24"/>
          <w:lang w:val="pt-BR"/>
        </w:rPr>
        <w:t xml:space="preserve"> (CaO)?</w:t>
      </w:r>
      <w:r w:rsidR="00C35BB6" w:rsidRPr="008E403E">
        <w:rPr>
          <w:rFonts w:ascii="Times New Roman" w:hAnsi="Times New Roman" w:cs="Times New Roman"/>
          <w:sz w:val="24"/>
          <w:szCs w:val="24"/>
          <w:lang w:val="vi-VN"/>
        </w:rPr>
        <w:t>Hoặc không bón phân đạm (Urea ) cho cây hoa màu vào lúc trời nắng to.</w:t>
      </w:r>
      <w:r w:rsidR="00C35BB6" w:rsidRPr="008E403E">
        <w:rPr>
          <w:rFonts w:ascii="Times New Roman" w:hAnsi="Times New Roman" w:cs="Times New Roman"/>
          <w:sz w:val="24"/>
          <w:szCs w:val="24"/>
        </w:rPr>
        <w:t xml:space="preserve"> Giải thích và viết PTHH (nếu có).</w:t>
      </w:r>
    </w:p>
    <w:p w14:paraId="23C6D7DF" w14:textId="654AB2D7" w:rsidR="00965351" w:rsidRPr="008E403E" w:rsidRDefault="006100C2" w:rsidP="00C92D4E">
      <w:pPr>
        <w:spacing w:after="0" w:line="276" w:lineRule="auto"/>
        <w:jc w:val="both"/>
        <w:rPr>
          <w:rFonts w:ascii="Times New Roman" w:hAnsi="Times New Roman" w:cs="Times New Roman"/>
          <w:sz w:val="24"/>
          <w:szCs w:val="24"/>
          <w:lang w:val="x-none"/>
        </w:rPr>
      </w:pPr>
      <w:r w:rsidRPr="008E403E">
        <w:rPr>
          <w:rFonts w:ascii="Times New Roman" w:hAnsi="Times New Roman" w:cs="Times New Roman"/>
          <w:b/>
          <w:bCs/>
          <w:sz w:val="24"/>
          <w:szCs w:val="24"/>
        </w:rPr>
        <w:t xml:space="preserve">       </w:t>
      </w:r>
      <w:r w:rsidR="00965351" w:rsidRPr="008E403E">
        <w:rPr>
          <w:rFonts w:ascii="Times New Roman" w:hAnsi="Times New Roman" w:cs="Times New Roman"/>
          <w:b/>
          <w:bCs/>
          <w:sz w:val="24"/>
          <w:szCs w:val="24"/>
        </w:rPr>
        <w:t>b)</w:t>
      </w:r>
      <w:r w:rsidR="00581081">
        <w:rPr>
          <w:rFonts w:ascii="Times New Roman" w:hAnsi="Times New Roman" w:cs="Times New Roman"/>
          <w:sz w:val="24"/>
          <w:szCs w:val="24"/>
        </w:rPr>
        <w:t xml:space="preserve"> </w:t>
      </w:r>
      <w:r w:rsidR="00965351" w:rsidRPr="008E403E">
        <w:rPr>
          <w:rFonts w:ascii="Times New Roman" w:hAnsi="Times New Roman" w:cs="Times New Roman"/>
          <w:sz w:val="24"/>
          <w:szCs w:val="24"/>
          <w:lang w:val="x-none"/>
        </w:rPr>
        <w:t>Hãy giải thích và viết các phương trình hoá học xảy ra:</w:t>
      </w:r>
    </w:p>
    <w:p w14:paraId="1E543D76" w14:textId="0E45EF4F" w:rsidR="00965351" w:rsidRPr="008E403E" w:rsidRDefault="006F329D" w:rsidP="006F329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5351" w:rsidRPr="008E403E">
        <w:rPr>
          <w:rFonts w:ascii="Times New Roman" w:hAnsi="Times New Roman" w:cs="Times New Roman"/>
          <w:sz w:val="24"/>
          <w:szCs w:val="24"/>
        </w:rPr>
        <w:t xml:space="preserve">Khi người bị “trúng gió” ta có thể dùng đồng xu bằng bạc để “đánh gió”, sau khi “đánh gió” đồng xu thường chuyển màu xám đen. </w:t>
      </w:r>
    </w:p>
    <w:p w14:paraId="7915BCDD" w14:textId="3FB3B154" w:rsidR="00B24BD8" w:rsidRPr="008E403E" w:rsidRDefault="00965351" w:rsidP="00C92D4E">
      <w:pPr>
        <w:spacing w:after="0" w:line="276" w:lineRule="auto"/>
        <w:rPr>
          <w:rFonts w:ascii="Times New Roman" w:hAnsi="Times New Roman" w:cs="Times New Roman"/>
          <w:b/>
          <w:sz w:val="24"/>
          <w:szCs w:val="24"/>
        </w:rPr>
      </w:pPr>
      <w:r w:rsidRPr="008E403E">
        <w:rPr>
          <w:rFonts w:ascii="Times New Roman" w:hAnsi="Times New Roman" w:cs="Times New Roman"/>
          <w:b/>
          <w:sz w:val="24"/>
          <w:szCs w:val="24"/>
        </w:rPr>
        <w:t>4.3</w:t>
      </w:r>
      <w:r w:rsidR="00B24BD8" w:rsidRPr="008E403E">
        <w:rPr>
          <w:rFonts w:ascii="Times New Roman" w:hAnsi="Times New Roman" w:cs="Times New Roman"/>
          <w:b/>
          <w:sz w:val="24"/>
          <w:szCs w:val="24"/>
        </w:rPr>
        <w:t xml:space="preserve">. </w:t>
      </w:r>
      <w:r w:rsidR="00B24BD8" w:rsidRPr="008E403E">
        <w:rPr>
          <w:rFonts w:ascii="Times New Roman" w:hAnsi="Times New Roman" w:cs="Times New Roman"/>
          <w:spacing w:val="-6"/>
          <w:sz w:val="24"/>
          <w:szCs w:val="24"/>
          <w:lang w:val="nl-NL"/>
        </w:rPr>
        <w:t>Cho biết từ năm 1750 đến năm 2019, nồng độ CO</w:t>
      </w:r>
      <w:r w:rsidR="00B24BD8" w:rsidRPr="008E403E">
        <w:rPr>
          <w:rFonts w:ascii="Times New Roman" w:hAnsi="Times New Roman" w:cs="Times New Roman"/>
          <w:spacing w:val="-6"/>
          <w:sz w:val="24"/>
          <w:szCs w:val="24"/>
          <w:vertAlign w:val="subscript"/>
          <w:lang w:val="nl-NL"/>
        </w:rPr>
        <w:t>2</w:t>
      </w:r>
      <w:r w:rsidR="00B24BD8" w:rsidRPr="008E403E">
        <w:rPr>
          <w:rFonts w:ascii="Times New Roman" w:hAnsi="Times New Roman" w:cs="Times New Roman"/>
          <w:spacing w:val="-6"/>
          <w:sz w:val="24"/>
          <w:szCs w:val="24"/>
          <w:lang w:val="nl-NL"/>
        </w:rPr>
        <w:t xml:space="preserve"> trong khí quyển trái đất tăng từ 280 ppm lên 415 ppm.</w:t>
      </w:r>
    </w:p>
    <w:p w14:paraId="51FB64F1" w14:textId="408FD28E" w:rsidR="00B24BD8" w:rsidRPr="008E403E" w:rsidRDefault="00B24BD8" w:rsidP="00C92D4E">
      <w:pPr>
        <w:pStyle w:val="BodyText"/>
        <w:spacing w:after="0" w:line="276" w:lineRule="auto"/>
        <w:ind w:firstLine="360"/>
        <w:jc w:val="both"/>
        <w:rPr>
          <w:spacing w:val="-6"/>
          <w:sz w:val="24"/>
          <w:szCs w:val="24"/>
          <w:lang w:val="nl-NL"/>
        </w:rPr>
      </w:pPr>
      <w:r w:rsidRPr="008E403E">
        <w:rPr>
          <w:b/>
          <w:bCs/>
          <w:spacing w:val="-6"/>
          <w:sz w:val="24"/>
          <w:szCs w:val="24"/>
          <w:lang w:val="nl-NL"/>
        </w:rPr>
        <w:t>a)</w:t>
      </w:r>
      <w:r w:rsidRPr="008E403E">
        <w:rPr>
          <w:spacing w:val="-6"/>
          <w:sz w:val="24"/>
          <w:szCs w:val="24"/>
          <w:lang w:val="nl-NL"/>
        </w:rPr>
        <w:t xml:space="preserve"> Tính thể tích CO</w:t>
      </w:r>
      <w:r w:rsidRPr="008E403E">
        <w:rPr>
          <w:spacing w:val="-6"/>
          <w:sz w:val="24"/>
          <w:szCs w:val="24"/>
          <w:vertAlign w:val="subscript"/>
          <w:lang w:val="nl-NL"/>
        </w:rPr>
        <w:t>2</w:t>
      </w:r>
      <w:r w:rsidRPr="008E403E">
        <w:rPr>
          <w:spacing w:val="-6"/>
          <w:sz w:val="24"/>
          <w:szCs w:val="24"/>
          <w:lang w:val="nl-NL"/>
        </w:rPr>
        <w:t xml:space="preserve"> (theo m</w:t>
      </w:r>
      <w:r w:rsidR="00F819BA" w:rsidRPr="008E403E">
        <w:rPr>
          <w:spacing w:val="-6"/>
          <w:sz w:val="24"/>
          <w:szCs w:val="24"/>
          <w:lang w:val="nl-NL"/>
        </w:rPr>
        <w:t>L</w:t>
      </w:r>
      <w:r w:rsidRPr="008E403E">
        <w:rPr>
          <w:spacing w:val="-6"/>
          <w:sz w:val="24"/>
          <w:szCs w:val="24"/>
          <w:lang w:val="nl-NL"/>
        </w:rPr>
        <w:t>) trong 1m</w:t>
      </w:r>
      <w:r w:rsidRPr="008E403E">
        <w:rPr>
          <w:spacing w:val="-6"/>
          <w:sz w:val="24"/>
          <w:szCs w:val="24"/>
          <w:vertAlign w:val="superscript"/>
          <w:lang w:val="nl-NL"/>
        </w:rPr>
        <w:t>3</w:t>
      </w:r>
      <w:r w:rsidRPr="008E403E">
        <w:rPr>
          <w:spacing w:val="-6"/>
          <w:sz w:val="24"/>
          <w:szCs w:val="24"/>
          <w:lang w:val="nl-NL"/>
        </w:rPr>
        <w:t xml:space="preserve"> khí quyển trái đất vào năm 1750 và 2019. Nồng độ CO</w:t>
      </w:r>
      <w:r w:rsidRPr="008E403E">
        <w:rPr>
          <w:spacing w:val="-6"/>
          <w:sz w:val="24"/>
          <w:szCs w:val="24"/>
          <w:vertAlign w:val="subscript"/>
          <w:lang w:val="nl-NL"/>
        </w:rPr>
        <w:t>2</w:t>
      </w:r>
      <w:r w:rsidRPr="008E403E">
        <w:rPr>
          <w:spacing w:val="-6"/>
          <w:sz w:val="24"/>
          <w:szCs w:val="24"/>
          <w:lang w:val="nl-NL"/>
        </w:rPr>
        <w:t xml:space="preserve"> trong khí quyển vào năm 2019 đã tăng bao nhiêu phần trăm so với năm 1750?</w:t>
      </w:r>
    </w:p>
    <w:p w14:paraId="345C58BA" w14:textId="77777777" w:rsidR="00B24BD8" w:rsidRPr="008E403E" w:rsidRDefault="00B24BD8" w:rsidP="00C92D4E">
      <w:pPr>
        <w:pStyle w:val="BodyText"/>
        <w:spacing w:after="0" w:line="276" w:lineRule="auto"/>
        <w:ind w:firstLine="360"/>
        <w:jc w:val="both"/>
        <w:rPr>
          <w:spacing w:val="-6"/>
          <w:sz w:val="24"/>
          <w:szCs w:val="24"/>
          <w:lang w:val="nl-NL"/>
        </w:rPr>
      </w:pPr>
      <w:r w:rsidRPr="008E403E">
        <w:rPr>
          <w:b/>
          <w:bCs/>
          <w:spacing w:val="-6"/>
          <w:sz w:val="24"/>
          <w:szCs w:val="24"/>
          <w:lang w:val="nl-NL"/>
        </w:rPr>
        <w:t>b)</w:t>
      </w:r>
      <w:r w:rsidRPr="008E403E">
        <w:rPr>
          <w:spacing w:val="-6"/>
          <w:sz w:val="24"/>
          <w:szCs w:val="24"/>
          <w:lang w:val="nl-NL"/>
        </w:rPr>
        <w:t xml:space="preserve"> Theo ước tính, mỗi ppm CO</w:t>
      </w:r>
      <w:r w:rsidRPr="008E403E">
        <w:rPr>
          <w:spacing w:val="-6"/>
          <w:sz w:val="24"/>
          <w:szCs w:val="24"/>
          <w:vertAlign w:val="subscript"/>
          <w:lang w:val="nl-NL"/>
        </w:rPr>
        <w:t>2</w:t>
      </w:r>
      <w:r w:rsidRPr="008E403E">
        <w:rPr>
          <w:spacing w:val="-6"/>
          <w:sz w:val="24"/>
          <w:szCs w:val="24"/>
          <w:lang w:val="nl-NL"/>
        </w:rPr>
        <w:t xml:space="preserve"> tăng thêm trong khí quyển làm nhiệt độ trái đất tăng khoảng 0,01 </w:t>
      </w:r>
      <w:r w:rsidRPr="008E403E">
        <w:rPr>
          <w:spacing w:val="-6"/>
          <w:sz w:val="24"/>
          <w:szCs w:val="24"/>
          <w:vertAlign w:val="superscript"/>
          <w:lang w:val="nl-NL"/>
        </w:rPr>
        <w:t>0</w:t>
      </w:r>
      <w:r w:rsidRPr="008E403E">
        <w:rPr>
          <w:spacing w:val="-6"/>
          <w:sz w:val="24"/>
          <w:szCs w:val="24"/>
          <w:lang w:val="nl-NL"/>
        </w:rPr>
        <w:t>C. Ước tính xem nhiệt độ trái đất tăng bao nhiêu độ từ năm 1750 tới năm 2019?</w:t>
      </w:r>
    </w:p>
    <w:p w14:paraId="1206144A" w14:textId="357F624C" w:rsidR="00B24BD8" w:rsidRPr="008E403E" w:rsidRDefault="00B24BD8" w:rsidP="00C92D4E">
      <w:pPr>
        <w:pStyle w:val="BodyText"/>
        <w:spacing w:after="0" w:line="276" w:lineRule="auto"/>
        <w:ind w:firstLine="360"/>
        <w:jc w:val="both"/>
        <w:rPr>
          <w:spacing w:val="-6"/>
          <w:sz w:val="24"/>
          <w:szCs w:val="24"/>
          <w:lang w:val="nl-NL"/>
        </w:rPr>
      </w:pPr>
      <w:r w:rsidRPr="008E403E">
        <w:rPr>
          <w:spacing w:val="-6"/>
          <w:sz w:val="24"/>
          <w:szCs w:val="24"/>
          <w:lang w:val="nl-NL"/>
        </w:rPr>
        <w:t>Cho biết 1 ppm = một phần triệu; nếu nồng độ một khí quyển là a ppm thì trong 1 triệu phần thể tích khí quyển sẽ có a phần thể tích khí đó.</w:t>
      </w:r>
    </w:p>
    <w:p w14:paraId="299513EF" w14:textId="77777777" w:rsidR="0064041E" w:rsidRPr="00F819BA" w:rsidRDefault="0064041E" w:rsidP="006100C2">
      <w:pPr>
        <w:spacing w:after="0" w:line="240" w:lineRule="auto"/>
        <w:rPr>
          <w:rFonts w:ascii="Times New Roman" w:eastAsia="Calibri" w:hAnsi="Times New Roman" w:cs="Times New Roman"/>
          <w:sz w:val="28"/>
          <w:szCs w:val="28"/>
        </w:rPr>
      </w:pPr>
      <w:bookmarkStart w:id="2" w:name="_Hlk209169229"/>
    </w:p>
    <w:p w14:paraId="4C63AD0D" w14:textId="204F9F0A" w:rsidR="00F47A99" w:rsidRPr="008E403E" w:rsidRDefault="00F47A99" w:rsidP="00C356DD">
      <w:pPr>
        <w:spacing w:after="0" w:line="360" w:lineRule="auto"/>
        <w:jc w:val="center"/>
        <w:rPr>
          <w:rFonts w:ascii="Times New Roman" w:eastAsia="Calibri" w:hAnsi="Times New Roman" w:cs="Times New Roman"/>
          <w:b/>
          <w:bCs/>
          <w:sz w:val="24"/>
          <w:szCs w:val="24"/>
        </w:rPr>
      </w:pPr>
      <w:r w:rsidRPr="008E403E">
        <w:rPr>
          <w:rFonts w:ascii="Times New Roman" w:eastAsia="Calibri" w:hAnsi="Times New Roman" w:cs="Times New Roman"/>
          <w:b/>
          <w:bCs/>
          <w:sz w:val="24"/>
          <w:szCs w:val="24"/>
        </w:rPr>
        <w:t>------------Hết------------</w:t>
      </w:r>
      <w:bookmarkEnd w:id="2"/>
    </w:p>
    <w:p w14:paraId="5C55D183" w14:textId="7519F842" w:rsidR="006B4D57" w:rsidRPr="008E403E" w:rsidRDefault="006B4D57" w:rsidP="00360D8D">
      <w:pPr>
        <w:shd w:val="clear" w:color="auto" w:fill="FFFFFF" w:themeFill="background1"/>
        <w:spacing w:after="0" w:line="360" w:lineRule="auto"/>
        <w:jc w:val="center"/>
        <w:rPr>
          <w:rFonts w:ascii="Times New Roman" w:hAnsi="Times New Roman" w:cs="Times New Roman"/>
          <w:bCs/>
          <w:color w:val="000000" w:themeColor="text1"/>
          <w:sz w:val="24"/>
          <w:szCs w:val="24"/>
        </w:rPr>
      </w:pPr>
      <w:r w:rsidRPr="005D1E14">
        <w:rPr>
          <w:rFonts w:ascii="Times New Roman" w:hAnsi="Times New Roman" w:cs="Times New Roman"/>
          <w:bCs/>
          <w:color w:val="000000" w:themeColor="text1"/>
          <w:sz w:val="24"/>
          <w:szCs w:val="24"/>
        </w:rPr>
        <w:t>Họ và tên thí sinh:</w:t>
      </w:r>
      <w:r w:rsidRPr="008E403E">
        <w:rPr>
          <w:rFonts w:ascii="Times New Roman" w:hAnsi="Times New Roman" w:cs="Times New Roman"/>
          <w:b/>
          <w:color w:val="000000" w:themeColor="text1"/>
          <w:sz w:val="24"/>
          <w:szCs w:val="24"/>
        </w:rPr>
        <w:t xml:space="preserve"> </w:t>
      </w:r>
      <w:r w:rsidRPr="008E403E">
        <w:rPr>
          <w:rFonts w:ascii="Times New Roman" w:hAnsi="Times New Roman" w:cs="Times New Roman"/>
          <w:bCs/>
          <w:color w:val="000000" w:themeColor="text1"/>
          <w:sz w:val="24"/>
          <w:szCs w:val="24"/>
        </w:rPr>
        <w:t>……………</w:t>
      </w:r>
      <w:r w:rsidR="001579DF" w:rsidRPr="008E403E">
        <w:rPr>
          <w:rFonts w:ascii="Times New Roman" w:hAnsi="Times New Roman" w:cs="Times New Roman"/>
          <w:bCs/>
          <w:color w:val="000000" w:themeColor="text1"/>
          <w:sz w:val="24"/>
          <w:szCs w:val="24"/>
        </w:rPr>
        <w:t>…………….</w:t>
      </w:r>
      <w:r w:rsidR="008E403E">
        <w:rPr>
          <w:rFonts w:ascii="Times New Roman" w:hAnsi="Times New Roman" w:cs="Times New Roman"/>
          <w:bCs/>
          <w:color w:val="000000" w:themeColor="text1"/>
          <w:sz w:val="24"/>
          <w:szCs w:val="24"/>
        </w:rPr>
        <w:t xml:space="preserve"> </w:t>
      </w:r>
      <w:r w:rsidRPr="005D1E14">
        <w:rPr>
          <w:rFonts w:ascii="Times New Roman" w:hAnsi="Times New Roman" w:cs="Times New Roman"/>
          <w:bCs/>
          <w:color w:val="000000" w:themeColor="text1"/>
          <w:sz w:val="24"/>
          <w:szCs w:val="24"/>
        </w:rPr>
        <w:t>Số báo danh:</w:t>
      </w:r>
      <w:r w:rsidRPr="008E403E">
        <w:rPr>
          <w:rFonts w:ascii="Times New Roman" w:hAnsi="Times New Roman" w:cs="Times New Roman"/>
          <w:bCs/>
          <w:color w:val="000000" w:themeColor="text1"/>
          <w:sz w:val="24"/>
          <w:szCs w:val="24"/>
        </w:rPr>
        <w:t>……………………</w:t>
      </w:r>
    </w:p>
    <w:p w14:paraId="24D0B438" w14:textId="61A86F15" w:rsidR="00882BC3" w:rsidRPr="008E403E" w:rsidRDefault="00882BC3" w:rsidP="00360D8D">
      <w:pPr>
        <w:shd w:val="clear" w:color="auto" w:fill="FFFFFF" w:themeFill="background1"/>
        <w:spacing w:after="0" w:line="360" w:lineRule="auto"/>
        <w:jc w:val="center"/>
        <w:rPr>
          <w:rFonts w:ascii="Times New Roman" w:hAnsi="Times New Roman" w:cs="Times New Roman"/>
          <w:bCs/>
          <w:i/>
          <w:iCs/>
          <w:color w:val="000000" w:themeColor="text1"/>
          <w:sz w:val="24"/>
          <w:szCs w:val="24"/>
        </w:rPr>
      </w:pPr>
      <w:r w:rsidRPr="008E403E">
        <w:rPr>
          <w:rFonts w:ascii="Times New Roman" w:hAnsi="Times New Roman" w:cs="Times New Roman"/>
          <w:bCs/>
          <w:i/>
          <w:iCs/>
          <w:color w:val="000000" w:themeColor="text1"/>
          <w:sz w:val="24"/>
          <w:szCs w:val="24"/>
        </w:rPr>
        <w:t>Thí sinh không được sử dụng bảng tuần hoàn các nguyên tố hoá học</w:t>
      </w:r>
      <w:r w:rsidR="009D2C04">
        <w:rPr>
          <w:rFonts w:ascii="Times New Roman" w:hAnsi="Times New Roman" w:cs="Times New Roman"/>
          <w:bCs/>
          <w:i/>
          <w:iCs/>
          <w:color w:val="000000" w:themeColor="text1"/>
          <w:sz w:val="24"/>
          <w:szCs w:val="24"/>
        </w:rPr>
        <w:t>.</w:t>
      </w:r>
    </w:p>
    <w:p w14:paraId="635369ED" w14:textId="0859E8C6" w:rsidR="006B4D57" w:rsidRPr="006F329D" w:rsidRDefault="006B4D57" w:rsidP="00360D8D">
      <w:pPr>
        <w:shd w:val="clear" w:color="auto" w:fill="FFFFFF" w:themeFill="background1"/>
        <w:spacing w:after="0" w:line="360" w:lineRule="auto"/>
        <w:jc w:val="center"/>
        <w:rPr>
          <w:rFonts w:ascii="Times New Roman" w:hAnsi="Times New Roman" w:cs="Times New Roman"/>
          <w:bCs/>
          <w:color w:val="000000" w:themeColor="text1"/>
          <w:sz w:val="24"/>
          <w:szCs w:val="24"/>
        </w:rPr>
      </w:pPr>
      <w:r w:rsidRPr="006F329D">
        <w:rPr>
          <w:rFonts w:ascii="Times New Roman" w:hAnsi="Times New Roman" w:cs="Times New Roman"/>
          <w:bCs/>
          <w:color w:val="000000" w:themeColor="text1"/>
          <w:sz w:val="24"/>
          <w:szCs w:val="24"/>
        </w:rPr>
        <w:t>Cán bộ coi thi không giải thích gì thêm</w:t>
      </w:r>
      <w:r w:rsidR="008E403E" w:rsidRPr="006F329D">
        <w:rPr>
          <w:rFonts w:ascii="Times New Roman" w:hAnsi="Times New Roman" w:cs="Times New Roman"/>
          <w:bCs/>
          <w:color w:val="000000" w:themeColor="text1"/>
          <w:sz w:val="24"/>
          <w:szCs w:val="24"/>
        </w:rPr>
        <w:t>!</w:t>
      </w:r>
    </w:p>
    <w:p w14:paraId="22F2EC09" w14:textId="77777777" w:rsidR="006B4D57" w:rsidRPr="008E403E" w:rsidRDefault="006B4D57" w:rsidP="008E403E">
      <w:pPr>
        <w:spacing w:after="0" w:line="360" w:lineRule="auto"/>
        <w:ind w:firstLine="567"/>
        <w:jc w:val="center"/>
        <w:rPr>
          <w:rFonts w:ascii="Times New Roman" w:eastAsia="Times New Roman" w:hAnsi="Times New Roman" w:cs="Times New Roman"/>
          <w:i/>
          <w:sz w:val="24"/>
          <w:szCs w:val="24"/>
        </w:rPr>
      </w:pPr>
    </w:p>
    <w:sectPr w:rsidR="006B4D57" w:rsidRPr="008E403E" w:rsidSect="007D594D">
      <w:headerReference w:type="default" r:id="rId29"/>
      <w:footerReference w:type="default" r:id="rId30"/>
      <w:pgSz w:w="11907" w:h="16840" w:code="9"/>
      <w:pgMar w:top="851" w:right="851" w:bottom="851" w:left="1134" w:header="426" w:footer="3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B4FDA6" w14:textId="77777777" w:rsidR="000F5A55" w:rsidRDefault="000F5A55" w:rsidP="0027406D">
      <w:pPr>
        <w:spacing w:after="0" w:line="240" w:lineRule="auto"/>
      </w:pPr>
      <w:r>
        <w:separator/>
      </w:r>
    </w:p>
  </w:endnote>
  <w:endnote w:type="continuationSeparator" w:id="0">
    <w:p w14:paraId="77DEC1BF" w14:textId="77777777" w:rsidR="000F5A55" w:rsidRDefault="000F5A55" w:rsidP="002740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136B" w14:textId="265C3052" w:rsidR="007D594D" w:rsidRPr="007D594D" w:rsidRDefault="007D594D" w:rsidP="007D594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D594D">
      <w:rPr>
        <w:rFonts w:ascii="Times New Roman" w:eastAsia="SimSun" w:hAnsi="Times New Roman" w:cs="Times New Roman"/>
        <w:b/>
        <w:color w:val="000000"/>
        <w:kern w:val="2"/>
        <w:sz w:val="24"/>
        <w:szCs w:val="24"/>
        <w:lang w:val="nl-NL" w:eastAsia="zh-CN"/>
      </w:rPr>
      <w:t xml:space="preserve">                                                                  </w:t>
    </w:r>
    <w:r w:rsidRPr="007D594D">
      <w:rPr>
        <w:rFonts w:ascii="Times New Roman" w:eastAsia="SimSun" w:hAnsi="Times New Roman" w:cs="Times New Roman"/>
        <w:b/>
        <w:color w:val="00B0F0"/>
        <w:kern w:val="2"/>
        <w:sz w:val="24"/>
        <w:szCs w:val="24"/>
        <w:lang w:val="nl-NL" w:eastAsia="zh-CN"/>
      </w:rPr>
      <w:t/>
    </w:r>
    <w:r w:rsidRPr="007D594D">
      <w:rPr>
        <w:rFonts w:ascii="Times New Roman" w:eastAsia="SimSun" w:hAnsi="Times New Roman" w:cs="Times New Roman"/>
        <w:b/>
        <w:color w:val="FF0000"/>
        <w:kern w:val="2"/>
        <w:sz w:val="24"/>
        <w:szCs w:val="24"/>
        <w:lang w:val="nl-NL" w:eastAsia="zh-CN"/>
      </w:rPr>
      <w:t xml:space="preserve"/>
    </w:r>
    <w:r w:rsidRPr="007D594D">
      <w:rPr>
        <w:rFonts w:ascii="Times New Roman" w:eastAsia="SimSun" w:hAnsi="Times New Roman" w:cs="Times New Roman"/>
        <w:b/>
        <w:color w:val="000000"/>
        <w:kern w:val="2"/>
        <w:sz w:val="24"/>
        <w:szCs w:val="24"/>
        <w:lang w:eastAsia="zh-CN"/>
      </w:rPr>
      <w:t xml:space="preserve">                                </w:t>
    </w:r>
    <w:r w:rsidRPr="007D594D">
      <w:rPr>
        <w:rFonts w:ascii="Times New Roman" w:eastAsia="SimSun" w:hAnsi="Times New Roman" w:cs="Times New Roman"/>
        <w:b/>
        <w:color w:val="FF0000"/>
        <w:kern w:val="2"/>
        <w:sz w:val="24"/>
        <w:szCs w:val="24"/>
        <w:lang w:eastAsia="zh-CN"/>
      </w:rPr>
      <w:t>Trang</w:t>
    </w:r>
    <w:r w:rsidRPr="007D594D">
      <w:rPr>
        <w:rFonts w:ascii="Times New Roman" w:eastAsia="SimSun" w:hAnsi="Times New Roman" w:cs="Times New Roman"/>
        <w:b/>
        <w:color w:val="0070C0"/>
        <w:kern w:val="2"/>
        <w:sz w:val="24"/>
        <w:szCs w:val="24"/>
        <w:lang w:eastAsia="zh-CN"/>
      </w:rPr>
      <w:t xml:space="preserve"> </w:t>
    </w:r>
    <w:r w:rsidRPr="007D594D">
      <w:rPr>
        <w:rFonts w:ascii="Times New Roman" w:eastAsia="SimSun" w:hAnsi="Times New Roman" w:cs="Times New Roman"/>
        <w:b/>
        <w:color w:val="0070C0"/>
        <w:kern w:val="2"/>
        <w:sz w:val="24"/>
        <w:szCs w:val="24"/>
        <w:lang w:eastAsia="zh-CN"/>
      </w:rPr>
      <w:fldChar w:fldCharType="begin"/>
    </w:r>
    <w:r w:rsidRPr="007D594D">
      <w:rPr>
        <w:rFonts w:ascii="Times New Roman" w:eastAsia="SimSun" w:hAnsi="Times New Roman" w:cs="Times New Roman"/>
        <w:b/>
        <w:color w:val="0070C0"/>
        <w:kern w:val="2"/>
        <w:sz w:val="24"/>
        <w:szCs w:val="24"/>
        <w:lang w:eastAsia="zh-CN"/>
      </w:rPr>
      <w:instrText xml:space="preserve"> PAGE   \* MERGEFORMAT </w:instrText>
    </w:r>
    <w:r w:rsidRPr="007D594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D594D">
      <w:rPr>
        <w:rFonts w:ascii="Times New Roman" w:eastAsia="SimSun" w:hAnsi="Times New Roman" w:cs="Times New Roman"/>
        <w:b/>
        <w:color w:val="0070C0"/>
        <w:kern w:val="2"/>
        <w:sz w:val="24"/>
        <w:szCs w:val="24"/>
        <w:lang w:eastAsia="zh-CN"/>
      </w:rPr>
      <w:fldChar w:fldCharType="end"/>
    </w:r>
    <w:r w:rsidRPr="007D594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777067" w14:textId="77777777" w:rsidR="000F5A55" w:rsidRDefault="000F5A55" w:rsidP="0027406D">
      <w:pPr>
        <w:spacing w:after="0" w:line="240" w:lineRule="auto"/>
      </w:pPr>
      <w:r>
        <w:separator/>
      </w:r>
    </w:p>
  </w:footnote>
  <w:footnote w:type="continuationSeparator" w:id="0">
    <w:p w14:paraId="3AA6F3C2" w14:textId="77777777" w:rsidR="000F5A55" w:rsidRDefault="000F5A55" w:rsidP="002740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EDB78E" w14:textId="77777777" w:rsidR="007D594D" w:rsidRPr="007D594D" w:rsidRDefault="007D594D" w:rsidP="007D594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D594D">
      <w:rPr>
        <w:rFonts w:ascii="Times New Roman" w:eastAsia="Calibri" w:hAnsi="Times New Roman" w:cs="Times New Roman"/>
        <w:b/>
        <w:color w:val="00B0F0"/>
        <w:sz w:val="24"/>
        <w:szCs w:val="24"/>
        <w:lang w:val="nl-NL"/>
      </w:rPr>
      <w:t/>
    </w:r>
    <w:r w:rsidRPr="007D594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166F556F"/>
    <w:multiLevelType w:val="hybridMultilevel"/>
    <w:tmpl w:val="C9B261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2B3B9E"/>
    <w:multiLevelType w:val="hybridMultilevel"/>
    <w:tmpl w:val="D1509968"/>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DBF60AB"/>
    <w:multiLevelType w:val="multilevel"/>
    <w:tmpl w:val="B8CAD4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E0A1335"/>
    <w:multiLevelType w:val="multilevel"/>
    <w:tmpl w:val="3D041E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8591004"/>
    <w:multiLevelType w:val="multilevel"/>
    <w:tmpl w:val="469C26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78A6AF6"/>
    <w:multiLevelType w:val="hybridMultilevel"/>
    <w:tmpl w:val="98B03258"/>
    <w:lvl w:ilvl="0" w:tplc="AE9E95E8">
      <w:start w:val="1"/>
      <w:numFmt w:val="upperLetter"/>
      <w:lvlText w:val="%1."/>
      <w:lvlJc w:val="left"/>
      <w:pPr>
        <w:ind w:left="786" w:hanging="360"/>
      </w:pPr>
      <w:rPr>
        <w:rFonts w:hint="default"/>
        <w:b/>
        <w:bCs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6E811A89"/>
    <w:multiLevelType w:val="multilevel"/>
    <w:tmpl w:val="7CAA1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FEC7B14"/>
    <w:multiLevelType w:val="hybridMultilevel"/>
    <w:tmpl w:val="6C1A8B1A"/>
    <w:lvl w:ilvl="0" w:tplc="DCB8040E">
      <w:start w:val="1"/>
      <w:numFmt w:val="upperLetter"/>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E96FE5"/>
    <w:multiLevelType w:val="multilevel"/>
    <w:tmpl w:val="F4A64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9"/>
  </w:num>
  <w:num w:numId="4">
    <w:abstractNumId w:val="7"/>
  </w:num>
  <w:num w:numId="5">
    <w:abstractNumId w:val="5"/>
  </w:num>
  <w:num w:numId="6">
    <w:abstractNumId w:val="8"/>
  </w:num>
  <w:num w:numId="7">
    <w:abstractNumId w:val="2"/>
  </w:num>
  <w:num w:numId="8">
    <w:abstractNumId w:val="3"/>
  </w:num>
  <w:num w:numId="9">
    <w:abstractNumId w:val="1"/>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549"/>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25A"/>
    <w:rsid w:val="00001FF1"/>
    <w:rsid w:val="00003A54"/>
    <w:rsid w:val="00003E3C"/>
    <w:rsid w:val="000052C1"/>
    <w:rsid w:val="000055EE"/>
    <w:rsid w:val="00015BDD"/>
    <w:rsid w:val="00023968"/>
    <w:rsid w:val="00024180"/>
    <w:rsid w:val="000247B9"/>
    <w:rsid w:val="0003201A"/>
    <w:rsid w:val="00034AB3"/>
    <w:rsid w:val="000359B4"/>
    <w:rsid w:val="000449F3"/>
    <w:rsid w:val="0004620B"/>
    <w:rsid w:val="00054522"/>
    <w:rsid w:val="000616FC"/>
    <w:rsid w:val="00061DDA"/>
    <w:rsid w:val="00062604"/>
    <w:rsid w:val="000645FE"/>
    <w:rsid w:val="00065D1D"/>
    <w:rsid w:val="00067434"/>
    <w:rsid w:val="0007117D"/>
    <w:rsid w:val="000718EC"/>
    <w:rsid w:val="00072A94"/>
    <w:rsid w:val="000746B8"/>
    <w:rsid w:val="0007490A"/>
    <w:rsid w:val="0008641B"/>
    <w:rsid w:val="000906DB"/>
    <w:rsid w:val="0009655C"/>
    <w:rsid w:val="000A0472"/>
    <w:rsid w:val="000A093E"/>
    <w:rsid w:val="000A314F"/>
    <w:rsid w:val="000A7ED8"/>
    <w:rsid w:val="000B19C4"/>
    <w:rsid w:val="000B3855"/>
    <w:rsid w:val="000B596B"/>
    <w:rsid w:val="000B6AE0"/>
    <w:rsid w:val="000C1F2B"/>
    <w:rsid w:val="000C463A"/>
    <w:rsid w:val="000C59E1"/>
    <w:rsid w:val="000D04B2"/>
    <w:rsid w:val="000D23B1"/>
    <w:rsid w:val="000D3A24"/>
    <w:rsid w:val="000D4D71"/>
    <w:rsid w:val="000D5F89"/>
    <w:rsid w:val="000E1425"/>
    <w:rsid w:val="000E1F0D"/>
    <w:rsid w:val="000E245E"/>
    <w:rsid w:val="000E3CD8"/>
    <w:rsid w:val="000F2053"/>
    <w:rsid w:val="000F2A69"/>
    <w:rsid w:val="000F3BE4"/>
    <w:rsid w:val="000F3D1D"/>
    <w:rsid w:val="000F5A55"/>
    <w:rsid w:val="00101BBF"/>
    <w:rsid w:val="001029BA"/>
    <w:rsid w:val="00106461"/>
    <w:rsid w:val="0011291A"/>
    <w:rsid w:val="00113E01"/>
    <w:rsid w:val="00125768"/>
    <w:rsid w:val="00136BD7"/>
    <w:rsid w:val="00137B0F"/>
    <w:rsid w:val="00140C43"/>
    <w:rsid w:val="0014113C"/>
    <w:rsid w:val="001416FB"/>
    <w:rsid w:val="0014360B"/>
    <w:rsid w:val="00145AA6"/>
    <w:rsid w:val="001511FC"/>
    <w:rsid w:val="00154528"/>
    <w:rsid w:val="00155739"/>
    <w:rsid w:val="00155910"/>
    <w:rsid w:val="00155D01"/>
    <w:rsid w:val="001579DF"/>
    <w:rsid w:val="00162136"/>
    <w:rsid w:val="001623C0"/>
    <w:rsid w:val="00163346"/>
    <w:rsid w:val="00165BF8"/>
    <w:rsid w:val="00167D2C"/>
    <w:rsid w:val="00170A3B"/>
    <w:rsid w:val="001728D3"/>
    <w:rsid w:val="00176495"/>
    <w:rsid w:val="00176C61"/>
    <w:rsid w:val="001775A5"/>
    <w:rsid w:val="00180555"/>
    <w:rsid w:val="00187985"/>
    <w:rsid w:val="00197D90"/>
    <w:rsid w:val="001A0EE4"/>
    <w:rsid w:val="001A1869"/>
    <w:rsid w:val="001A2106"/>
    <w:rsid w:val="001A2C40"/>
    <w:rsid w:val="001A3DF6"/>
    <w:rsid w:val="001A4FCA"/>
    <w:rsid w:val="001A56A3"/>
    <w:rsid w:val="001B3868"/>
    <w:rsid w:val="001B43DE"/>
    <w:rsid w:val="001B6530"/>
    <w:rsid w:val="001B7788"/>
    <w:rsid w:val="001B7C4D"/>
    <w:rsid w:val="001D42D1"/>
    <w:rsid w:val="001D51FC"/>
    <w:rsid w:val="001E0B9D"/>
    <w:rsid w:val="001E3A23"/>
    <w:rsid w:val="001E44E4"/>
    <w:rsid w:val="001F1D30"/>
    <w:rsid w:val="001F4E9B"/>
    <w:rsid w:val="001F7316"/>
    <w:rsid w:val="002015DF"/>
    <w:rsid w:val="002016A9"/>
    <w:rsid w:val="00203464"/>
    <w:rsid w:val="0020387D"/>
    <w:rsid w:val="00204716"/>
    <w:rsid w:val="00210F9C"/>
    <w:rsid w:val="0021139A"/>
    <w:rsid w:val="002172B3"/>
    <w:rsid w:val="0021778B"/>
    <w:rsid w:val="0022500E"/>
    <w:rsid w:val="00233AA5"/>
    <w:rsid w:val="00237380"/>
    <w:rsid w:val="0024323B"/>
    <w:rsid w:val="00252337"/>
    <w:rsid w:val="00261EA1"/>
    <w:rsid w:val="002636AF"/>
    <w:rsid w:val="00263A2A"/>
    <w:rsid w:val="00264412"/>
    <w:rsid w:val="0026797B"/>
    <w:rsid w:val="00270CD9"/>
    <w:rsid w:val="002716FA"/>
    <w:rsid w:val="002718EB"/>
    <w:rsid w:val="0027406D"/>
    <w:rsid w:val="00283020"/>
    <w:rsid w:val="002848BA"/>
    <w:rsid w:val="00286444"/>
    <w:rsid w:val="00290C19"/>
    <w:rsid w:val="002A0B2D"/>
    <w:rsid w:val="002A1D3C"/>
    <w:rsid w:val="002A49DB"/>
    <w:rsid w:val="002A61E9"/>
    <w:rsid w:val="002A7140"/>
    <w:rsid w:val="002B72E6"/>
    <w:rsid w:val="002C0BCC"/>
    <w:rsid w:val="002C41BB"/>
    <w:rsid w:val="002C7BB2"/>
    <w:rsid w:val="002D19C9"/>
    <w:rsid w:val="002D55DB"/>
    <w:rsid w:val="002E2064"/>
    <w:rsid w:val="002E3D7F"/>
    <w:rsid w:val="002E4B09"/>
    <w:rsid w:val="002F3462"/>
    <w:rsid w:val="002F52C1"/>
    <w:rsid w:val="002F6665"/>
    <w:rsid w:val="00300E0D"/>
    <w:rsid w:val="00301638"/>
    <w:rsid w:val="00303F61"/>
    <w:rsid w:val="003070D7"/>
    <w:rsid w:val="00307449"/>
    <w:rsid w:val="00310CEA"/>
    <w:rsid w:val="00323808"/>
    <w:rsid w:val="00326618"/>
    <w:rsid w:val="00335FEE"/>
    <w:rsid w:val="0034456E"/>
    <w:rsid w:val="00352427"/>
    <w:rsid w:val="00360D8D"/>
    <w:rsid w:val="003627CF"/>
    <w:rsid w:val="003730F3"/>
    <w:rsid w:val="00373745"/>
    <w:rsid w:val="0037385D"/>
    <w:rsid w:val="003842EF"/>
    <w:rsid w:val="00390C51"/>
    <w:rsid w:val="00392F9F"/>
    <w:rsid w:val="00394909"/>
    <w:rsid w:val="00395E17"/>
    <w:rsid w:val="003C624A"/>
    <w:rsid w:val="003D2AE4"/>
    <w:rsid w:val="003D5F39"/>
    <w:rsid w:val="003E00C2"/>
    <w:rsid w:val="003E18B6"/>
    <w:rsid w:val="003E3A69"/>
    <w:rsid w:val="003E4080"/>
    <w:rsid w:val="003E75E0"/>
    <w:rsid w:val="003F175D"/>
    <w:rsid w:val="003F7F74"/>
    <w:rsid w:val="00401032"/>
    <w:rsid w:val="00403A5C"/>
    <w:rsid w:val="0040561E"/>
    <w:rsid w:val="00406D36"/>
    <w:rsid w:val="00414D77"/>
    <w:rsid w:val="00414F76"/>
    <w:rsid w:val="00417D79"/>
    <w:rsid w:val="004262DB"/>
    <w:rsid w:val="0043351E"/>
    <w:rsid w:val="00435714"/>
    <w:rsid w:val="004375AD"/>
    <w:rsid w:val="004416D1"/>
    <w:rsid w:val="0044428E"/>
    <w:rsid w:val="0044525A"/>
    <w:rsid w:val="00457E93"/>
    <w:rsid w:val="004665AB"/>
    <w:rsid w:val="00467EE1"/>
    <w:rsid w:val="00474228"/>
    <w:rsid w:val="00481C33"/>
    <w:rsid w:val="00484CA1"/>
    <w:rsid w:val="00485B25"/>
    <w:rsid w:val="004925EC"/>
    <w:rsid w:val="00497FFA"/>
    <w:rsid w:val="004A62AF"/>
    <w:rsid w:val="004B4E86"/>
    <w:rsid w:val="004C50FA"/>
    <w:rsid w:val="004C559C"/>
    <w:rsid w:val="004C5FAF"/>
    <w:rsid w:val="004C7CE0"/>
    <w:rsid w:val="004D07DB"/>
    <w:rsid w:val="004D2D20"/>
    <w:rsid w:val="004D4BF9"/>
    <w:rsid w:val="004D682C"/>
    <w:rsid w:val="004E286D"/>
    <w:rsid w:val="004E7DF8"/>
    <w:rsid w:val="004F119E"/>
    <w:rsid w:val="004F24C2"/>
    <w:rsid w:val="004F2CE5"/>
    <w:rsid w:val="004F3388"/>
    <w:rsid w:val="004F38BA"/>
    <w:rsid w:val="004F7ED7"/>
    <w:rsid w:val="0050108E"/>
    <w:rsid w:val="00501B67"/>
    <w:rsid w:val="00503AE2"/>
    <w:rsid w:val="00523CE2"/>
    <w:rsid w:val="005240F5"/>
    <w:rsid w:val="00524C97"/>
    <w:rsid w:val="00530BA6"/>
    <w:rsid w:val="00533B0E"/>
    <w:rsid w:val="00534BB7"/>
    <w:rsid w:val="005378AE"/>
    <w:rsid w:val="00546E9E"/>
    <w:rsid w:val="005511CD"/>
    <w:rsid w:val="0056083E"/>
    <w:rsid w:val="00562443"/>
    <w:rsid w:val="00562556"/>
    <w:rsid w:val="0056323D"/>
    <w:rsid w:val="00564CA0"/>
    <w:rsid w:val="00575437"/>
    <w:rsid w:val="0058026F"/>
    <w:rsid w:val="005806EF"/>
    <w:rsid w:val="00580B14"/>
    <w:rsid w:val="00580BF7"/>
    <w:rsid w:val="00581081"/>
    <w:rsid w:val="00585353"/>
    <w:rsid w:val="00587CE5"/>
    <w:rsid w:val="005911AC"/>
    <w:rsid w:val="00596642"/>
    <w:rsid w:val="005A1490"/>
    <w:rsid w:val="005A7252"/>
    <w:rsid w:val="005B0BA5"/>
    <w:rsid w:val="005B236C"/>
    <w:rsid w:val="005B2AC6"/>
    <w:rsid w:val="005C0244"/>
    <w:rsid w:val="005C09A7"/>
    <w:rsid w:val="005C4B75"/>
    <w:rsid w:val="005D1E14"/>
    <w:rsid w:val="005D326D"/>
    <w:rsid w:val="005D57FA"/>
    <w:rsid w:val="005D7708"/>
    <w:rsid w:val="005E2A12"/>
    <w:rsid w:val="005F1A5C"/>
    <w:rsid w:val="005F5953"/>
    <w:rsid w:val="005F6876"/>
    <w:rsid w:val="00602D4B"/>
    <w:rsid w:val="00602E41"/>
    <w:rsid w:val="0060562F"/>
    <w:rsid w:val="0060667C"/>
    <w:rsid w:val="006100C2"/>
    <w:rsid w:val="00610D54"/>
    <w:rsid w:val="0061167B"/>
    <w:rsid w:val="00614798"/>
    <w:rsid w:val="006160AB"/>
    <w:rsid w:val="00620604"/>
    <w:rsid w:val="0062176F"/>
    <w:rsid w:val="006269D0"/>
    <w:rsid w:val="00630DEE"/>
    <w:rsid w:val="0063414C"/>
    <w:rsid w:val="00634533"/>
    <w:rsid w:val="00635156"/>
    <w:rsid w:val="0064041E"/>
    <w:rsid w:val="006427F3"/>
    <w:rsid w:val="00650063"/>
    <w:rsid w:val="006530FC"/>
    <w:rsid w:val="006543AF"/>
    <w:rsid w:val="006570C5"/>
    <w:rsid w:val="00657DC0"/>
    <w:rsid w:val="00670034"/>
    <w:rsid w:val="0067396C"/>
    <w:rsid w:val="00674BCF"/>
    <w:rsid w:val="006804DB"/>
    <w:rsid w:val="00680A58"/>
    <w:rsid w:val="00684809"/>
    <w:rsid w:val="0068535A"/>
    <w:rsid w:val="00690010"/>
    <w:rsid w:val="006969FC"/>
    <w:rsid w:val="006A37D3"/>
    <w:rsid w:val="006A3830"/>
    <w:rsid w:val="006B1364"/>
    <w:rsid w:val="006B1F14"/>
    <w:rsid w:val="006B391B"/>
    <w:rsid w:val="006B3C1B"/>
    <w:rsid w:val="006B43E0"/>
    <w:rsid w:val="006B47F9"/>
    <w:rsid w:val="006B4D57"/>
    <w:rsid w:val="006C0132"/>
    <w:rsid w:val="006C2BF4"/>
    <w:rsid w:val="006C681D"/>
    <w:rsid w:val="006C7B5B"/>
    <w:rsid w:val="006D22E1"/>
    <w:rsid w:val="006D2984"/>
    <w:rsid w:val="006E02BD"/>
    <w:rsid w:val="006E1BCD"/>
    <w:rsid w:val="006F02CC"/>
    <w:rsid w:val="006F329D"/>
    <w:rsid w:val="006F4FEE"/>
    <w:rsid w:val="006F5816"/>
    <w:rsid w:val="006F5E43"/>
    <w:rsid w:val="006F711A"/>
    <w:rsid w:val="0070591D"/>
    <w:rsid w:val="00713D9E"/>
    <w:rsid w:val="00724067"/>
    <w:rsid w:val="00734F4C"/>
    <w:rsid w:val="00735571"/>
    <w:rsid w:val="0074010E"/>
    <w:rsid w:val="00743776"/>
    <w:rsid w:val="00752D3A"/>
    <w:rsid w:val="007540FB"/>
    <w:rsid w:val="00763361"/>
    <w:rsid w:val="00766E13"/>
    <w:rsid w:val="00773DCD"/>
    <w:rsid w:val="0077590B"/>
    <w:rsid w:val="00775C9B"/>
    <w:rsid w:val="0078095C"/>
    <w:rsid w:val="00781ED1"/>
    <w:rsid w:val="007942EC"/>
    <w:rsid w:val="00794D9D"/>
    <w:rsid w:val="007A1B1F"/>
    <w:rsid w:val="007B2BCC"/>
    <w:rsid w:val="007C0567"/>
    <w:rsid w:val="007C28BE"/>
    <w:rsid w:val="007C4ADB"/>
    <w:rsid w:val="007D0827"/>
    <w:rsid w:val="007D3AB6"/>
    <w:rsid w:val="007D40F0"/>
    <w:rsid w:val="007D594D"/>
    <w:rsid w:val="007E360E"/>
    <w:rsid w:val="007E7B75"/>
    <w:rsid w:val="007F4B18"/>
    <w:rsid w:val="00800A7D"/>
    <w:rsid w:val="008038F7"/>
    <w:rsid w:val="008046AD"/>
    <w:rsid w:val="00810FA1"/>
    <w:rsid w:val="008138CD"/>
    <w:rsid w:val="00822F46"/>
    <w:rsid w:val="00823D21"/>
    <w:rsid w:val="008256F4"/>
    <w:rsid w:val="00834799"/>
    <w:rsid w:val="00834DE4"/>
    <w:rsid w:val="00837001"/>
    <w:rsid w:val="0084089B"/>
    <w:rsid w:val="0084220D"/>
    <w:rsid w:val="00851D42"/>
    <w:rsid w:val="00853E72"/>
    <w:rsid w:val="00854271"/>
    <w:rsid w:val="008636DC"/>
    <w:rsid w:val="008679C6"/>
    <w:rsid w:val="00872B68"/>
    <w:rsid w:val="0087654C"/>
    <w:rsid w:val="008829FD"/>
    <w:rsid w:val="00882BC3"/>
    <w:rsid w:val="00890C51"/>
    <w:rsid w:val="00892707"/>
    <w:rsid w:val="00895F41"/>
    <w:rsid w:val="008B3B19"/>
    <w:rsid w:val="008C2185"/>
    <w:rsid w:val="008C59F3"/>
    <w:rsid w:val="008D6A13"/>
    <w:rsid w:val="008E0F47"/>
    <w:rsid w:val="008E130F"/>
    <w:rsid w:val="008E403E"/>
    <w:rsid w:val="008E4D86"/>
    <w:rsid w:val="008E52A3"/>
    <w:rsid w:val="008E751F"/>
    <w:rsid w:val="008F1D84"/>
    <w:rsid w:val="008F1DA4"/>
    <w:rsid w:val="00907B3F"/>
    <w:rsid w:val="00917E16"/>
    <w:rsid w:val="00921479"/>
    <w:rsid w:val="00924F06"/>
    <w:rsid w:val="00926EED"/>
    <w:rsid w:val="00927A8C"/>
    <w:rsid w:val="00936105"/>
    <w:rsid w:val="00946EE4"/>
    <w:rsid w:val="00954618"/>
    <w:rsid w:val="00954B70"/>
    <w:rsid w:val="00955395"/>
    <w:rsid w:val="0095564B"/>
    <w:rsid w:val="00957ECA"/>
    <w:rsid w:val="00965351"/>
    <w:rsid w:val="009669DC"/>
    <w:rsid w:val="0097078F"/>
    <w:rsid w:val="009707AC"/>
    <w:rsid w:val="00972BE6"/>
    <w:rsid w:val="009758DD"/>
    <w:rsid w:val="009764FF"/>
    <w:rsid w:val="00976C54"/>
    <w:rsid w:val="009831DE"/>
    <w:rsid w:val="0098486B"/>
    <w:rsid w:val="009850A0"/>
    <w:rsid w:val="00991B54"/>
    <w:rsid w:val="00991F6E"/>
    <w:rsid w:val="009A06B4"/>
    <w:rsid w:val="009A2DF7"/>
    <w:rsid w:val="009A3DBF"/>
    <w:rsid w:val="009B11DF"/>
    <w:rsid w:val="009B2CD3"/>
    <w:rsid w:val="009B4114"/>
    <w:rsid w:val="009B70F7"/>
    <w:rsid w:val="009B716E"/>
    <w:rsid w:val="009C33B4"/>
    <w:rsid w:val="009C39FE"/>
    <w:rsid w:val="009C3F49"/>
    <w:rsid w:val="009C5215"/>
    <w:rsid w:val="009C5C17"/>
    <w:rsid w:val="009D1DAF"/>
    <w:rsid w:val="009D2C04"/>
    <w:rsid w:val="009D2F07"/>
    <w:rsid w:val="009D7F83"/>
    <w:rsid w:val="009E4C29"/>
    <w:rsid w:val="009E4FA7"/>
    <w:rsid w:val="009E7E0B"/>
    <w:rsid w:val="009F3A85"/>
    <w:rsid w:val="009F77F2"/>
    <w:rsid w:val="00A0343C"/>
    <w:rsid w:val="00A03AF9"/>
    <w:rsid w:val="00A1117A"/>
    <w:rsid w:val="00A17981"/>
    <w:rsid w:val="00A20C29"/>
    <w:rsid w:val="00A21C34"/>
    <w:rsid w:val="00A223CD"/>
    <w:rsid w:val="00A2302C"/>
    <w:rsid w:val="00A25131"/>
    <w:rsid w:val="00A256A1"/>
    <w:rsid w:val="00A30968"/>
    <w:rsid w:val="00A30B6B"/>
    <w:rsid w:val="00A32B2F"/>
    <w:rsid w:val="00A4368F"/>
    <w:rsid w:val="00A43BF2"/>
    <w:rsid w:val="00A50218"/>
    <w:rsid w:val="00A5233F"/>
    <w:rsid w:val="00A55A5E"/>
    <w:rsid w:val="00A60A39"/>
    <w:rsid w:val="00A62DCF"/>
    <w:rsid w:val="00A66863"/>
    <w:rsid w:val="00A678E9"/>
    <w:rsid w:val="00A77B1B"/>
    <w:rsid w:val="00A85BC2"/>
    <w:rsid w:val="00A93164"/>
    <w:rsid w:val="00A936DB"/>
    <w:rsid w:val="00A965BB"/>
    <w:rsid w:val="00AA1A61"/>
    <w:rsid w:val="00AA75DC"/>
    <w:rsid w:val="00AB0053"/>
    <w:rsid w:val="00AB30D6"/>
    <w:rsid w:val="00AC1215"/>
    <w:rsid w:val="00AC5BFF"/>
    <w:rsid w:val="00AD38F9"/>
    <w:rsid w:val="00AE1791"/>
    <w:rsid w:val="00AE5CF9"/>
    <w:rsid w:val="00AE6966"/>
    <w:rsid w:val="00AF03A8"/>
    <w:rsid w:val="00AF5AD9"/>
    <w:rsid w:val="00B00FD6"/>
    <w:rsid w:val="00B07AB0"/>
    <w:rsid w:val="00B12065"/>
    <w:rsid w:val="00B1403B"/>
    <w:rsid w:val="00B14416"/>
    <w:rsid w:val="00B24BD8"/>
    <w:rsid w:val="00B30B9C"/>
    <w:rsid w:val="00B3290B"/>
    <w:rsid w:val="00B37A15"/>
    <w:rsid w:val="00B404CD"/>
    <w:rsid w:val="00B4593D"/>
    <w:rsid w:val="00B60BB8"/>
    <w:rsid w:val="00B60D75"/>
    <w:rsid w:val="00B63736"/>
    <w:rsid w:val="00B64105"/>
    <w:rsid w:val="00B65C8F"/>
    <w:rsid w:val="00B7074D"/>
    <w:rsid w:val="00B70D14"/>
    <w:rsid w:val="00B72A18"/>
    <w:rsid w:val="00B72D1E"/>
    <w:rsid w:val="00B93602"/>
    <w:rsid w:val="00B970F5"/>
    <w:rsid w:val="00BA150E"/>
    <w:rsid w:val="00BA218C"/>
    <w:rsid w:val="00BA284D"/>
    <w:rsid w:val="00BA4004"/>
    <w:rsid w:val="00BA6738"/>
    <w:rsid w:val="00BB3B1E"/>
    <w:rsid w:val="00BB69C6"/>
    <w:rsid w:val="00BB6EDF"/>
    <w:rsid w:val="00BC0D9D"/>
    <w:rsid w:val="00BC2513"/>
    <w:rsid w:val="00BC75E7"/>
    <w:rsid w:val="00BD3D45"/>
    <w:rsid w:val="00BD597B"/>
    <w:rsid w:val="00BD7640"/>
    <w:rsid w:val="00BE45C2"/>
    <w:rsid w:val="00BF0B93"/>
    <w:rsid w:val="00BF0F4C"/>
    <w:rsid w:val="00BF22F3"/>
    <w:rsid w:val="00BF480D"/>
    <w:rsid w:val="00BF5653"/>
    <w:rsid w:val="00BF578C"/>
    <w:rsid w:val="00BF62C6"/>
    <w:rsid w:val="00BF79BD"/>
    <w:rsid w:val="00C03D0E"/>
    <w:rsid w:val="00C06B9D"/>
    <w:rsid w:val="00C16D12"/>
    <w:rsid w:val="00C22B71"/>
    <w:rsid w:val="00C26ECE"/>
    <w:rsid w:val="00C33C87"/>
    <w:rsid w:val="00C356DD"/>
    <w:rsid w:val="00C35BB6"/>
    <w:rsid w:val="00C41BEA"/>
    <w:rsid w:val="00C42160"/>
    <w:rsid w:val="00C43D8A"/>
    <w:rsid w:val="00C469A1"/>
    <w:rsid w:val="00C47C14"/>
    <w:rsid w:val="00C51CE3"/>
    <w:rsid w:val="00C53568"/>
    <w:rsid w:val="00C54BC5"/>
    <w:rsid w:val="00C54EA4"/>
    <w:rsid w:val="00C613CE"/>
    <w:rsid w:val="00C63ECC"/>
    <w:rsid w:val="00C73ED3"/>
    <w:rsid w:val="00C7594B"/>
    <w:rsid w:val="00C83F2C"/>
    <w:rsid w:val="00C92D4E"/>
    <w:rsid w:val="00C97A92"/>
    <w:rsid w:val="00C97BC0"/>
    <w:rsid w:val="00CA0C10"/>
    <w:rsid w:val="00CA74C3"/>
    <w:rsid w:val="00CB0621"/>
    <w:rsid w:val="00CB3F2D"/>
    <w:rsid w:val="00CB4B72"/>
    <w:rsid w:val="00CC215E"/>
    <w:rsid w:val="00CC45D9"/>
    <w:rsid w:val="00CC5029"/>
    <w:rsid w:val="00CD73B8"/>
    <w:rsid w:val="00CE155A"/>
    <w:rsid w:val="00CE2042"/>
    <w:rsid w:val="00D01CB7"/>
    <w:rsid w:val="00D06635"/>
    <w:rsid w:val="00D069D2"/>
    <w:rsid w:val="00D0715B"/>
    <w:rsid w:val="00D12B59"/>
    <w:rsid w:val="00D14060"/>
    <w:rsid w:val="00D15B30"/>
    <w:rsid w:val="00D20332"/>
    <w:rsid w:val="00D20B7C"/>
    <w:rsid w:val="00D21A34"/>
    <w:rsid w:val="00D316CC"/>
    <w:rsid w:val="00D365F5"/>
    <w:rsid w:val="00D37698"/>
    <w:rsid w:val="00D42849"/>
    <w:rsid w:val="00D452B6"/>
    <w:rsid w:val="00D513A4"/>
    <w:rsid w:val="00D51C3E"/>
    <w:rsid w:val="00D60C0A"/>
    <w:rsid w:val="00D615CD"/>
    <w:rsid w:val="00D7235A"/>
    <w:rsid w:val="00D77A7B"/>
    <w:rsid w:val="00D84FC6"/>
    <w:rsid w:val="00D85A2A"/>
    <w:rsid w:val="00D86314"/>
    <w:rsid w:val="00D92835"/>
    <w:rsid w:val="00DA1661"/>
    <w:rsid w:val="00DA1B53"/>
    <w:rsid w:val="00DA4EAB"/>
    <w:rsid w:val="00DB0D91"/>
    <w:rsid w:val="00DB7E87"/>
    <w:rsid w:val="00DC0C10"/>
    <w:rsid w:val="00DC32BA"/>
    <w:rsid w:val="00DC3ADC"/>
    <w:rsid w:val="00DC471C"/>
    <w:rsid w:val="00DC5DCD"/>
    <w:rsid w:val="00DE6DE4"/>
    <w:rsid w:val="00DF0B16"/>
    <w:rsid w:val="00DF0C64"/>
    <w:rsid w:val="00DF14A3"/>
    <w:rsid w:val="00DF5B02"/>
    <w:rsid w:val="00E06643"/>
    <w:rsid w:val="00E07FAF"/>
    <w:rsid w:val="00E13FBF"/>
    <w:rsid w:val="00E14F1F"/>
    <w:rsid w:val="00E210AF"/>
    <w:rsid w:val="00E2192C"/>
    <w:rsid w:val="00E221AE"/>
    <w:rsid w:val="00E240CC"/>
    <w:rsid w:val="00E25995"/>
    <w:rsid w:val="00E27946"/>
    <w:rsid w:val="00E316D2"/>
    <w:rsid w:val="00E331D8"/>
    <w:rsid w:val="00E40C85"/>
    <w:rsid w:val="00E41ABF"/>
    <w:rsid w:val="00E43B16"/>
    <w:rsid w:val="00E52598"/>
    <w:rsid w:val="00E52D3B"/>
    <w:rsid w:val="00E6439E"/>
    <w:rsid w:val="00E66116"/>
    <w:rsid w:val="00E71E2A"/>
    <w:rsid w:val="00E818CD"/>
    <w:rsid w:val="00E87F7C"/>
    <w:rsid w:val="00E91EEF"/>
    <w:rsid w:val="00E9216F"/>
    <w:rsid w:val="00E93BBF"/>
    <w:rsid w:val="00E943B1"/>
    <w:rsid w:val="00EA573A"/>
    <w:rsid w:val="00EA5D6B"/>
    <w:rsid w:val="00EA71D4"/>
    <w:rsid w:val="00EB4474"/>
    <w:rsid w:val="00EB66C6"/>
    <w:rsid w:val="00EC7D12"/>
    <w:rsid w:val="00ED07A8"/>
    <w:rsid w:val="00ED0A01"/>
    <w:rsid w:val="00ED0E57"/>
    <w:rsid w:val="00ED1FE9"/>
    <w:rsid w:val="00ED227E"/>
    <w:rsid w:val="00ED5E1F"/>
    <w:rsid w:val="00ED5E34"/>
    <w:rsid w:val="00EE05C5"/>
    <w:rsid w:val="00EE121C"/>
    <w:rsid w:val="00EE33AA"/>
    <w:rsid w:val="00EE4F24"/>
    <w:rsid w:val="00EF1D80"/>
    <w:rsid w:val="00EF63CA"/>
    <w:rsid w:val="00EF6E4E"/>
    <w:rsid w:val="00F02883"/>
    <w:rsid w:val="00F1202F"/>
    <w:rsid w:val="00F12B21"/>
    <w:rsid w:val="00F13AA3"/>
    <w:rsid w:val="00F13AFC"/>
    <w:rsid w:val="00F175F0"/>
    <w:rsid w:val="00F24296"/>
    <w:rsid w:val="00F26E5B"/>
    <w:rsid w:val="00F32C3A"/>
    <w:rsid w:val="00F34054"/>
    <w:rsid w:val="00F41CD6"/>
    <w:rsid w:val="00F46461"/>
    <w:rsid w:val="00F47A99"/>
    <w:rsid w:val="00F51737"/>
    <w:rsid w:val="00F60A10"/>
    <w:rsid w:val="00F61728"/>
    <w:rsid w:val="00F74EE5"/>
    <w:rsid w:val="00F76166"/>
    <w:rsid w:val="00F819BA"/>
    <w:rsid w:val="00F871EA"/>
    <w:rsid w:val="00F8795B"/>
    <w:rsid w:val="00F943FE"/>
    <w:rsid w:val="00FA1D31"/>
    <w:rsid w:val="00FA25BA"/>
    <w:rsid w:val="00FA3CCB"/>
    <w:rsid w:val="00FA6439"/>
    <w:rsid w:val="00FA6DFA"/>
    <w:rsid w:val="00FA7D65"/>
    <w:rsid w:val="00FB06A4"/>
    <w:rsid w:val="00FB0DCA"/>
    <w:rsid w:val="00FB24F9"/>
    <w:rsid w:val="00FB27AF"/>
    <w:rsid w:val="00FB36C6"/>
    <w:rsid w:val="00FB4B55"/>
    <w:rsid w:val="00FC4205"/>
    <w:rsid w:val="00FC5E1E"/>
    <w:rsid w:val="00FD4269"/>
    <w:rsid w:val="00FD5E68"/>
    <w:rsid w:val="00FD7124"/>
    <w:rsid w:val="00FE21DE"/>
    <w:rsid w:val="00FE301B"/>
    <w:rsid w:val="00FE6918"/>
    <w:rsid w:val="00FF1F98"/>
    <w:rsid w:val="00FF3A97"/>
    <w:rsid w:val="00FF40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686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aliases w:val="Heading 6 Char Char Char"/>
    <w:basedOn w:val="Normal"/>
    <w:next w:val="Normal"/>
    <w:link w:val="Heading6Char"/>
    <w:qFormat/>
    <w:rsid w:val="00FF40F5"/>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Bảng TK"/>
    <w:basedOn w:val="TableNormal"/>
    <w:uiPriority w:val="39"/>
    <w:qFormat/>
    <w:rsid w:val="00FB36C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F02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
    <w:name w:val="Table"/>
    <w:semiHidden/>
    <w:unhideWhenUsed/>
    <w:qFormat/>
    <w:rsid w:val="00ED5E34"/>
    <w:pPr>
      <w:spacing w:after="20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character" w:styleId="Strong">
    <w:name w:val="Strong"/>
    <w:basedOn w:val="DefaultParagraphFont"/>
    <w:uiPriority w:val="22"/>
    <w:qFormat/>
    <w:rsid w:val="001A4FCA"/>
    <w:rPr>
      <w:b/>
      <w:bCs/>
    </w:rPr>
  </w:style>
  <w:style w:type="character" w:customStyle="1" w:styleId="BodyTextChar">
    <w:name w:val="Body Text Char"/>
    <w:link w:val="BodyText"/>
    <w:uiPriority w:val="1"/>
    <w:rsid w:val="00C41BEA"/>
    <w:rPr>
      <w:rFonts w:ascii="Times New Roman" w:eastAsia="Times New Roman" w:hAnsi="Times New Roman" w:cs="Times New Roman"/>
      <w:sz w:val="26"/>
      <w:szCs w:val="26"/>
    </w:rPr>
  </w:style>
  <w:style w:type="paragraph" w:styleId="BodyText">
    <w:name w:val="Body Text"/>
    <w:basedOn w:val="Normal"/>
    <w:link w:val="BodyTextChar"/>
    <w:uiPriority w:val="1"/>
    <w:qFormat/>
    <w:rsid w:val="00C41BEA"/>
    <w:pPr>
      <w:widowControl w:val="0"/>
      <w:spacing w:after="80" w:line="240" w:lineRule="auto"/>
      <w:ind w:firstLine="400"/>
    </w:pPr>
    <w:rPr>
      <w:rFonts w:ascii="Times New Roman" w:eastAsia="Times New Roman" w:hAnsi="Times New Roman" w:cs="Times New Roman"/>
      <w:sz w:val="26"/>
      <w:szCs w:val="26"/>
    </w:rPr>
  </w:style>
  <w:style w:type="character" w:customStyle="1" w:styleId="BodyTextChar1">
    <w:name w:val="Body Text Char1"/>
    <w:basedOn w:val="DefaultParagraphFont"/>
    <w:uiPriority w:val="99"/>
    <w:semiHidden/>
    <w:rsid w:val="00C41BEA"/>
  </w:style>
  <w:style w:type="paragraph" w:styleId="Header">
    <w:name w:val="header"/>
    <w:basedOn w:val="Normal"/>
    <w:link w:val="HeaderChar"/>
    <w:uiPriority w:val="99"/>
    <w:unhideWhenUsed/>
    <w:rsid w:val="002740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406D"/>
  </w:style>
  <w:style w:type="paragraph" w:styleId="Footer">
    <w:name w:val="footer"/>
    <w:basedOn w:val="Normal"/>
    <w:link w:val="FooterChar"/>
    <w:uiPriority w:val="99"/>
    <w:unhideWhenUsed/>
    <w:rsid w:val="002740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406D"/>
  </w:style>
  <w:style w:type="numbering" w:customStyle="1" w:styleId="NoList1">
    <w:name w:val="No List1"/>
    <w:next w:val="NoList"/>
    <w:uiPriority w:val="99"/>
    <w:semiHidden/>
    <w:unhideWhenUsed/>
    <w:rsid w:val="007B2BCC"/>
  </w:style>
  <w:style w:type="table" w:customStyle="1" w:styleId="YoungMixTable">
    <w:name w:val="YoungMix_Table"/>
    <w:rsid w:val="007B2B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B2BCC"/>
    <w:rPr>
      <w:rFonts w:ascii="Times New Roman" w:hAnsi="Times New Roman"/>
      <w:sz w:val="24"/>
    </w:rPr>
  </w:style>
  <w:style w:type="paragraph" w:styleId="NormalWeb">
    <w:name w:val="Normal (Web)"/>
    <w:basedOn w:val="Normal"/>
    <w:link w:val="NormalWebChar"/>
    <w:uiPriority w:val="99"/>
    <w:unhideWhenUsed/>
    <w:qFormat/>
    <w:rsid w:val="00403A5C"/>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9758DD"/>
    <w:pPr>
      <w:ind w:left="720"/>
      <w:contextualSpacing/>
    </w:pPr>
  </w:style>
  <w:style w:type="character" w:customStyle="1" w:styleId="Heading6Char">
    <w:name w:val="Heading 6 Char"/>
    <w:aliases w:val="Heading 6 Char Char Char Char"/>
    <w:basedOn w:val="DefaultParagraphFont"/>
    <w:link w:val="Heading6"/>
    <w:rsid w:val="00FF40F5"/>
    <w:rPr>
      <w:rFonts w:ascii="Times New Roman" w:eastAsia="Times New Roman" w:hAnsi="Times New Roman" w:cs="Times New Roman"/>
      <w:b/>
      <w:bCs/>
      <w:noProof/>
      <w:sz w:val="20"/>
      <w:szCs w:val="20"/>
    </w:rPr>
  </w:style>
  <w:style w:type="character" w:customStyle="1" w:styleId="NormalWebChar">
    <w:name w:val="Normal (Web) Char"/>
    <w:link w:val="NormalWeb"/>
    <w:uiPriority w:val="99"/>
    <w:qFormat/>
    <w:rsid w:val="00FF40F5"/>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4F7E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7ED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aliases w:val="Heading 6 Char Char Char"/>
    <w:basedOn w:val="Normal"/>
    <w:next w:val="Normal"/>
    <w:link w:val="Heading6Char"/>
    <w:qFormat/>
    <w:rsid w:val="00FF40F5"/>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Bảng TK"/>
    <w:basedOn w:val="TableNormal"/>
    <w:uiPriority w:val="39"/>
    <w:qFormat/>
    <w:rsid w:val="00FB36C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F02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
    <w:name w:val="Table"/>
    <w:semiHidden/>
    <w:unhideWhenUsed/>
    <w:qFormat/>
    <w:rsid w:val="00ED5E34"/>
    <w:pPr>
      <w:spacing w:after="20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character" w:styleId="Strong">
    <w:name w:val="Strong"/>
    <w:basedOn w:val="DefaultParagraphFont"/>
    <w:uiPriority w:val="22"/>
    <w:qFormat/>
    <w:rsid w:val="001A4FCA"/>
    <w:rPr>
      <w:b/>
      <w:bCs/>
    </w:rPr>
  </w:style>
  <w:style w:type="character" w:customStyle="1" w:styleId="BodyTextChar">
    <w:name w:val="Body Text Char"/>
    <w:link w:val="BodyText"/>
    <w:uiPriority w:val="1"/>
    <w:rsid w:val="00C41BEA"/>
    <w:rPr>
      <w:rFonts w:ascii="Times New Roman" w:eastAsia="Times New Roman" w:hAnsi="Times New Roman" w:cs="Times New Roman"/>
      <w:sz w:val="26"/>
      <w:szCs w:val="26"/>
    </w:rPr>
  </w:style>
  <w:style w:type="paragraph" w:styleId="BodyText">
    <w:name w:val="Body Text"/>
    <w:basedOn w:val="Normal"/>
    <w:link w:val="BodyTextChar"/>
    <w:uiPriority w:val="1"/>
    <w:qFormat/>
    <w:rsid w:val="00C41BEA"/>
    <w:pPr>
      <w:widowControl w:val="0"/>
      <w:spacing w:after="80" w:line="240" w:lineRule="auto"/>
      <w:ind w:firstLine="400"/>
    </w:pPr>
    <w:rPr>
      <w:rFonts w:ascii="Times New Roman" w:eastAsia="Times New Roman" w:hAnsi="Times New Roman" w:cs="Times New Roman"/>
      <w:sz w:val="26"/>
      <w:szCs w:val="26"/>
    </w:rPr>
  </w:style>
  <w:style w:type="character" w:customStyle="1" w:styleId="BodyTextChar1">
    <w:name w:val="Body Text Char1"/>
    <w:basedOn w:val="DefaultParagraphFont"/>
    <w:uiPriority w:val="99"/>
    <w:semiHidden/>
    <w:rsid w:val="00C41BEA"/>
  </w:style>
  <w:style w:type="paragraph" w:styleId="Header">
    <w:name w:val="header"/>
    <w:basedOn w:val="Normal"/>
    <w:link w:val="HeaderChar"/>
    <w:uiPriority w:val="99"/>
    <w:unhideWhenUsed/>
    <w:rsid w:val="002740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406D"/>
  </w:style>
  <w:style w:type="paragraph" w:styleId="Footer">
    <w:name w:val="footer"/>
    <w:basedOn w:val="Normal"/>
    <w:link w:val="FooterChar"/>
    <w:uiPriority w:val="99"/>
    <w:unhideWhenUsed/>
    <w:rsid w:val="002740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406D"/>
  </w:style>
  <w:style w:type="numbering" w:customStyle="1" w:styleId="NoList1">
    <w:name w:val="No List1"/>
    <w:next w:val="NoList"/>
    <w:uiPriority w:val="99"/>
    <w:semiHidden/>
    <w:unhideWhenUsed/>
    <w:rsid w:val="007B2BCC"/>
  </w:style>
  <w:style w:type="table" w:customStyle="1" w:styleId="YoungMixTable">
    <w:name w:val="YoungMix_Table"/>
    <w:rsid w:val="007B2B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B2BCC"/>
    <w:rPr>
      <w:rFonts w:ascii="Times New Roman" w:hAnsi="Times New Roman"/>
      <w:sz w:val="24"/>
    </w:rPr>
  </w:style>
  <w:style w:type="paragraph" w:styleId="NormalWeb">
    <w:name w:val="Normal (Web)"/>
    <w:basedOn w:val="Normal"/>
    <w:link w:val="NormalWebChar"/>
    <w:uiPriority w:val="99"/>
    <w:unhideWhenUsed/>
    <w:qFormat/>
    <w:rsid w:val="00403A5C"/>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9758DD"/>
    <w:pPr>
      <w:ind w:left="720"/>
      <w:contextualSpacing/>
    </w:pPr>
  </w:style>
  <w:style w:type="character" w:customStyle="1" w:styleId="Heading6Char">
    <w:name w:val="Heading 6 Char"/>
    <w:aliases w:val="Heading 6 Char Char Char Char"/>
    <w:basedOn w:val="DefaultParagraphFont"/>
    <w:link w:val="Heading6"/>
    <w:rsid w:val="00FF40F5"/>
    <w:rPr>
      <w:rFonts w:ascii="Times New Roman" w:eastAsia="Times New Roman" w:hAnsi="Times New Roman" w:cs="Times New Roman"/>
      <w:b/>
      <w:bCs/>
      <w:noProof/>
      <w:sz w:val="20"/>
      <w:szCs w:val="20"/>
    </w:rPr>
  </w:style>
  <w:style w:type="character" w:customStyle="1" w:styleId="NormalWebChar">
    <w:name w:val="Normal (Web) Char"/>
    <w:link w:val="NormalWeb"/>
    <w:uiPriority w:val="99"/>
    <w:qFormat/>
    <w:rsid w:val="00FF40F5"/>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4F7E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7E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tmp"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gif" Type="http://schemas.openxmlformats.org/officeDocument/2006/relationships/image"/><Relationship Id="rId18" Target="media/image9.gif" Type="http://schemas.openxmlformats.org/officeDocument/2006/relationships/image"/><Relationship Id="rId19" Target="media/image10.gi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1" Target="embeddings/oleObject3.bin" Type="http://schemas.openxmlformats.org/officeDocument/2006/relationships/oleObject"/><Relationship Id="rId22" Target="embeddings/oleObject4.bin" Type="http://schemas.openxmlformats.org/officeDocument/2006/relationships/oleObject"/><Relationship Id="rId23" Target="media/image9.png" Type="http://schemas.openxmlformats.org/officeDocument/2006/relationships/image"/><Relationship Id="rId24" Target="media/image10.wmf" Type="http://schemas.openxmlformats.org/officeDocument/2006/relationships/image"/><Relationship Id="rId25" Target="media/image11.wmf" Type="http://schemas.openxmlformats.org/officeDocument/2006/relationships/image"/><Relationship Id="rId26" Target="media/image12.wmf" Type="http://schemas.openxmlformats.org/officeDocument/2006/relationships/image"/><Relationship Id="rId27" Target="media/image13.wmf" Type="http://schemas.openxmlformats.org/officeDocument/2006/relationships/image"/><Relationship Id="rId28" Target="media/image14.png" Type="http://schemas.openxmlformats.org/officeDocument/2006/relationships/image"/><Relationship Id="rId29" Target="header1.xml" Type="http://schemas.openxmlformats.org/officeDocument/2006/relationships/header"/><Relationship Id="rId3" Target="stylesWithEffects.xml" Type="http://schemas.microsoft.com/office/2007/relationships/stylesWithEffect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31</Words>
  <Characters>16143</Characters>
  <Application>Microsoft Office Word</Application>
  <DocSecurity>0</DocSecurity>
  <Lines>134</Lines>
  <Paragraphs>37</Paragraphs>
  <ScaleCrop>false</ScaleCrop>
  <Company>thuvienhoclieu.com</Company>
  <LinksUpToDate>false</LinksUpToDate>
  <CharactersWithSpaces>18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5:42:00Z</dcterms:created>
  <dc:creator>admin</dc:creator>
  <dc:description>Đề khảo sát HSG Hóa 9 Phường Xuân Hòa Phú Thọ 2025-2026 có đáp án được soạn dưới dạng file word và PDF gồm 8 trang. Các bạn xem và tải về ở dưới.</dc:description>
  <dcterms:modified xsi:type="dcterms:W3CDTF">2026-02-17T15:42:00Z</dcterms:modified>
  <cp:revision>1</cp:revision>
  <dc:title>Đề Khảo Sát HSG Hóa 9 Phường Xuân Hòa Phú Thọ 2025-2026 Có Đáp Án</dc:title>
</cp:coreProperties>
</file>